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4633" w:rsidRPr="00022867" w:rsidRDefault="00234633" w:rsidP="00234633">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765666" w:rsidRDefault="00765666" w:rsidP="00234633">
      <w:pPr>
        <w:tabs>
          <w:tab w:val="left" w:pos="3960"/>
        </w:tabs>
        <w:jc w:val="center"/>
        <w:rPr>
          <w:rFonts w:ascii="Times New Roman" w:hAnsi="Times New Roman"/>
          <w:b/>
          <w:color w:val="FF0000"/>
          <w:sz w:val="26"/>
          <w:szCs w:val="26"/>
          <w:lang w:val="nl-NL"/>
        </w:rPr>
      </w:pPr>
    </w:p>
    <w:p w:rsidR="00455B9A" w:rsidRPr="00234633" w:rsidRDefault="00455B9A" w:rsidP="00234633">
      <w:pPr>
        <w:tabs>
          <w:tab w:val="left" w:pos="3960"/>
        </w:tabs>
        <w:jc w:val="center"/>
        <w:rPr>
          <w:rFonts w:ascii="Times New Roman" w:hAnsi="Times New Roman"/>
          <w:b/>
          <w:color w:val="FF0000"/>
          <w:sz w:val="26"/>
          <w:szCs w:val="26"/>
          <w:lang w:val="nl-NL"/>
        </w:rPr>
      </w:pPr>
      <w:bookmarkStart w:id="0" w:name="_GoBack"/>
      <w:bookmarkEnd w:id="0"/>
      <w:r w:rsidRPr="00234633">
        <w:rPr>
          <w:rFonts w:ascii="Times New Roman" w:hAnsi="Times New Roman"/>
          <w:b/>
          <w:color w:val="FF0000"/>
          <w:sz w:val="26"/>
          <w:szCs w:val="26"/>
          <w:lang w:val="nl-NL"/>
        </w:rPr>
        <w:t>PHẦN II: LỰC VÀ KHỐI LƯỢNG - ÁP SUẤT</w:t>
      </w:r>
    </w:p>
    <w:p w:rsidR="007F7F73" w:rsidRPr="006E6890" w:rsidRDefault="007F7F73" w:rsidP="00455B9A">
      <w:pPr>
        <w:tabs>
          <w:tab w:val="left" w:pos="3960"/>
        </w:tabs>
        <w:rPr>
          <w:rFonts w:ascii="Times New Roman" w:hAnsi="Times New Roman"/>
          <w:sz w:val="26"/>
          <w:szCs w:val="26"/>
          <w:lang w:val="nl-NL"/>
        </w:rPr>
      </w:pPr>
    </w:p>
    <w:p w:rsidR="007F7F73" w:rsidRPr="00234633" w:rsidRDefault="007F7F73" w:rsidP="00455B9A">
      <w:pPr>
        <w:tabs>
          <w:tab w:val="left" w:pos="3960"/>
        </w:tabs>
        <w:rPr>
          <w:rFonts w:ascii="Times New Roman" w:hAnsi="Times New Roman"/>
          <w:b/>
          <w:color w:val="0070C0"/>
          <w:sz w:val="26"/>
          <w:szCs w:val="26"/>
          <w:lang w:val="nl-NL"/>
        </w:rPr>
      </w:pPr>
      <w:r w:rsidRPr="00234633">
        <w:rPr>
          <w:rFonts w:ascii="Times New Roman" w:hAnsi="Times New Roman"/>
          <w:b/>
          <w:color w:val="0070C0"/>
          <w:sz w:val="26"/>
          <w:szCs w:val="26"/>
          <w:lang w:val="nl-NL"/>
        </w:rPr>
        <w:t>A.</w:t>
      </w:r>
      <w:r w:rsidR="00234633" w:rsidRPr="00234633">
        <w:rPr>
          <w:rFonts w:ascii="Times New Roman" w:hAnsi="Times New Roman"/>
          <w:b/>
          <w:color w:val="0070C0"/>
          <w:sz w:val="26"/>
          <w:szCs w:val="26"/>
          <w:lang w:val="nl-NL"/>
        </w:rPr>
        <w:t xml:space="preserve"> </w:t>
      </w:r>
      <w:r w:rsidRPr="00234633">
        <w:rPr>
          <w:rFonts w:ascii="Times New Roman" w:hAnsi="Times New Roman"/>
          <w:b/>
          <w:color w:val="0070C0"/>
          <w:sz w:val="26"/>
          <w:szCs w:val="26"/>
          <w:lang w:val="nl-NL"/>
        </w:rPr>
        <w:t>Mục tiêu</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Củng cố các kiến thức cơ bản về  </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ực và khối lượng </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w:t>
      </w:r>
    </w:p>
    <w:p w:rsidR="007F7F73"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ái hiện lại các công thức</w:t>
      </w:r>
    </w:p>
    <w:p w:rsidR="00455B9A" w:rsidRPr="006E6890" w:rsidRDefault="007F7F73"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ông thức tính lực đàn hồi : f = k(l - l</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Công thức tính Hợp lực của hai lực được tính như sau(Khi hai lực cùng tác dụng lên vậ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a)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cùng chiều thì </w:t>
      </w:r>
    </w:p>
    <w:p w:rsidR="007F7F73" w:rsidRPr="006E6890" w:rsidRDefault="007F7F73" w:rsidP="007F7F73">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b)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ngược chiều thì </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9.8pt" o:ole="">
            <v:imagedata r:id="rId8" o:title=""/>
          </v:shape>
          <o:OLEObject Type="Embed" ProgID="Equation.DSMT4" ShapeID="_x0000_i1025" DrawAspect="Content" ObjectID="_1668160782" r:id="rId9"/>
        </w:object>
      </w:r>
      <w:r w:rsidRPr="006E6890">
        <w:rPr>
          <w:rFonts w:ascii="Times New Roman" w:hAnsi="Times New Roman"/>
          <w:sz w:val="26"/>
          <w:szCs w:val="26"/>
          <w:lang w:val="nl-NL"/>
        </w:rPr>
        <w:t xml:space="preserve"> </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Mối quan hệ giữa khối lượng và trọng lượng</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 = m.g hay P = 10m</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Khối lượng riêng, trọng lượng riêng</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26" type="#_x0000_t75" style="width:14.25pt;height:30.85pt" o:ole="">
            <v:imagedata r:id="rId10" o:title=""/>
          </v:shape>
          <o:OLEObject Type="Embed" ProgID="Equation.DSMT4" ShapeID="_x0000_i1026" DrawAspect="Content" ObjectID="_1668160783" r:id="rId11"/>
        </w:object>
      </w:r>
      <w:r w:rsidRPr="006E6890">
        <w:rPr>
          <w:rFonts w:ascii="Times New Roman" w:hAnsi="Times New Roman"/>
          <w:sz w:val="26"/>
          <w:szCs w:val="26"/>
          <w:lang w:val="nl-NL"/>
        </w:rPr>
        <w:t xml:space="preserve"> ( Đơn vị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7F7F73" w:rsidRPr="006E6890" w:rsidRDefault="00C43FA0" w:rsidP="007F7F73">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1456" behindDoc="0" locked="0" layoutInCell="1" allowOverlap="1">
                <wp:simplePos x="0" y="0"/>
                <wp:positionH relativeFrom="column">
                  <wp:posOffset>2382520</wp:posOffset>
                </wp:positionH>
                <wp:positionV relativeFrom="paragraph">
                  <wp:posOffset>243205</wp:posOffset>
                </wp:positionV>
                <wp:extent cx="893445" cy="457200"/>
                <wp:effectExtent l="2540" t="1905" r="0" b="0"/>
                <wp:wrapNone/>
                <wp:docPr id="896" name="Text Box 2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05pt;height:30.85pt" o:ole="">
                                  <v:imagedata r:id="rId12" o:title=""/>
                                </v:shape>
                                <o:OLEObject Type="Embed" ProgID="Equation.DSMT4" ShapeID="_x0000_i1375" DrawAspect="Content" ObjectID="_1668161132" r:id="rId13"/>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83" o:spid="_x0000_s1026" type="#_x0000_t202" style="position:absolute;margin-left:187.6pt;margin-top:19.15pt;width:70.35pt;height:36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adXtgIAAL0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"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05pt;height:30.85pt" o:ole="">
                            <v:imagedata r:id="rId12" o:title=""/>
                          </v:shape>
                          <o:OLEObject Type="Embed" ProgID="Equation.DSMT4" ShapeID="_x0000_i1375" DrawAspect="Content" ObjectID="_1668161132" r:id="rId14"/>
                        </w:object>
                      </w:r>
                      <w:r w:rsidRPr="006E6890">
                        <w:rPr>
                          <w:rFonts w:ascii="Times New Roman" w:hAnsi="Times New Roman"/>
                          <w:lang w:val="nl-NL"/>
                        </w:rPr>
                        <w:t xml:space="preserve"> </w:t>
                      </w:r>
                    </w:p>
                  </w:txbxContent>
                </v:textbox>
              </v:shape>
            </w:pict>
          </mc:Fallback>
        </mc:AlternateContent>
      </w:r>
      <w:r w:rsidR="007F7F73" w:rsidRPr="006E6890">
        <w:rPr>
          <w:rFonts w:ascii="Times New Roman" w:hAnsi="Times New Roman"/>
          <w:sz w:val="26"/>
          <w:szCs w:val="26"/>
          <w:lang w:val="nl-NL"/>
        </w:rPr>
        <w:t xml:space="preserve">       d = </w:t>
      </w:r>
      <w:r w:rsidR="007F7F73" w:rsidRPr="006E6890">
        <w:rPr>
          <w:rFonts w:ascii="Times New Roman" w:hAnsi="Times New Roman"/>
          <w:position w:val="-24"/>
          <w:sz w:val="26"/>
          <w:szCs w:val="26"/>
          <w:lang w:val="nl-NL"/>
        </w:rPr>
        <w:object w:dxaOrig="279" w:dyaOrig="620">
          <v:shape id="_x0000_i1027" type="#_x0000_t75" style="width:14.25pt;height:30.85pt" o:ole="">
            <v:imagedata r:id="rId15" o:title=""/>
          </v:shape>
          <o:OLEObject Type="Embed" ProgID="Equation.DSMT4" ShapeID="_x0000_i1027" DrawAspect="Content" ObjectID="_1668160784" r:id="rId16"/>
        </w:object>
      </w:r>
      <w:r w:rsidR="007F7F73" w:rsidRPr="006E6890">
        <w:rPr>
          <w:rFonts w:ascii="Times New Roman" w:hAnsi="Times New Roman"/>
          <w:sz w:val="26"/>
          <w:szCs w:val="26"/>
          <w:lang w:val="nl-NL"/>
        </w:rPr>
        <w:t xml:space="preserve"> = 10 .D ( Đơn vị N/m</w:t>
      </w:r>
      <w:r w:rsidR="007F7F73" w:rsidRPr="006E6890">
        <w:rPr>
          <w:rFonts w:ascii="Times New Roman" w:hAnsi="Times New Roman"/>
          <w:sz w:val="26"/>
          <w:szCs w:val="26"/>
          <w:vertAlign w:val="superscript"/>
          <w:lang w:val="nl-NL"/>
        </w:rPr>
        <w:t>3</w:t>
      </w:r>
      <w:r w:rsidR="007F7F73" w:rsidRPr="006E6890">
        <w:rPr>
          <w:rFonts w:ascii="Times New Roman" w:hAnsi="Times New Roman"/>
          <w:sz w:val="26"/>
          <w:szCs w:val="26"/>
          <w:lang w:val="nl-NL"/>
        </w:rPr>
        <w:t>)</w:t>
      </w:r>
    </w:p>
    <w:p w:rsidR="007F7F73" w:rsidRPr="006E6890" w:rsidRDefault="00C43FA0" w:rsidP="00617347">
      <w:pPr>
        <w:tabs>
          <w:tab w:val="center" w:pos="4677"/>
          <w:tab w:val="left" w:pos="5919"/>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4528" behindDoc="0" locked="0" layoutInCell="1" allowOverlap="1">
                <wp:simplePos x="0" y="0"/>
                <wp:positionH relativeFrom="column">
                  <wp:posOffset>456565</wp:posOffset>
                </wp:positionH>
                <wp:positionV relativeFrom="paragraph">
                  <wp:posOffset>198120</wp:posOffset>
                </wp:positionV>
                <wp:extent cx="808355" cy="342900"/>
                <wp:effectExtent l="635" t="0" r="635" b="1905"/>
                <wp:wrapNone/>
                <wp:docPr id="895" name="Text Box 2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617347">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8" o:spid="_x0000_s1027" type="#_x0000_t202" style="position:absolute;margin-left:35.95pt;margin-top:15.6pt;width:63.65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bb9vQ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" filled="f" stroked="f">
                <v:textbox>
                  <w:txbxContent>
                    <w:p w:rsidR="006E6890" w:rsidRPr="006E6890" w:rsidRDefault="006E6890" w:rsidP="00617347">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7F7F73" w:rsidRPr="006E6890">
        <w:rPr>
          <w:rFonts w:ascii="Times New Roman" w:hAnsi="Times New Roman"/>
          <w:sz w:val="26"/>
          <w:szCs w:val="26"/>
          <w:lang w:val="nl-NL"/>
        </w:rPr>
        <w:t>- Công thức tính áp suất</w:t>
      </w:r>
      <w:r w:rsidR="00617347" w:rsidRPr="006E6890">
        <w:rPr>
          <w:rFonts w:ascii="Times New Roman" w:hAnsi="Times New Roman"/>
          <w:sz w:val="26"/>
          <w:szCs w:val="26"/>
          <w:lang w:val="nl-NL"/>
        </w:rPr>
        <w:t xml:space="preserve"> vật rắn</w:t>
      </w:r>
      <w:r w:rsidR="007F7F73"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ab/>
        <w:t xml:space="preserve">                    và áp suất tại 1 điểm trong lòng chất lỏng</w:t>
      </w:r>
    </w:p>
    <w:p w:rsidR="007F7F73" w:rsidRPr="006E6890" w:rsidRDefault="00C43FA0" w:rsidP="00455B9A">
      <w:pPr>
        <w:tabs>
          <w:tab w:val="left" w:pos="3960"/>
        </w:tabs>
        <w:rPr>
          <w:rFonts w:ascii="Times New Roman" w:hAnsi="Times New Roman"/>
          <w:b/>
          <w:sz w:val="26"/>
          <w:szCs w:val="26"/>
          <w:lang w:val="nl-NL"/>
        </w:rPr>
      </w:pPr>
      <w:r>
        <w:rPr>
          <w:rFonts w:ascii="Times New Roman" w:hAnsi="Times New Roman"/>
          <w:noProof/>
          <w:sz w:val="26"/>
          <w:szCs w:val="26"/>
        </w:rPr>
        <mc:AlternateContent>
          <mc:Choice Requires="wps">
            <w:drawing>
              <wp:anchor distT="0" distB="0" distL="114300" distR="114300" simplePos="0" relativeHeight="251732480" behindDoc="0" locked="0" layoutInCell="1" allowOverlap="1">
                <wp:simplePos x="0" y="0"/>
                <wp:positionH relativeFrom="column">
                  <wp:posOffset>1659255</wp:posOffset>
                </wp:positionH>
                <wp:positionV relativeFrom="paragraph">
                  <wp:posOffset>119380</wp:posOffset>
                </wp:positionV>
                <wp:extent cx="1276350" cy="342900"/>
                <wp:effectExtent l="3175" t="4445" r="0" b="0"/>
                <wp:wrapNone/>
                <wp:docPr id="894" name="Text Box 2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5" o:spid="_x0000_s1028" type="#_x0000_t202" style="position:absolute;margin-left:130.65pt;margin-top:9.4pt;width:100.5pt;height:27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9qOvA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"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7F7F73" w:rsidRPr="006E6890" w:rsidRDefault="00617347" w:rsidP="007F7F73">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w:t>
      </w:r>
      <w:r w:rsidR="007F7F73" w:rsidRPr="006E6890">
        <w:rPr>
          <w:rFonts w:ascii="Times New Roman" w:hAnsi="Times New Roman"/>
          <w:sz w:val="26"/>
          <w:szCs w:val="26"/>
          <w:lang w:val="nl-NL"/>
        </w:rPr>
        <w:t>Nguyên lý thủy tĩnh</w:t>
      </w:r>
    </w:p>
    <w:p w:rsidR="007F7F73" w:rsidRPr="006E6890" w:rsidRDefault="00C43FA0" w:rsidP="007F7F73">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33504" behindDoc="0" locked="0" layoutInCell="1" allowOverlap="1">
                <wp:simplePos x="0" y="0"/>
                <wp:positionH relativeFrom="column">
                  <wp:posOffset>1531620</wp:posOffset>
                </wp:positionH>
                <wp:positionV relativeFrom="paragraph">
                  <wp:posOffset>60325</wp:posOffset>
                </wp:positionV>
                <wp:extent cx="1276350" cy="342900"/>
                <wp:effectExtent l="0" t="1270" r="635" b="0"/>
                <wp:wrapNone/>
                <wp:docPr id="893" name="Text Box 2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7F7F73">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6" o:spid="_x0000_s1029" type="#_x0000_t202" style="position:absolute;margin-left:120.6pt;margin-top:4.75pt;width:100.5pt;height:27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SDv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" filled="f" stroked="f">
                <v:textbox>
                  <w:txbxContent>
                    <w:p w:rsidR="006E6890" w:rsidRPr="006E6890" w:rsidRDefault="006E6890" w:rsidP="007F7F73">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617347" w:rsidRPr="006E6890">
        <w:rPr>
          <w:rFonts w:ascii="Times New Roman" w:hAnsi="Times New Roman"/>
          <w:sz w:val="26"/>
          <w:szCs w:val="26"/>
          <w:lang w:val="nl-NL"/>
        </w:rPr>
        <w:t xml:space="preserve">- </w:t>
      </w:r>
      <w:r w:rsidR="007F7F73" w:rsidRPr="006E6890">
        <w:rPr>
          <w:rFonts w:ascii="Times New Roman" w:hAnsi="Times New Roman"/>
          <w:sz w:val="26"/>
          <w:szCs w:val="26"/>
          <w:lang w:val="nl-NL"/>
        </w:rPr>
        <w:t>Định luật Paxcan</w:t>
      </w:r>
    </w:p>
    <w:p w:rsidR="007F7F73" w:rsidRPr="006E6890" w:rsidRDefault="007F7F73" w:rsidP="007F7F73">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p>
    <w:p w:rsidR="007F7F73" w:rsidRPr="006E6890" w:rsidRDefault="007F7F73" w:rsidP="007F7F73">
      <w:pPr>
        <w:tabs>
          <w:tab w:val="left" w:pos="3960"/>
        </w:tabs>
        <w:rPr>
          <w:rFonts w:ascii="Times New Roman" w:hAnsi="Times New Roman"/>
          <w:b/>
          <w:sz w:val="26"/>
          <w:szCs w:val="26"/>
          <w:lang w:val="nl-NL"/>
        </w:rPr>
      </w:pPr>
    </w:p>
    <w:p w:rsidR="007F7F73" w:rsidRPr="006E6890" w:rsidRDefault="00617347" w:rsidP="007F7F73">
      <w:pPr>
        <w:tabs>
          <w:tab w:val="left" w:pos="3960"/>
        </w:tabs>
        <w:rPr>
          <w:rFonts w:ascii="Times New Roman" w:hAnsi="Times New Roman"/>
          <w:b/>
          <w:sz w:val="26"/>
          <w:szCs w:val="26"/>
          <w:lang w:val="nl-NL"/>
        </w:rPr>
      </w:pPr>
      <w:r w:rsidRPr="006E6890">
        <w:rPr>
          <w:rFonts w:ascii="Times New Roman" w:hAnsi="Times New Roman"/>
          <w:b/>
          <w:sz w:val="26"/>
          <w:szCs w:val="26"/>
          <w:lang w:val="nl-NL"/>
        </w:rPr>
        <w:t>-</w:t>
      </w:r>
      <w:r w:rsidR="007F7F73" w:rsidRPr="006E6890">
        <w:rPr>
          <w:rFonts w:ascii="Times New Roman" w:hAnsi="Times New Roman"/>
          <w:b/>
          <w:sz w:val="26"/>
          <w:szCs w:val="26"/>
          <w:lang w:val="nl-NL"/>
        </w:rPr>
        <w:t xml:space="preserve"> </w:t>
      </w:r>
      <w:r w:rsidR="007F7F73" w:rsidRPr="006E6890">
        <w:rPr>
          <w:rFonts w:ascii="Times New Roman" w:hAnsi="Times New Roman"/>
          <w:sz w:val="26"/>
          <w:szCs w:val="26"/>
          <w:lang w:val="nl-NL"/>
        </w:rPr>
        <w:t>Lực đẩy Ác - Si - Mét</w:t>
      </w:r>
    </w:p>
    <w:p w:rsidR="007F7F73" w:rsidRPr="006E6890" w:rsidRDefault="007F7F73" w:rsidP="007F7F73">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 .V</w:t>
      </w:r>
    </w:p>
    <w:p w:rsidR="00455B9A" w:rsidRPr="00234633" w:rsidRDefault="00617347" w:rsidP="00455B9A">
      <w:pPr>
        <w:tabs>
          <w:tab w:val="left" w:pos="3960"/>
        </w:tabs>
        <w:rPr>
          <w:rFonts w:ascii="Times New Roman" w:hAnsi="Times New Roman"/>
          <w:b/>
          <w:color w:val="0070C0"/>
          <w:sz w:val="26"/>
          <w:szCs w:val="26"/>
          <w:lang w:val="nl-NL"/>
        </w:rPr>
      </w:pPr>
      <w:r w:rsidRPr="00234633">
        <w:rPr>
          <w:rFonts w:ascii="Times New Roman" w:hAnsi="Times New Roman"/>
          <w:b/>
          <w:color w:val="0070C0"/>
          <w:sz w:val="26"/>
          <w:szCs w:val="26"/>
          <w:lang w:val="nl-NL"/>
        </w:rPr>
        <w:t>B</w:t>
      </w:r>
      <w:r w:rsidR="00455B9A" w:rsidRPr="00234633">
        <w:rPr>
          <w:rFonts w:ascii="Times New Roman" w:hAnsi="Times New Roman"/>
          <w:b/>
          <w:color w:val="0070C0"/>
          <w:sz w:val="26"/>
          <w:szCs w:val="26"/>
          <w:lang w:val="nl-NL"/>
        </w:rPr>
        <w:t>: Kiến thức cơ bản cần nhớ</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 Lực và khối lượ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1: Lực là một đại lượng có hướng</w:t>
      </w:r>
      <w:r w:rsidRPr="006E6890">
        <w:rPr>
          <w:rFonts w:ascii="Times New Roman" w:hAnsi="Times New Roman"/>
          <w:sz w:val="26"/>
          <w:szCs w:val="26"/>
          <w:lang w:val="nl-NL"/>
        </w:rPr>
        <w:t>. Muốn xác định lực đầy đủ thì phải có:</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iểm đặ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ướng( Phương, chiề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Cường độ)</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Lưu ý: Khi xác định phương của lực ta phải chỉ rõ</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sz w:val="26"/>
          <w:szCs w:val="26"/>
          <w:lang w:val="nl-NL"/>
        </w:rPr>
        <w:t>Phương thẳng đứng, phương nằm ngang, phương xiên nghiêng bao nhiêu độ (Hợp với phương nào)</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Chiều từ trái qua phải và  ngược lại, từ trên xuống và ngược lạ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Riêng phương xiên: Chiều hướng lên trên( Xuống dưới). Từ trái qua phải(Phải qua trái)</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2: Trọng lự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Là lực hút của trái đất tác dụng lên một vật gọi là trọng lực</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3: Lực đàn hồ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ực do vật bị biến dạng đàn hồi sinh ra gọi là lực đàn hồ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ông thức tính lực đàn hồi : f = k(l - l</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4: Lực ma sá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Lực ma sát sinh ra khi vật này tiếp xúc với vật ki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ó 3 loại lực ma sá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Lực ma sát lăn</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Lực ma sát trượ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Lực ma sát nghỉ</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Lực ma sát phụ thuộc vào </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Trọng lượng của vật</w:t>
      </w:r>
    </w:p>
    <w:p w:rsidR="00455B9A" w:rsidRPr="006E6890" w:rsidRDefault="00455B9A" w:rsidP="00455B9A">
      <w:pPr>
        <w:numPr>
          <w:ilvl w:val="0"/>
          <w:numId w:val="18"/>
        </w:numPr>
        <w:tabs>
          <w:tab w:val="left" w:pos="3960"/>
        </w:tabs>
        <w:rPr>
          <w:rFonts w:ascii="Times New Roman" w:hAnsi="Times New Roman"/>
          <w:sz w:val="26"/>
          <w:szCs w:val="26"/>
          <w:lang w:val="nl-NL"/>
        </w:rPr>
      </w:pPr>
      <w:r w:rsidRPr="006E6890">
        <w:rPr>
          <w:rFonts w:ascii="Times New Roman" w:hAnsi="Times New Roman"/>
          <w:sz w:val="26"/>
          <w:szCs w:val="26"/>
          <w:lang w:val="nl-NL"/>
        </w:rPr>
        <w:t>Tính chất và chất liệu của mặt tiếp xú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Lưu ý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ếu một vật đang trượt(lăn) đều, dưới tác dụng của một lực có độ lớn F thì lực ma sát trượt(lăn) trong trường hợp này cũng có độ lớn bằng F</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đứng yên, nếu có xuất hiện lực ma sát nghỉ thì lực ma sát nghỉ và lực tác dụng lên vật khi đó là 2 lực cân bằ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ếu vật đứng yên mà chịu tác dụng của 2 lực cân bằng thì không có lực ma sát nghỉ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5: Cân bằng lự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ai lực cân bằng khi chúng có : Cùng phương, ngược chiều, cùng độ lớ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Hợp của hai lực cân bằng thì bằng 0</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ột vật chịu tác dụng của 2 lực cân bằng thì độ lớn của vấn tốc không thay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Một vật chịu tác dụng của nhiều lực(Nhiều hơn 2 lực). Nếu vật đứng yên mà vấn đứng yên hoặc vật đang chuyển động mà vẫn tiếp tục chuyển động thẳng đều thì các lực đó cân bằng nhau. Khi đó phương của các lực đó cùng đi qua một điểm  và hợp lực bằng 0.</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6: Hợp lực của hai lực được tính như sau</w:t>
      </w:r>
      <w:r w:rsidRPr="006E6890">
        <w:rPr>
          <w:rFonts w:ascii="Times New Roman" w:hAnsi="Times New Roman"/>
          <w:sz w:val="26"/>
          <w:szCs w:val="26"/>
          <w:lang w:val="nl-NL"/>
        </w:rPr>
        <w:t>(Khi hai lực cùng tác dụng lên vật)</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6224" behindDoc="0" locked="0" layoutInCell="1" allowOverlap="1">
                <wp:simplePos x="0" y="0"/>
                <wp:positionH relativeFrom="column">
                  <wp:posOffset>4126865</wp:posOffset>
                </wp:positionH>
                <wp:positionV relativeFrom="paragraph">
                  <wp:posOffset>38735</wp:posOffset>
                </wp:positionV>
                <wp:extent cx="1835150" cy="1193165"/>
                <wp:effectExtent l="0" t="0" r="3175" b="1270"/>
                <wp:wrapNone/>
                <wp:docPr id="881" name="Group 2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193165"/>
                          <a:chOff x="8549" y="2963"/>
                          <a:chExt cx="2890" cy="1879"/>
                        </a:xfrm>
                      </wpg:grpSpPr>
                      <wps:wsp>
                        <wps:cNvPr id="882" name="Line 2119"/>
                        <wps:cNvCnPr/>
                        <wps:spPr bwMode="auto">
                          <a:xfrm>
                            <a:off x="8899" y="4478"/>
                            <a:ext cx="176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3" name="Line 2120"/>
                        <wps:cNvCnPr/>
                        <wps:spPr bwMode="auto">
                          <a:xfrm flipV="1">
                            <a:off x="8899" y="3398"/>
                            <a:ext cx="24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4" name="Line 2121"/>
                        <wps:cNvCnPr/>
                        <wps:spPr bwMode="auto">
                          <a:xfrm>
                            <a:off x="9143" y="3428"/>
                            <a:ext cx="17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5" name="Line 2122"/>
                        <wps:cNvCnPr/>
                        <wps:spPr bwMode="auto">
                          <a:xfrm flipV="1">
                            <a:off x="10607" y="3398"/>
                            <a:ext cx="244"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6" name="Line 2123"/>
                        <wps:cNvCnPr/>
                        <wps:spPr bwMode="auto">
                          <a:xfrm flipV="1">
                            <a:off x="8899" y="3398"/>
                            <a:ext cx="1952"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7" name="Freeform 2124"/>
                        <wps:cNvSpPr>
                          <a:spLocks/>
                        </wps:cNvSpPr>
                        <wps:spPr bwMode="auto">
                          <a:xfrm>
                            <a:off x="8925" y="4245"/>
                            <a:ext cx="180" cy="210"/>
                          </a:xfrm>
                          <a:custGeom>
                            <a:avLst/>
                            <a:gdLst>
                              <a:gd name="T0" fmla="*/ 0 w 180"/>
                              <a:gd name="T1" fmla="*/ 0 h 210"/>
                              <a:gd name="T2" fmla="*/ 180 w 180"/>
                              <a:gd name="T3" fmla="*/ 135 h 210"/>
                              <a:gd name="T4" fmla="*/ 180 w 180"/>
                              <a:gd name="T5" fmla="*/ 210 h 210"/>
                            </a:gdLst>
                            <a:ahLst/>
                            <a:cxnLst>
                              <a:cxn ang="0">
                                <a:pos x="T0" y="T1"/>
                              </a:cxn>
                              <a:cxn ang="0">
                                <a:pos x="T2" y="T3"/>
                              </a:cxn>
                              <a:cxn ang="0">
                                <a:pos x="T4" y="T5"/>
                              </a:cxn>
                            </a:cxnLst>
                            <a:rect l="0" t="0" r="r" b="b"/>
                            <a:pathLst>
                              <a:path w="180" h="210">
                                <a:moveTo>
                                  <a:pt x="0" y="0"/>
                                </a:moveTo>
                                <a:cubicBezTo>
                                  <a:pt x="63" y="16"/>
                                  <a:pt x="180" y="44"/>
                                  <a:pt x="180" y="135"/>
                                </a:cubicBezTo>
                                <a:cubicBezTo>
                                  <a:pt x="180" y="160"/>
                                  <a:pt x="180" y="18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Text Box 2125"/>
                        <wps:cNvSpPr txBox="1">
                          <a:spLocks noChangeArrowheads="1"/>
                        </wps:cNvSpPr>
                        <wps:spPr bwMode="auto">
                          <a:xfrm>
                            <a:off x="8899" y="2963"/>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76" type="#_x0000_t75" style="width:14.25pt;height:19.8pt" o:ole="">
                                    <v:imagedata r:id="rId17" o:title=""/>
                                  </v:shape>
                                  <o:OLEObject Type="Embed" ProgID="Equation.DSMT4" ShapeID="_x0000_i1376" DrawAspect="Content" ObjectID="_1668161133" r:id="rId18"/>
                                </w:object>
                              </w:r>
                            </w:p>
                          </w:txbxContent>
                        </wps:txbx>
                        <wps:bodyPr rot="0" vert="horz" wrap="none" lIns="91440" tIns="45720" rIns="91440" bIns="45720" anchor="t" anchorCtr="0" upright="1">
                          <a:spAutoFit/>
                        </wps:bodyPr>
                      </wps:wsp>
                      <wps:wsp>
                        <wps:cNvPr id="889" name="Text Box 2126"/>
                        <wps:cNvSpPr txBox="1">
                          <a:spLocks noChangeArrowheads="1"/>
                        </wps:cNvSpPr>
                        <wps:spPr bwMode="auto">
                          <a:xfrm>
                            <a:off x="10607" y="4298"/>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77" type="#_x0000_t75" style="width:15.05pt;height:19.8pt" o:ole="">
                                    <v:imagedata r:id="rId19" o:title=""/>
                                  </v:shape>
                                  <o:OLEObject Type="Embed" ProgID="Equation.DSMT4" ShapeID="_x0000_i1377" DrawAspect="Content" ObjectID="_1668161134" r:id="rId20"/>
                                </w:object>
                              </w:r>
                            </w:p>
                          </w:txbxContent>
                        </wps:txbx>
                        <wps:bodyPr rot="0" vert="horz" wrap="none" lIns="91440" tIns="45720" rIns="91440" bIns="45720" anchor="t" anchorCtr="0" upright="1">
                          <a:spAutoFit/>
                        </wps:bodyPr>
                      </wps:wsp>
                      <wps:wsp>
                        <wps:cNvPr id="890" name="Text Box 2127"/>
                        <wps:cNvSpPr txBox="1">
                          <a:spLocks noChangeArrowheads="1"/>
                        </wps:cNvSpPr>
                        <wps:spPr bwMode="auto">
                          <a:xfrm>
                            <a:off x="10790" y="3038"/>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78" type="#_x0000_t75" style="width:18.2pt;height:19.8pt" o:ole="">
                                    <v:imagedata r:id="rId21" o:title=""/>
                                  </v:shape>
                                  <o:OLEObject Type="Embed" ProgID="Equation.DSMT4" ShapeID="_x0000_i1378" DrawAspect="Content" ObjectID="_1668161135" r:id="rId22"/>
                                </w:object>
                              </w:r>
                            </w:p>
                          </w:txbxContent>
                        </wps:txbx>
                        <wps:bodyPr rot="0" vert="horz" wrap="none" lIns="91440" tIns="45720" rIns="91440" bIns="45720" anchor="t" anchorCtr="0" upright="1">
                          <a:spAutoFit/>
                        </wps:bodyPr>
                      </wps:wsp>
                      <wps:wsp>
                        <wps:cNvPr id="891" name="Text Box 2128"/>
                        <wps:cNvSpPr txBox="1">
                          <a:spLocks noChangeArrowheads="1"/>
                        </wps:cNvSpPr>
                        <wps:spPr bwMode="auto">
                          <a:xfrm>
                            <a:off x="8549" y="4328"/>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79">
                                  <v:shape id="_x0000_i1379" type="#_x0000_t75" style="width:11.85pt;height:14.25pt" o:ole="">
                                    <v:imagedata r:id="rId23" o:title=""/>
                                  </v:shape>
                                  <o:OLEObject Type="Embed" ProgID="Equation.DSMT4" ShapeID="_x0000_i1379" DrawAspect="Content" ObjectID="_1668161136" r:id="rId24"/>
                                </w:object>
                              </w:r>
                            </w:p>
                          </w:txbxContent>
                        </wps:txbx>
                        <wps:bodyPr rot="0" vert="horz" wrap="none" lIns="91440" tIns="45720" rIns="91440" bIns="45720" anchor="t" anchorCtr="0" upright="1">
                          <a:spAutoFit/>
                        </wps:bodyPr>
                      </wps:wsp>
                      <wps:wsp>
                        <wps:cNvPr id="892" name="Text Box 2129"/>
                        <wps:cNvSpPr txBox="1">
                          <a:spLocks noChangeArrowheads="1"/>
                        </wps:cNvSpPr>
                        <wps:spPr bwMode="auto">
                          <a:xfrm>
                            <a:off x="8991" y="3983"/>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0" type="#_x0000_t75" style="width:11.85pt;height:11.1pt" o:ole="">
                                    <v:imagedata r:id="rId25" o:title=""/>
                                  </v:shape>
                                  <o:OLEObject Type="Embed" ProgID="Equation.DSMT4" ShapeID="_x0000_i1380" DrawAspect="Content" ObjectID="_1668161137" r:id="rId2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18" o:spid="_x0000_s1030" style="position:absolute;margin-left:324.95pt;margin-top:3.05pt;width:144.5pt;height:93.95pt;z-index:251636224" coordorigin="8549,2963" coordsize="2890,1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">
                <v:line id="Line 2119" o:spid="_x0000_s1031" style="position:absolute;visibility:visible;mso-wrap-style:square" from="8899,4478" to="10668,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UsUAAADcAAAADwAAAGRycy9kb3ducmV2LnhtbESPT2sCMRTE70K/Q3iF3jSrh7quRild&#10;Ch5swT/0/Lp5bpZuXpZNXOO3bwqCx2FmfsOsNtG2YqDeN44VTCcZCOLK6YZrBafjxzgH4QOyxtYx&#10;KbiRh836abTCQrsr72k4hFokCPsCFZgQukJKXxmy6CeuI07e2fUWQ5J9LXWP1wS3rZxl2au02HBa&#10;MNjRu6Hq93CxCuam3Mu5LHfHr3Jopov4Gb9/Fkq9PMe3JYhAMTzC9/ZWK8jzG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O+UsUAAADcAAAADwAAAAAAAAAA&#10;AAAAAAChAgAAZHJzL2Rvd25yZXYueG1sUEsFBgAAAAAEAAQA+QAAAJMDAAAAAA==&#10;">
                  <v:stroke endarrow="block"/>
                </v:line>
                <v:line id="Line 2120" o:spid="_x0000_s1032" style="position:absolute;flip:y;visibility:visible;mso-wrap-style:square" from="8899,3398" to="9143,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BcWsUAAADcAAAADwAAAGRycy9kb3ducmV2LnhtbESPT2vCQBDF7wW/wzKCl6AbDZSYukpr&#10;KwjFg38OPQ7ZaRKanQ3Zqabf3i0Ueny8eb83b7UZXKuu1IfGs4H5LAVFXHrbcGXgct5Nc1BBkC22&#10;nsnADwXYrEcPKyysv/GRriepVIRwKNBALdIVWoeyJodh5jvi6H363qFE2Vfa9niLcNfqRZo+aocN&#10;x4YaO9rWVH6dvl18Y3fg1yxLXpxOkiW9fch7qsWYyXh4fgIlNMj/8V96bw3keQa/YyIB9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BcWsUAAADcAAAADwAAAAAAAAAA&#10;AAAAAAChAgAAZHJzL2Rvd25yZXYueG1sUEsFBgAAAAAEAAQA+QAAAJMDAAAAAA==&#10;">
                  <v:stroke endarrow="block"/>
                </v:line>
                <v:line id="Line 2121" o:spid="_x0000_s1033" style="position:absolute;visibility:visible;mso-wrap-style:square" from="9143,3428" to="10912,3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0DPcQAAADcAAAADwAAAGRycy9kb3ducmV2LnhtbESPX2vCMBTF34V9h3AHe9PUMaRWo8hA&#10;8MFNtGPPl+baVpubmmS1+/ZGEHw8nD8/znzZm0Z05HxtWcF4lIAgLqyuuVTwk6+HKQgfkDU2lknB&#10;P3lYLl4Gc8y0vfKeukMoRRxhn6GCKoQ2k9IXFRn0I9sSR+9oncEQpSuldniN46aR70kyk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QM9xAAAANwAAAAPAAAAAAAAAAAA&#10;AAAAAKECAABkcnMvZG93bnJldi54bWxQSwUGAAAAAAQABAD5AAAAkgMAAAAA&#10;">
                  <v:stroke dashstyle="dash"/>
                </v:line>
                <v:line id="Line 2122" o:spid="_x0000_s1034" style="position:absolute;flip:y;visibility:visible;mso-wrap-style:square" from="10607,3398" to="108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5738IAAADcAAAADwAAAGRycy9kb3ducmV2LnhtbESPQYvCMBSE78L+h/AWvGm6glKqUWRx&#10;l0W8WPX+2jzTYvNSmqzWf28EweMwM98wi1VvG3GlzteOFXyNExDEpdM1GwXHw88oBeEDssbGMSm4&#10;k4fV8mOwwEy7G+/pmgcjIoR9hgqqENpMSl9WZNGPXUscvbPrLIYoOyN1h7cIt42cJMlMWqw5LlTY&#10;0ndF5SX/twqKzfpktsVpYye8079mmhcsc6WGn/16DiJQH97hV/tPK0jTKTzPxCM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5738IAAADcAAAADwAAAAAAAAAAAAAA&#10;AAChAgAAZHJzL2Rvd25yZXYueG1sUEsFBgAAAAAEAAQA+QAAAJADAAAAAA==&#10;">
                  <v:stroke dashstyle="dash"/>
                </v:line>
                <v:line id="Line 2123" o:spid="_x0000_s1035" style="position:absolute;flip:y;visibility:visible;mso-wrap-style:square" from="8899,3398" to="108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wsUAAADcAAAADwAAAGRycy9kb3ducmV2LnhtbESPT2vCQBDF7wW/wzJCL0E3VZAYXcXW&#10;CoXiwT8Hj0N2TILZ2ZCdavrtu4VCj4837/fmLde9a9SdulB7NvAyTkERF97WXBo4n3ajDFQQZIuN&#10;ZzLwTQHWq8HTEnPrH3yg+1FKFSEccjRQibS51qGoyGEY+5Y4elffOZQou1LbDh8R7ho9SdOZdlhz&#10;bKiwpbeKitvxy8U3dnveTqfJq9NJMqf3i3ymWox5HvabBSihXv6P/9If1kCWzeB3TCS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f/wsUAAADcAAAADwAAAAAAAAAA&#10;AAAAAAChAgAAZHJzL2Rvd25yZXYueG1sUEsFBgAAAAAEAAQA+QAAAJMDAAAAAA==&#10;">
                  <v:stroke endarrow="block"/>
                </v:line>
                <v:shape id="Freeform 2124" o:spid="_x0000_s1036" style="position:absolute;left:8925;top:4245;width:180;height:210;visibility:visible;mso-wrap-style:square;v-text-anchor:top" coordsize="18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vF8QA&#10;AADcAAAADwAAAGRycy9kb3ducmV2LnhtbESPQWvCQBSE74X+h+UVetNNRTRE15BWBCsUrBXPj+wz&#10;Cc2+Dbtrkv77rlDocZiZb5h1PppW9OR8Y1nByzQBQVxa3XCl4Py1m6QgfEDW2FomBT/kId88Pqwx&#10;03bgT+pPoRIRwj5DBXUIXSalL2sy6Ke2I47e1TqDIUpXSe1wiHDTylmSLKTBhuNCjR291VR+n25G&#10;QevmuvfbheThUBz3l0S/z14/lHp+GosViEBj+A//tfdaQZou4X4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bxfEAAAA3AAAAA8AAAAAAAAAAAAAAAAAmAIAAGRycy9k&#10;b3ducmV2LnhtbFBLBQYAAAAABAAEAPUAAACJAwAAAAA=&#10;" path="m,c63,16,180,44,180,135v,25,,50,,75e" filled="f">
                  <v:path arrowok="t" o:connecttype="custom" o:connectlocs="0,0;180,135;180,210" o:connectangles="0,0,0"/>
                </v:shape>
                <v:shape id="Text Box 2125" o:spid="_x0000_s1037" type="#_x0000_t202" style="position:absolute;left:8899;top:2963;width:568;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B8EA&#10;AADcAAAADwAAAGRycy9kb3ducmV2LnhtbERPS27CMBDdV+odrKnUXXFAgNIUgypKJXb8eoBRPI3T&#10;xOModiHt6ZkFEsun91+sBt+qM/WxDmxgPMpAEZfB1lwZ+Dp9vuSgYkK22AYmA38UYbV8fFhgYcOF&#10;D3Q+pkpJCMcCDbiUukLrWDryGEehIxbuO/Qek8C+0rbHi4T7Vk+ybK491iwNDjtaOyqb4683kGd+&#10;1zSvk3300//xzK0/wqb7Meb5aXh/A5VoSHfxzb214stlrZyRI6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IvgfBAAAA3AAAAA8AAAAAAAAAAAAAAAAAmAIAAGRycy9kb3du&#10;cmV2LnhtbFBLBQYAAAAABAAEAPUAAACGAw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76" type="#_x0000_t75" style="width:14.25pt;height:19.8pt" o:ole="">
                              <v:imagedata r:id="rId17" o:title=""/>
                            </v:shape>
                            <o:OLEObject Type="Embed" ProgID="Equation.DSMT4" ShapeID="_x0000_i1376" DrawAspect="Content" ObjectID="_1668161133" r:id="rId27"/>
                          </w:object>
                        </w:r>
                      </w:p>
                    </w:txbxContent>
                  </v:textbox>
                </v:shape>
                <v:shape id="Text Box 2126" o:spid="_x0000_s1038" type="#_x0000_t202" style="position:absolute;left:10607;top:4298;width:58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QbnMMA&#10;AADcAAAADwAAAGRycy9kb3ducmV2LnhtbESP0WrCQBRE34X+w3ILfdONUiVGVynagm/atB9wyV6z&#10;abJ3Q3bV6Ne7gtDHYebMMMt1bxtxps5XjhWMRwkI4sLpiksFvz9fwxSED8gaG8ek4Eoe1quXwRIz&#10;7S78Tec8lCKWsM9QgQmhzaT0hSGLfuRa4ugdXWcxRNmVUnd4ieW2kZMkmUmLFccFgy1tDBV1frIK&#10;0sTu63o+OXj7fhtPzWbrPts/pd5e+48FiEB9+A8/6Z2OXDqHx5l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QbnMMAAADcAAAADwAAAAAAAAAAAAAAAACYAgAAZHJzL2Rv&#10;d25yZXYueG1sUEsFBgAAAAAEAAQA9QAAAIgDA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77" type="#_x0000_t75" style="width:15.05pt;height:19.8pt" o:ole="">
                              <v:imagedata r:id="rId19" o:title=""/>
                            </v:shape>
                            <o:OLEObject Type="Embed" ProgID="Equation.DSMT4" ShapeID="_x0000_i1377" DrawAspect="Content" ObjectID="_1668161134" r:id="rId28"/>
                          </w:object>
                        </w:r>
                      </w:p>
                    </w:txbxContent>
                  </v:textbox>
                </v:shape>
                <v:shape id="Text Box 2127" o:spid="_x0000_s1039" type="#_x0000_t202" style="position:absolute;left:10790;top:3038;width:6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k3MEA&#10;AADcAAAADwAAAGRycy9kb3ducmV2LnhtbERPS27CMBDdI3EHayp1Bw6oRSHFIASt1F35HWAUT+M0&#10;8TiKDaQ9fWdRqcun919tBt+qG/WxDmxgNs1AEZfB1lwZuJzfJjmomJAttoHJwDdF2KzHoxUWNtz5&#10;SLdTqpSEcCzQgEupK7SOpSOPcRo6YuE+Q+8xCewrbXu8S7hv9TzLFtpjzdLgsKOdo7I5Xb2BPPMf&#10;TbOcH6J/+pk9u90+vHZfxjw+DNsXUImG9C/+c79b8S1lvpyRI6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nJNzBAAAA3AAAAA8AAAAAAAAAAAAAAAAAmAIAAGRycy9kb3du&#10;cmV2LnhtbFBLBQYAAAAABAAEAPUAAACGAw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78" type="#_x0000_t75" style="width:18.2pt;height:19.8pt" o:ole="">
                              <v:imagedata r:id="rId21" o:title=""/>
                            </v:shape>
                            <o:OLEObject Type="Embed" ProgID="Equation.DSMT4" ShapeID="_x0000_i1378" DrawAspect="Content" ObjectID="_1668161135" r:id="rId29"/>
                          </w:object>
                        </w:r>
                      </w:p>
                    </w:txbxContent>
                  </v:textbox>
                </v:shape>
                <v:shape id="Text Box 2128" o:spid="_x0000_s1040" type="#_x0000_t202" style="position:absolute;left:8549;top:4328;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BR8MA&#10;AADcAAAADwAAAGRycy9kb3ducmV2LnhtbESP0WrCQBRE3wv+w3IF3+omokWjq4hV8M1W/YBL9pqN&#10;yd4N2a1Gv94tFPo4zJwZZrHqbC1u1PrSsYJ0mIAgzp0uuVBwPu3epyB8QNZYOyYFD/KwWvbeFphp&#10;d+dvuh1DIWIJ+wwVmBCaTEqfG7Loh64hjt7FtRZDlG0hdYv3WG5rOUqSD2mx5LhgsKGNobw6/lgF&#10;08Qeqmo2+vJ2/EwnZvPpts1VqUG/W89BBOrCf/iP3uvIzVL4PR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uBR8MAAADcAAAADwAAAAAAAAAAAAAAAACYAgAAZHJzL2Rv&#10;d25yZXYueG1sUEsFBgAAAAAEAAQA9QAAAIgDAAAAAA==&#10;"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79">
                            <v:shape id="_x0000_i1379" type="#_x0000_t75" style="width:11.85pt;height:14.25pt" o:ole="">
                              <v:imagedata r:id="rId23" o:title=""/>
                            </v:shape>
                            <o:OLEObject Type="Embed" ProgID="Equation.DSMT4" ShapeID="_x0000_i1379" DrawAspect="Content" ObjectID="_1668161136" r:id="rId30"/>
                          </w:object>
                        </w:r>
                      </w:p>
                    </w:txbxContent>
                  </v:textbox>
                </v:shape>
                <v:shape id="Text Box 2129" o:spid="_x0000_s1041" type="#_x0000_t202" style="position:absolute;left:8991;top:3983;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fMMMA&#10;AADcAAAADwAAAGRycy9kb3ducmV2LnhtbESP0WrCQBRE34X+w3ILvunGUItGVym2gm/WtB9wyV6z&#10;abJ3Q3ar0a93BcHHYebMMMt1bxtxos5XjhVMxgkI4sLpiksFvz/b0QyED8gaG8ek4EIe1quXwRIz&#10;7c58oFMeShFL2GeowITQZlL6wpBFP3YtcfSOrrMYouxKqTs8x3LbyDRJ3qXFiuOCwZY2hoo6/7cK&#10;Zond1/U8/fb27TqZms2n+2r/lBq+9h8LEIH68Aw/6J2O3DyF+5l4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kfMMMAAADcAAAADwAAAAAAAAAAAAAAAACYAgAAZHJzL2Rv&#10;d25yZXYueG1sUEsFBgAAAAAEAAQA9QAAAIgDAAAAAA==&#10;"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0" type="#_x0000_t75" style="width:11.85pt;height:11.1pt" o:ole="">
                              <v:imagedata r:id="rId25" o:title=""/>
                            </v:shape>
                            <o:OLEObject Type="Embed" ProgID="Equation.DSMT4" ShapeID="_x0000_i1380" DrawAspect="Content" ObjectID="_1668161137" r:id="rId31"/>
                          </w:object>
                        </w:r>
                      </w:p>
                    </w:txbxContent>
                  </v:textbox>
                </v:shape>
              </v:group>
            </w:pict>
          </mc:Fallback>
        </mc:AlternateContent>
      </w:r>
      <w:r w:rsidR="00455B9A" w:rsidRPr="006E6890">
        <w:rPr>
          <w:rFonts w:ascii="Times New Roman" w:hAnsi="Times New Roman"/>
          <w:sz w:val="26"/>
          <w:szCs w:val="26"/>
          <w:lang w:val="nl-NL"/>
        </w:rPr>
        <w:t>a) F</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và F</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cùng phương, cùng chiều thì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ùng phương, ngược chiều thì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hl</w:t>
      </w:r>
      <w:r w:rsidRPr="006E6890">
        <w:rPr>
          <w:rFonts w:ascii="Times New Roman" w:hAnsi="Times New Roman"/>
          <w:sz w:val="26"/>
          <w:szCs w:val="26"/>
          <w:lang w:val="nl-NL"/>
        </w:rPr>
        <w:t xml:space="preserve"> = </w:t>
      </w:r>
      <w:r w:rsidRPr="006E6890">
        <w:rPr>
          <w:rFonts w:ascii="Times New Roman" w:hAnsi="Times New Roman"/>
          <w:position w:val="-14"/>
          <w:sz w:val="26"/>
          <w:szCs w:val="26"/>
          <w:lang w:val="nl-NL"/>
        </w:rPr>
        <w:object w:dxaOrig="800" w:dyaOrig="400">
          <v:shape id="_x0000_i1028" type="#_x0000_t75" style="width:40.35pt;height:19.8pt" o:ole="">
            <v:imagedata r:id="rId8" o:title=""/>
          </v:shape>
          <o:OLEObject Type="Embed" ProgID="Equation.DSMT4" ShapeID="_x0000_i1028" DrawAspect="Content" ObjectID="_1668160785" r:id="rId32"/>
        </w:object>
      </w:r>
      <w:r w:rsidRPr="006E6890">
        <w:rPr>
          <w:rFonts w:ascii="Times New Roman" w:hAnsi="Times New Roman"/>
          <w:sz w:val="26"/>
          <w:szCs w:val="26"/>
          <w:lang w:val="nl-NL"/>
        </w:rPr>
        <w:t xml:space="preserve"> </w:t>
      </w:r>
    </w:p>
    <w:p w:rsidR="00455B9A" w:rsidRPr="006E6890" w:rsidRDefault="00455B9A" w:rsidP="00455B9A">
      <w:pPr>
        <w:tabs>
          <w:tab w:val="left" w:pos="7395"/>
        </w:tabs>
        <w:rPr>
          <w:rFonts w:ascii="Times New Roman" w:hAnsi="Times New Roman"/>
          <w:sz w:val="26"/>
          <w:szCs w:val="26"/>
          <w:lang w:val="nl-NL"/>
        </w:rPr>
      </w:pPr>
      <w:r w:rsidRPr="006E6890">
        <w:rPr>
          <w:rFonts w:ascii="Times New Roman" w:hAnsi="Times New Roman"/>
          <w:sz w:val="26"/>
          <w:szCs w:val="26"/>
          <w:lang w:val="nl-NL"/>
        </w:rPr>
        <w:t>c)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cùng phương </w:t>
      </w:r>
      <w:r w:rsidRPr="006E6890">
        <w:rPr>
          <w:rFonts w:ascii="Times New Roman" w:hAnsi="Times New Roman"/>
          <w:sz w:val="26"/>
          <w:szCs w:val="26"/>
          <w:lang w:val="nl-NL"/>
        </w:rPr>
        <w:tab/>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hung gốc</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7248" behindDoc="0" locked="0" layoutInCell="1" allowOverlap="1">
                <wp:simplePos x="0" y="0"/>
                <wp:positionH relativeFrom="column">
                  <wp:posOffset>4382135</wp:posOffset>
                </wp:positionH>
                <wp:positionV relativeFrom="paragraph">
                  <wp:posOffset>19050</wp:posOffset>
                </wp:positionV>
                <wp:extent cx="1755140" cy="1240790"/>
                <wp:effectExtent l="0" t="0" r="0" b="0"/>
                <wp:wrapNone/>
                <wp:docPr id="869"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140" cy="1240790"/>
                          <a:chOff x="8716" y="4688"/>
                          <a:chExt cx="2764" cy="1954"/>
                        </a:xfrm>
                      </wpg:grpSpPr>
                      <wps:wsp>
                        <wps:cNvPr id="870" name="Line 2131"/>
                        <wps:cNvCnPr/>
                        <wps:spPr bwMode="auto">
                          <a:xfrm>
                            <a:off x="8975" y="6173"/>
                            <a:ext cx="1769"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71" name="Line 2132"/>
                        <wps:cNvCnPr/>
                        <wps:spPr bwMode="auto">
                          <a:xfrm flipV="1">
                            <a:off x="9005" y="5123"/>
                            <a:ext cx="24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2" name="Line 2133"/>
                        <wps:cNvCnPr/>
                        <wps:spPr bwMode="auto">
                          <a:xfrm>
                            <a:off x="9249" y="5153"/>
                            <a:ext cx="17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Line 2134"/>
                        <wps:cNvCnPr/>
                        <wps:spPr bwMode="auto">
                          <a:xfrm flipV="1">
                            <a:off x="10743" y="5123"/>
                            <a:ext cx="244" cy="108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874" name="Freeform 2135"/>
                        <wps:cNvSpPr>
                          <a:spLocks/>
                        </wps:cNvSpPr>
                        <wps:spPr bwMode="auto">
                          <a:xfrm>
                            <a:off x="9031" y="5970"/>
                            <a:ext cx="180" cy="210"/>
                          </a:xfrm>
                          <a:custGeom>
                            <a:avLst/>
                            <a:gdLst>
                              <a:gd name="T0" fmla="*/ 0 w 180"/>
                              <a:gd name="T1" fmla="*/ 0 h 210"/>
                              <a:gd name="T2" fmla="*/ 180 w 180"/>
                              <a:gd name="T3" fmla="*/ 135 h 210"/>
                              <a:gd name="T4" fmla="*/ 180 w 180"/>
                              <a:gd name="T5" fmla="*/ 210 h 210"/>
                            </a:gdLst>
                            <a:ahLst/>
                            <a:cxnLst>
                              <a:cxn ang="0">
                                <a:pos x="T0" y="T1"/>
                              </a:cxn>
                              <a:cxn ang="0">
                                <a:pos x="T2" y="T3"/>
                              </a:cxn>
                              <a:cxn ang="0">
                                <a:pos x="T4" y="T5"/>
                              </a:cxn>
                            </a:cxnLst>
                            <a:rect l="0" t="0" r="r" b="b"/>
                            <a:pathLst>
                              <a:path w="180" h="210">
                                <a:moveTo>
                                  <a:pt x="0" y="0"/>
                                </a:moveTo>
                                <a:cubicBezTo>
                                  <a:pt x="63" y="16"/>
                                  <a:pt x="180" y="44"/>
                                  <a:pt x="180" y="135"/>
                                </a:cubicBezTo>
                                <a:cubicBezTo>
                                  <a:pt x="180" y="160"/>
                                  <a:pt x="180" y="18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5" name="Text Box 2136"/>
                        <wps:cNvSpPr txBox="1">
                          <a:spLocks noChangeArrowheads="1"/>
                        </wps:cNvSpPr>
                        <wps:spPr bwMode="auto">
                          <a:xfrm>
                            <a:off x="9005" y="4688"/>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1" type="#_x0000_t75" style="width:14.25pt;height:19.8pt" o:ole="">
                                    <v:imagedata r:id="rId17" o:title=""/>
                                  </v:shape>
                                  <o:OLEObject Type="Embed" ProgID="Equation.DSMT4" ShapeID="_x0000_i1381" DrawAspect="Content" ObjectID="_1668161138" r:id="rId33"/>
                                </w:object>
                              </w:r>
                            </w:p>
                          </w:txbxContent>
                        </wps:txbx>
                        <wps:bodyPr rot="0" vert="horz" wrap="none" lIns="91440" tIns="45720" rIns="91440" bIns="45720" anchor="t" anchorCtr="0" upright="1">
                          <a:spAutoFit/>
                        </wps:bodyPr>
                      </wps:wsp>
                      <wps:wsp>
                        <wps:cNvPr id="876" name="Text Box 2137"/>
                        <wps:cNvSpPr txBox="1">
                          <a:spLocks noChangeArrowheads="1"/>
                        </wps:cNvSpPr>
                        <wps:spPr bwMode="auto">
                          <a:xfrm>
                            <a:off x="8716" y="6098"/>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82" type="#_x0000_t75" style="width:15.05pt;height:19.8pt" o:ole="">
                                    <v:imagedata r:id="rId19" o:title=""/>
                                  </v:shape>
                                  <o:OLEObject Type="Embed" ProgID="Equation.DSMT4" ShapeID="_x0000_i1382" DrawAspect="Content" ObjectID="_1668161139" r:id="rId34"/>
                                </w:object>
                              </w:r>
                            </w:p>
                          </w:txbxContent>
                        </wps:txbx>
                        <wps:bodyPr rot="0" vert="horz" wrap="none" lIns="91440" tIns="45720" rIns="91440" bIns="45720" anchor="t" anchorCtr="0" upright="1">
                          <a:spAutoFit/>
                        </wps:bodyPr>
                      </wps:wsp>
                      <wps:wsp>
                        <wps:cNvPr id="877" name="Text Box 2138"/>
                        <wps:cNvSpPr txBox="1">
                          <a:spLocks noChangeArrowheads="1"/>
                        </wps:cNvSpPr>
                        <wps:spPr bwMode="auto">
                          <a:xfrm>
                            <a:off x="9388" y="5033"/>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83" type="#_x0000_t75" style="width:18.2pt;height:19.8pt" o:ole="">
                                    <v:imagedata r:id="rId21" o:title=""/>
                                  </v:shape>
                                  <o:OLEObject Type="Embed" ProgID="Equation.DSMT4" ShapeID="_x0000_i1383" DrawAspect="Content" ObjectID="_1668161140" r:id="rId35"/>
                                </w:object>
                              </w:r>
                            </w:p>
                          </w:txbxContent>
                        </wps:txbx>
                        <wps:bodyPr rot="0" vert="horz" wrap="none" lIns="91440" tIns="45720" rIns="91440" bIns="45720" anchor="t" anchorCtr="0" upright="1">
                          <a:spAutoFit/>
                        </wps:bodyPr>
                      </wps:wsp>
                      <wps:wsp>
                        <wps:cNvPr id="878" name="Text Box 2139"/>
                        <wps:cNvSpPr txBox="1">
                          <a:spLocks noChangeArrowheads="1"/>
                        </wps:cNvSpPr>
                        <wps:spPr bwMode="auto">
                          <a:xfrm>
                            <a:off x="9097" y="5708"/>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4" type="#_x0000_t75" style="width:11.85pt;height:11.1pt" o:ole="">
                                    <v:imagedata r:id="rId25" o:title=""/>
                                  </v:shape>
                                  <o:OLEObject Type="Embed" ProgID="Equation.DSMT4" ShapeID="_x0000_i1384" DrawAspect="Content" ObjectID="_1668161141" r:id="rId36"/>
                                </w:object>
                              </w:r>
                            </w:p>
                          </w:txbxContent>
                        </wps:txbx>
                        <wps:bodyPr rot="0" vert="horz" wrap="none" lIns="91440" tIns="45720" rIns="91440" bIns="45720" anchor="t" anchorCtr="0" upright="1">
                          <a:spAutoFit/>
                        </wps:bodyPr>
                      </wps:wsp>
                      <wps:wsp>
                        <wps:cNvPr id="879" name="Line 2140"/>
                        <wps:cNvCnPr/>
                        <wps:spPr bwMode="auto">
                          <a:xfrm flipH="1" flipV="1">
                            <a:off x="9296" y="5183"/>
                            <a:ext cx="1402" cy="9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0" name="Text Box 2141"/>
                        <wps:cNvSpPr txBox="1">
                          <a:spLocks noChangeArrowheads="1"/>
                        </wps:cNvSpPr>
                        <wps:spPr bwMode="auto">
                          <a:xfrm>
                            <a:off x="10912" y="4838"/>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5" type="#_x0000_t75" style="width:14.25pt;height:19.8pt" o:ole="">
                                    <v:imagedata r:id="rId17" o:title=""/>
                                  </v:shape>
                                  <o:OLEObject Type="Embed" ProgID="Equation.DSMT4" ShapeID="_x0000_i1385" DrawAspect="Content" ObjectID="_1668161142" r:id="rId3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130" o:spid="_x0000_s1042" style="position:absolute;margin-left:345.05pt;margin-top:1.5pt;width:138.2pt;height:97.7pt;z-index:251637248" coordorigin="8716,4688" coordsize="2764,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">
                <v:line id="Line 2131" o:spid="_x0000_s1043" style="position:absolute;visibility:visible;mso-wrap-style:square" from="8975,6173" to="10744,6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98RsMAAADcAAAADwAAAGRycy9kb3ducmV2LnhtbERPTWvCQBC9F/oflhF6qxtLsWnMJoSA&#10;UFoQtBV6HLNjEszOhuwaU3+9eyh4fLzvNJ9MJ0YaXGtZwWIegSCurG65VvDzvX6OQTiPrLGzTAr+&#10;yEGePT6kmGh74S2NO1+LEMIuQQWN930ipasaMujmticO3NEOBn2AQy31gJcQbjr5EkVLabDl0NBg&#10;T2VD1Wl3NgpQllcfb6ev1/e9kb+bYrk/XD+VeppNxQqEp8nfxf/uD60gfgvzw5lwBGR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fEbDAAAA3AAAAA8AAAAAAAAAAAAA&#10;AAAAoQIAAGRycy9kb3ducmV2LnhtbFBLBQYAAAAABAAEAPkAAACRAwAAAAA=&#10;">
                  <v:stroke startarrow="block"/>
                </v:line>
                <v:line id="Line 2132" o:spid="_x0000_s1044" style="position:absolute;flip:y;visibility:visible;mso-wrap-style:square" from="9005,5123" to="9249,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sXkcUAAADcAAAADwAAAGRycy9kb3ducmV2LnhtbESPT2vCQBDF74LfYRmhl6AbK1RNXUXb&#10;CkLpwT+HHofsNAnNzobsVOO3d4WCx8eb93vzFqvO1epMbag8GxiPUlDEubcVFwZOx+1wBioIssXa&#10;Mxm4UoDVst9bYGb9hfd0PkihIoRDhgZKkSbTOuQlOQwj3xBH78e3DiXKttC2xUuEu1o/p+mLdlhx&#10;bCixobeS8t/Dn4tvbL/4fTJJNk4nyZw+vuUz1WLM06Bbv4IS6uRx/J/eWQOz6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sXkcUAAADcAAAADwAAAAAAAAAA&#10;AAAAAAChAgAAZHJzL2Rvd25yZXYueG1sUEsFBgAAAAAEAAQA+QAAAJMDAAAAAA==&#10;">
                  <v:stroke endarrow="block"/>
                </v:line>
                <v:line id="Line 2133" o:spid="_x0000_s1045" style="position:absolute;visibility:visible;mso-wrap-style:square" from="9249,5153" to="11018,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1O9cMAAADcAAAADwAAAGRycy9kb3ducmV2LnhtbESPzYrCMBSF98K8Q7gD7jQdF+pUo8iA&#10;4EJH1MH1pbm21eamJrF23t4IgsvD+fk403lrKtGQ86VlBV/9BARxZnXJuYK/w7I3BuEDssbKMin4&#10;Jw/z2Udniqm2d95Rsw+5iCPsU1RQhFCnUvqsIIO+b2vi6J2sMxiidLnUDu9x3FRykCRDabDkSCiw&#10;pp+Cssv+ZiI3y9fuejxf2tVps15eufn+PWyV6n62iwmIQG14h1/tlVYwHg3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NTvXDAAAA3AAAAA8AAAAAAAAAAAAA&#10;AAAAoQIAAGRycy9kb3ducmV2LnhtbFBLBQYAAAAABAAEAPkAAACRAwAAAAA=&#10;">
                  <v:stroke dashstyle="dash"/>
                </v:line>
                <v:line id="Line 2134" o:spid="_x0000_s1046" style="position:absolute;flip:y;visibility:visible;mso-wrap-style:square" from="10743,5123" to="10987,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yqsYAAADcAAAADwAAAGRycy9kb3ducmV2LnhtbESPzWrDMBCE74W8g9hCb42chDbGjWxC&#10;oZBDaYiTQ46Ltf5prZWx5ER5+6oQ6HGYnW92NkUwvbjQ6DrLChbzBARxZXXHjYLT8eM5BeE8ssbe&#10;Mim4kYMinz1sMNP2yge6lL4REcIuQwWt90MmpataMujmdiCOXm1Hgz7KsZF6xGuEm14uk+RVGuw4&#10;NrQ40HtL1U85mfjGy9Qfw2L6XOI5NAf7Vdb775tST49h+wbCU/D/x/f0TitI1yv4GxMJ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h8qrGAAAA3AAAAA8AAAAAAAAA&#10;AAAAAAAAoQIAAGRycy9kb3ducmV2LnhtbFBLBQYAAAAABAAEAPkAAACUAwAAAAA=&#10;">
                  <v:stroke dashstyle="dash" endarrow="block"/>
                </v:line>
                <v:shape id="Freeform 2135" o:spid="_x0000_s1047" style="position:absolute;left:9031;top:5970;width:180;height:210;visibility:visible;mso-wrap-style:square;v-text-anchor:top" coordsize="18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BR8QA&#10;AADcAAAADwAAAGRycy9kb3ducmV2LnhtbESPzWrDMBCE74W+g9hCbo3cEFLjWA5pSyENFPJHzou1&#10;sU2slZFU23n7KlDocZiZb5h8NZpW9OR8Y1nByzQBQVxa3XCl4HT8fE5B+ICssbVMCm7kYVU8PuSY&#10;aTvwnvpDqESEsM9QQR1Cl0npy5oM+qntiKN3sc5giNJVUjscIty0cpYkC2mw4bhQY0fvNZXXw49R&#10;0Lq57v3HQvKwXe8250R/zd6+lZo8jesliEBj+A//tTdaQfo6h/uZe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BgUfEAAAA3AAAAA8AAAAAAAAAAAAAAAAAmAIAAGRycy9k&#10;b3ducmV2LnhtbFBLBQYAAAAABAAEAPUAAACJAwAAAAA=&#10;" path="m,c63,16,180,44,180,135v,25,,50,,75e" filled="f">
                  <v:path arrowok="t" o:connecttype="custom" o:connectlocs="0,0;180,135;180,210" o:connectangles="0,0,0"/>
                </v:shape>
                <v:shape id="Text Box 2136" o:spid="_x0000_s1048" type="#_x0000_t202" style="position:absolute;left:9005;top:4688;width:568;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hvsMA&#10;AADcAAAADwAAAGRycy9kb3ducmV2LnhtbESPzW7CMBCE75V4B2uRuBUHVAoEDEIUJG7l7wFW8RKH&#10;xOsoNhD69DVSpR5HM9+MZr5sbSXu1PjCsYJBPwFBnDldcK7gfNq+T0D4gKyxckwKnuRhuei8zTHV&#10;7sEHuh9DLmIJ+xQVmBDqVEqfGbLo+64mjt7FNRZDlE0udYOPWG4rOUyST2mx4LhgsKa1oaw83qyC&#10;SWK/y3I63Hv78TMYmfWX29RXpXrddjUDEagN/+E/eqcjNx7B6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xhvsMAAADcAAAADwAAAAAAAAAAAAAAAACYAgAAZHJzL2Rv&#10;d25yZXYueG1sUEsFBgAAAAAEAAQA9QAAAIgDA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1" type="#_x0000_t75" style="width:14.25pt;height:19.8pt" o:ole="">
                              <v:imagedata r:id="rId17" o:title=""/>
                            </v:shape>
                            <o:OLEObject Type="Embed" ProgID="Equation.DSMT4" ShapeID="_x0000_i1381" DrawAspect="Content" ObjectID="_1668161138" r:id="rId38"/>
                          </w:object>
                        </w:r>
                      </w:p>
                    </w:txbxContent>
                  </v:textbox>
                </v:shape>
                <v:shape id="Text Box 2137" o:spid="_x0000_s1049" type="#_x0000_t202" style="position:absolute;left:8716;top:6098;width:58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ycQA&#10;AADcAAAADwAAAGRycy9kb3ducmV2LnhtbESP227CMBBE3yvxD9Yi8VYcEOUSMAhxkfpWbh+wipc4&#10;JF5HsYHQr68rVerjaObMaBar1lbiQY0vHCsY9BMQxJnTBecKLuf9+xSED8gaK8ek4EUeVsvO2wJT&#10;7Z58pMcp5CKWsE9RgQmhTqX0mSGLvu9q4uhdXWMxRNnkUjf4jOW2ksMkGUuLBccFgzVtDGXl6W4V&#10;TBP7VZaz4cHb0ffgw2y2blfflOp12/UcRKA2/If/6E8duckYfs/E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8nEAAAA3AAAAA8AAAAAAAAAAAAAAAAAmAIAAGRycy9k&#10;b3ducmV2LnhtbFBLBQYAAAAABAAEAPUAAACJAw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00" w:dyaOrig="400">
                            <v:shape id="_x0000_i1382" type="#_x0000_t75" style="width:15.05pt;height:19.8pt" o:ole="">
                              <v:imagedata r:id="rId19" o:title=""/>
                            </v:shape>
                            <o:OLEObject Type="Embed" ProgID="Equation.DSMT4" ShapeID="_x0000_i1382" DrawAspect="Content" ObjectID="_1668161139" r:id="rId39"/>
                          </w:object>
                        </w:r>
                      </w:p>
                    </w:txbxContent>
                  </v:textbox>
                </v:shape>
                <v:shape id="Text Box 2138" o:spid="_x0000_s1050" type="#_x0000_t202" style="position:absolute;left:9388;top:5033;width:6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aUsQA&#10;AADcAAAADwAAAGRycy9kb3ducmV2LnhtbESPzW7CMBCE70h9B2uRuBUHRBsaMKiiVOJWfvoAq3iJ&#10;Q+J1FLsQeHqMVInjaOab0cyXna3FmVpfOlYwGiYgiHOnSy4U/B6+X6cgfEDWWDsmBVfysFy89OaY&#10;aXfhHZ33oRCxhH2GCkwITSalzw1Z9EPXEEfv6FqLIcq2kLrFSyy3tRwnybu0WHJcMNjQylBe7f+s&#10;gmlif6rqY7z1dnIbvZnVl1s3J6UG/e5zBiJQF57hf3qjI5em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CWlLEAAAA3AAAAA8AAAAAAAAAAAAAAAAAmAIAAGRycy9k&#10;b3ducmV2LnhtbFBLBQYAAAAABAAEAPUAAACJAw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360" w:dyaOrig="400">
                            <v:shape id="_x0000_i1383" type="#_x0000_t75" style="width:18.2pt;height:19.8pt" o:ole="">
                              <v:imagedata r:id="rId21" o:title=""/>
                            </v:shape>
                            <o:OLEObject Type="Embed" ProgID="Equation.DSMT4" ShapeID="_x0000_i1383" DrawAspect="Content" ObjectID="_1668161140" r:id="rId40"/>
                          </w:object>
                        </w:r>
                      </w:p>
                    </w:txbxContent>
                  </v:textbox>
                </v:shape>
                <v:shape id="Text Box 2139" o:spid="_x0000_s1051" type="#_x0000_t202" style="position:absolute;left:9097;top:5708;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3OIMEA&#10;AADcAAAADwAAAGRycy9kb3ducmV2LnhtbERPS27CMBDdV+odrKnErjigtkCKQYiC1F35HWAUD3Ga&#10;eBzFBkJP31lU6vLp/efL3jfqSl2sAhsYDTNQxEWwFZcGTsft8xRUTMgWm8Bk4E4RlovHhznmNtx4&#10;T9dDKpWEcMzRgEupzbWOhSOPcRhaYuHOofOYBHalth3eJNw3epxlb9pjxdLgsKW1o6I+XLyBaea/&#10;6no23kX/8jN6deuPsGm/jRk89at3UIn69C/+c39a8U1krZyRI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dziDBAAAA3AAAAA8AAAAAAAAAAAAAAAAAmAIAAGRycy9kb3du&#10;cmV2LnhtbFBLBQYAAAAABAAEAPUAAACGAwAAAAA=&#10;" filled="f" stroked="f">
                  <v:textbox style="mso-fit-shape-to-text:t">
                    <w:txbxContent>
                      <w:p w:rsidR="006E6890" w:rsidRPr="006E6890" w:rsidRDefault="006E6890" w:rsidP="00455B9A">
                        <w:pPr>
                          <w:rPr>
                            <w:rFonts w:ascii="Times New Roman" w:hAnsi="Times New Roman"/>
                            <w:lang w:val="nl-NL"/>
                          </w:rPr>
                        </w:pPr>
                        <w:r w:rsidRPr="006E6890">
                          <w:rPr>
                            <w:position w:val="-6"/>
                            <w:lang w:val="nl-NL"/>
                          </w:rPr>
                          <w:object w:dxaOrig="240" w:dyaOrig="220">
                            <v:shape id="_x0000_i1384" type="#_x0000_t75" style="width:11.85pt;height:11.1pt" o:ole="">
                              <v:imagedata r:id="rId25" o:title=""/>
                            </v:shape>
                            <o:OLEObject Type="Embed" ProgID="Equation.DSMT4" ShapeID="_x0000_i1384" DrawAspect="Content" ObjectID="_1668161141" r:id="rId41"/>
                          </w:object>
                        </w:r>
                      </w:p>
                    </w:txbxContent>
                  </v:textbox>
                </v:shape>
                <v:line id="Line 2140" o:spid="_x0000_s1052" style="position:absolute;flip:x y;visibility:visible;mso-wrap-style:square" from="9296,5183" to="10698,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Lh8UAAADcAAAADwAAAGRycy9kb3ducmV2LnhtbESPQWvCQBSE7wX/w/KE3upGDzZGVxFB&#10;6MGLtrTXl+wzG82+TbJrjP/eLRR6HGbmG2a1GWwteup85VjBdJKAIC6crrhU8PW5f0tB+ICssXZM&#10;Ch7kYbMevaww0+7OR+pPoRQRwj5DBSaEJpPSF4Ys+olriKN3dp3FEGVXSt3hPcJtLWdJMpcWK44L&#10;BhvaGSqup5tV0Oe36eX7cLz6/Kdd5Klpd4d2rtTreNguQQQawn/4r/2hFaTvC/g9E4+AX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Lh8UAAADcAAAADwAAAAAAAAAA&#10;AAAAAAChAgAAZHJzL2Rvd25yZXYueG1sUEsFBgAAAAAEAAQA+QAAAJMDAAAAAA==&#10;">
                  <v:stroke endarrow="block"/>
                </v:line>
                <v:shape id="Text Box 2141" o:spid="_x0000_s1053" type="#_x0000_t202" style="position:absolute;left:10912;top:4838;width:568;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yAcEA&#10;AADcAAAADwAAAGRycy9kb3ducmV2LnhtbERPS27CMBDdV+odrKnUXXFAgNIUgypKJXb8eoBRPI3T&#10;xOModiHt6ZkFEsun91+sBt+qM/WxDmxgPMpAEZfB1lwZ+Dp9vuSgYkK22AYmA38UYbV8fFhgYcOF&#10;D3Q+pkpJCMcCDbiUukLrWDryGEehIxbuO/Qek8C+0rbHi4T7Vk+ybK491iwNDjtaOyqb4683kGd+&#10;1zSvk3300//xzK0/wqb7Meb5aXh/A5VoSHfxzb214stlvpyRI6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sgHBAAAA3AAAAA8AAAAAAAAAAAAAAAAAmAIAAGRycy9kb3du&#10;cmV2LnhtbFBLBQYAAAAABAAEAPUAAACGAwAAAAA=&#10;" filled="f" stroked="f">
                  <v:textbox style="mso-fit-shape-to-text:t">
                    <w:txbxContent>
                      <w:p w:rsidR="006E6890" w:rsidRPr="006E6890" w:rsidRDefault="006E6890" w:rsidP="00455B9A">
                        <w:pPr>
                          <w:rPr>
                            <w:rFonts w:ascii="Times New Roman" w:hAnsi="Times New Roman"/>
                            <w:lang w:val="nl-NL"/>
                          </w:rPr>
                        </w:pPr>
                        <w:r w:rsidRPr="006E6890">
                          <w:rPr>
                            <w:position w:val="-12"/>
                            <w:lang w:val="nl-NL"/>
                          </w:rPr>
                          <w:object w:dxaOrig="279" w:dyaOrig="400">
                            <v:shape id="_x0000_i1385" type="#_x0000_t75" style="width:14.25pt;height:19.8pt" o:ole="">
                              <v:imagedata r:id="rId17" o:title=""/>
                            </v:shape>
                            <o:OLEObject Type="Embed" ProgID="Equation.DSMT4" ShapeID="_x0000_i1385" DrawAspect="Content" ObjectID="_1668161142" r:id="rId42"/>
                          </w:object>
                        </w:r>
                      </w:p>
                    </w:txbxContent>
                  </v:textbox>
                </v:shape>
              </v:group>
            </w:pict>
          </mc:Fallback>
        </mc:AlternateContent>
      </w:r>
      <w:r w:rsidR="00455B9A" w:rsidRPr="006E6890">
        <w:rPr>
          <w:rFonts w:ascii="Times New Roman" w:hAnsi="Times New Roman"/>
          <w:sz w:val="26"/>
          <w:szCs w:val="26"/>
          <w:lang w:val="nl-NL"/>
        </w:rPr>
        <w:t xml:space="preserve">+ Sử dụng quy tắc hình bình hành để xác định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phương và chiều của véc tơ lực tổng hợ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được xác định bằng định lý Côsin trong tam giá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không chung gố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Ta tịnh tiến 1 trong 2 véc tơ </w:t>
      </w:r>
      <w:r w:rsidRPr="006E6890">
        <w:rPr>
          <w:rFonts w:ascii="Times New Roman" w:hAnsi="Times New Roman"/>
          <w:position w:val="-12"/>
          <w:sz w:val="26"/>
          <w:szCs w:val="26"/>
          <w:lang w:val="nl-NL"/>
        </w:rPr>
        <w:object w:dxaOrig="279" w:dyaOrig="400">
          <v:shape id="_x0000_i1029" type="#_x0000_t75" style="width:14.25pt;height:19.8pt" o:ole="">
            <v:imagedata r:id="rId43" o:title=""/>
          </v:shape>
          <o:OLEObject Type="Embed" ProgID="Equation.DSMT4" ShapeID="_x0000_i1029" DrawAspect="Content" ObjectID="_1668160786" r:id="rId44"/>
        </w:object>
      </w:r>
      <w:r w:rsidRPr="006E6890">
        <w:rPr>
          <w:rFonts w:ascii="Times New Roman" w:hAnsi="Times New Roman"/>
          <w:sz w:val="26"/>
          <w:szCs w:val="26"/>
          <w:lang w:val="nl-NL"/>
        </w:rPr>
        <w:t xml:space="preserve"> hoặc </w:t>
      </w:r>
      <w:r w:rsidRPr="006E6890">
        <w:rPr>
          <w:rFonts w:ascii="Times New Roman" w:hAnsi="Times New Roman"/>
          <w:position w:val="-12"/>
          <w:sz w:val="26"/>
          <w:szCs w:val="26"/>
          <w:lang w:val="nl-NL"/>
        </w:rPr>
        <w:object w:dxaOrig="300" w:dyaOrig="400">
          <v:shape id="_x0000_i1030" type="#_x0000_t75" style="width:15.05pt;height:19.8pt" o:ole="">
            <v:imagedata r:id="rId45" o:title=""/>
          </v:shape>
          <o:OLEObject Type="Embed" ProgID="Equation.DSMT4" ShapeID="_x0000_i1030" DrawAspect="Content" ObjectID="_1668160787" r:id="rId46"/>
        </w:object>
      </w:r>
      <w:r w:rsidRPr="006E6890">
        <w:rPr>
          <w:rFonts w:ascii="Times New Roman" w:hAnsi="Times New Roman"/>
          <w:sz w:val="26"/>
          <w:szCs w:val="26"/>
          <w:lang w:val="nl-NL"/>
        </w:rPr>
        <w:t xml:space="preserve"> sao cho chún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hung gốc để xác định phương và chiều của F</w:t>
      </w:r>
      <w:r w:rsidRPr="006E6890">
        <w:rPr>
          <w:rFonts w:ascii="Times New Roman" w:hAnsi="Times New Roman"/>
          <w:sz w:val="26"/>
          <w:szCs w:val="26"/>
          <w:vertAlign w:val="subscript"/>
          <w:lang w:val="nl-NL"/>
        </w:rPr>
        <w:t>hl</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Độ lớn được xác định bằng định lý Côsin trong tam giác</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7: Mối quan hệ giữa khối lượng và trọng lượ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 = m.g hay P = 10m</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8: Khối lượng riêng, trọng lượng riê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31" type="#_x0000_t75" style="width:14.25pt;height:30.85pt" o:ole="">
            <v:imagedata r:id="rId10" o:title=""/>
          </v:shape>
          <o:OLEObject Type="Embed" ProgID="Equation.DSMT4" ShapeID="_x0000_i1031" DrawAspect="Content" ObjectID="_1668160788" r:id="rId47"/>
        </w:object>
      </w:r>
      <w:r w:rsidRPr="006E6890">
        <w:rPr>
          <w:rFonts w:ascii="Times New Roman" w:hAnsi="Times New Roman"/>
          <w:sz w:val="26"/>
          <w:szCs w:val="26"/>
          <w:lang w:val="nl-NL"/>
        </w:rPr>
        <w:t xml:space="preserve"> ( Đơn vị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32" type="#_x0000_t75" style="width:14.25pt;height:30.85pt" o:ole="">
            <v:imagedata r:id="rId15" o:title=""/>
          </v:shape>
          <o:OLEObject Type="Embed" ProgID="Equation.DSMT4" ShapeID="_x0000_i1032" DrawAspect="Content" ObjectID="_1668160789" r:id="rId48"/>
        </w:object>
      </w:r>
      <w:r w:rsidRPr="006E6890">
        <w:rPr>
          <w:rFonts w:ascii="Times New Roman" w:hAnsi="Times New Roman"/>
          <w:sz w:val="26"/>
          <w:szCs w:val="26"/>
          <w:lang w:val="nl-NL"/>
        </w:rPr>
        <w:t xml:space="preserve"> = 10 .D ( Đơn vị 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II: Áp suấ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1: Áp suất</w: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Áp lực là lực ép có phương vuông góc với mặt bị é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ể xác định tác dụng của áp lực lên mặt bị ép người ta đưa ra khái  niệm áp suất: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Áp suất được tính bằng độ lớn của áp lực trên một đơn vị diện tích bị ép.</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9536" behindDoc="0" locked="0" layoutInCell="1" allowOverlap="1">
                <wp:simplePos x="0" y="0"/>
                <wp:positionH relativeFrom="column">
                  <wp:posOffset>2169795</wp:posOffset>
                </wp:positionH>
                <wp:positionV relativeFrom="paragraph">
                  <wp:posOffset>24130</wp:posOffset>
                </wp:positionV>
                <wp:extent cx="893445" cy="457200"/>
                <wp:effectExtent l="5080" t="6985" r="6350" b="12065"/>
                <wp:wrapNone/>
                <wp:docPr id="868" name="Text Box 2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572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86" type="#_x0000_t75" style="width:15.05pt;height:30.85pt" o:ole="">
                                  <v:imagedata r:id="rId12" o:title=""/>
                                </v:shape>
                                <o:OLEObject Type="Embed" ProgID="Equation.DSMT4" ShapeID="_x0000_i1386" DrawAspect="Content" ObjectID="_1668161143" r:id="rId49"/>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8" o:spid="_x0000_s1054" type="#_x0000_t202" style="position:absolute;margin-left:170.85pt;margin-top:1.9pt;width:70.35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">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86" type="#_x0000_t75" style="width:15.05pt;height:30.85pt" o:ole="">
                            <v:imagedata r:id="rId12" o:title=""/>
                          </v:shape>
                          <o:OLEObject Type="Embed" ProgID="Equation.DSMT4" ShapeID="_x0000_i1386" DrawAspect="Content" ObjectID="_1668161143" r:id="rId50"/>
                        </w:object>
                      </w:r>
                      <w:r w:rsidRPr="006E6890">
                        <w:rPr>
                          <w:rFonts w:ascii="Times New Roman" w:hAnsi="Times New Roman"/>
                          <w:lang w:val="nl-NL"/>
                        </w:rPr>
                        <w:t xml:space="preserve"> </w:t>
                      </w:r>
                    </w:p>
                  </w:txbxContent>
                </v:textbox>
              </v:shape>
            </w:pict>
          </mc:Fallback>
        </mc:AlternateContent>
      </w:r>
      <w:r w:rsidR="00455B9A" w:rsidRPr="006E6890">
        <w:rPr>
          <w:rFonts w:ascii="Times New Roman" w:hAnsi="Times New Roman"/>
          <w:sz w:val="26"/>
          <w:szCs w:val="26"/>
          <w:lang w:val="nl-NL"/>
        </w:rPr>
        <w:t xml:space="preserve"> c) Công thức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 Đơn vị áp suất là paxcan(Pa): 1Pa = 1N/m</w:t>
      </w:r>
      <w:r w:rsidRPr="006E6890">
        <w:rPr>
          <w:rFonts w:ascii="Times New Roman" w:hAnsi="Times New Roman"/>
          <w:sz w:val="26"/>
          <w:szCs w:val="26"/>
          <w:vertAlign w:val="superscript"/>
          <w:lang w:val="nl-NL"/>
        </w:rPr>
        <w:t>2</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2: Áp suất chất lỏng và chất khí</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a) Chất lỏng tĩnh và chất khí tĩnh luôn gây lực ép lên thành bình và bề mặt các vật nhúng trong nó. Lực ép  này tỷ lệ với diện tích bị é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 Tại mỗi điểm trong chất lỏng  và chất khí, áp suất theo mọi hướng đều có giá trị như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3: Nguyên lý thủy tĩnh</w:t>
      </w:r>
      <w:r w:rsidRPr="006E6890">
        <w:rPr>
          <w:rFonts w:ascii="Times New Roman" w:hAnsi="Times New Roman"/>
          <w:sz w:val="26"/>
          <w:szCs w:val="26"/>
          <w:lang w:val="nl-NL"/>
        </w:rPr>
        <w:t xml:space="preserve"> Độ chênh lệch áp suất giữa 2 chất trong lòng chất lỏng tĩnh được đo bằng tích của trọng lượng riêng của chất lỏng với khoảng cách theo phương thẳng đứng giữa hai điểm đó.    </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7488" behindDoc="0" locked="0" layoutInCell="1" allowOverlap="1">
                <wp:simplePos x="0" y="0"/>
                <wp:positionH relativeFrom="column">
                  <wp:posOffset>2254885</wp:posOffset>
                </wp:positionH>
                <wp:positionV relativeFrom="paragraph">
                  <wp:posOffset>76200</wp:posOffset>
                </wp:positionV>
                <wp:extent cx="1276350" cy="342900"/>
                <wp:effectExtent l="8255" t="13335" r="10795" b="5715"/>
                <wp:wrapNone/>
                <wp:docPr id="867" name="Text Box 2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6" o:spid="_x0000_s1055" type="#_x0000_t202" style="position:absolute;margin-left:177.55pt;margin-top:6pt;width:100.5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">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ệ quả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ong chất lỏng tất cả những điểm cùng nằm trên một mặt phẳng nằm  ngang đều chịu chung một áp suất</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6464" behindDoc="0" locked="0" layoutInCell="1" allowOverlap="1">
                <wp:simplePos x="0" y="0"/>
                <wp:positionH relativeFrom="column">
                  <wp:posOffset>2169795</wp:posOffset>
                </wp:positionH>
                <wp:positionV relativeFrom="paragraph">
                  <wp:posOffset>720090</wp:posOffset>
                </wp:positionV>
                <wp:extent cx="808355" cy="342900"/>
                <wp:effectExtent l="8890" t="6350" r="11430" b="12700"/>
                <wp:wrapNone/>
                <wp:docPr id="866" name="Text Box 2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5" o:spid="_x0000_s1056" type="#_x0000_t202" style="position:absolute;margin-left:170.85pt;margin-top:56.7pt;width:63.65pt;height:2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">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455B9A" w:rsidRPr="006E6890">
        <w:rPr>
          <w:rFonts w:ascii="Times New Roman" w:hAnsi="Times New Roman"/>
          <w:sz w:val="26"/>
          <w:szCs w:val="26"/>
          <w:lang w:val="nl-NL"/>
        </w:rPr>
        <w:t>+ Áp suất của một chất lỏng tĩnh lên đáy bình bằng tích của trọng lượng riêng của chất lỏng nhân với chiều cao của cột chất lỏng ( Tính từ mặt thoáng chất lỏng đến điểm cần xét). Áp suất này không phụ thuộc vào hình dạng bình chứ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4: Định luật Paxca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Định luật: Áp suất tác dụng lên mặt chất lỏng truyền đi nguyên vẹn theo mọi hướng</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48512" behindDoc="0" locked="0" layoutInCell="1" allowOverlap="1">
                <wp:simplePos x="0" y="0"/>
                <wp:positionH relativeFrom="column">
                  <wp:posOffset>2212340</wp:posOffset>
                </wp:positionH>
                <wp:positionV relativeFrom="paragraph">
                  <wp:posOffset>376555</wp:posOffset>
                </wp:positionV>
                <wp:extent cx="1276350" cy="342900"/>
                <wp:effectExtent l="13335" t="10795" r="5715" b="8255"/>
                <wp:wrapNone/>
                <wp:docPr id="865" name="Text Box 2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7" o:spid="_x0000_s1057" type="#_x0000_t202" style="position:absolute;margin-left:174.2pt;margin-top:29.65pt;width:100.5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">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455B9A" w:rsidRPr="006E6890">
        <w:rPr>
          <w:rFonts w:ascii="Times New Roman" w:hAnsi="Times New Roman"/>
          <w:sz w:val="26"/>
          <w:szCs w:val="26"/>
          <w:lang w:val="nl-NL"/>
        </w:rPr>
        <w:t xml:space="preserve">b) Hệ quả : Mặt phân cách giữa hai chất lỏng không hòa tan là một mặt phẳng. Ứng dụng vào máy ép dùng chất lỏng, phanh dầu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b/>
          <w:sz w:val="26"/>
          <w:szCs w:val="26"/>
          <w:lang w:val="nl-NL"/>
        </w:rPr>
      </w:pP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5: Lực đẩy Ác - Si - Mé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 .V</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6: Bình thông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các nhánh của bình thông nhau có miệng hở và chứa cùng một chất lỏng thì mặt thoáng trong các nhánh đều nằm trên cùng một mặt phẳng nằm nga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ếu trong các nhánh của bình thông nhau chứa các chất lỏng có trọng lượng riêng khác nhau thì mực chất lỏng trong các nhánh sẽ khác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Nhánh chứa chất lỏng có trọng lượng riêng lớn hơn sẽ có mực chất lỏng cao hơn.</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7: Áp suất chất khí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ong một bình kín chứa khí, áp suất của chất khí lên thành bình ở ở mọi điểm đều  bằng nha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bị nén giảm thể tích, áp suất của chất khí tăng lê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hất khí cũng truyền áp suất nguyên vẹn đi theo mọi hướng như chất lỏ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 của khí quyển trên mặt biển(Ở độ cao số 0 ) có giá trị bằng áp suất của cột thủy ngân cao 760mmHg = 10336N/m</w:t>
      </w:r>
      <w:r w:rsidRPr="006E6890">
        <w:rPr>
          <w:rFonts w:ascii="Times New Roman" w:hAnsi="Times New Roman"/>
          <w:sz w:val="26"/>
          <w:szCs w:val="26"/>
          <w:vertAlign w:val="super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Áp suất của khí quyển thay đổi theo độ cao</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8: Định luật Ác - Si - mé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Định luật:Chất lỏng tác dụng lên vật nhúng trong nó một lực hướng thẳng đứng từ  dưới lên, có độ lớn bằng trọng lượng của phần chất lỏng bị vật chiếm chỗ</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0560" behindDoc="0" locked="0" layoutInCell="1" allowOverlap="1">
                <wp:simplePos x="0" y="0"/>
                <wp:positionH relativeFrom="column">
                  <wp:posOffset>2169795</wp:posOffset>
                </wp:positionH>
                <wp:positionV relativeFrom="paragraph">
                  <wp:posOffset>27305</wp:posOffset>
                </wp:positionV>
                <wp:extent cx="1701800" cy="342900"/>
                <wp:effectExtent l="8890" t="8890" r="13335" b="10160"/>
                <wp:wrapNone/>
                <wp:docPr id="864" name="Text Box 2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w="9525">
                          <a:solidFill>
                            <a:srgbClr val="000000"/>
                          </a:solidFill>
                          <a:miter lim="800000"/>
                          <a:headEnd/>
                          <a:tailEnd/>
                        </a:ln>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9" o:spid="_x0000_s1058" type="#_x0000_t202" style="position:absolute;margin-left:170.85pt;margin-top:2.15pt;width:134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">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v:textbox>
              </v:shape>
            </w:pict>
          </mc:Fallback>
        </mc:AlternateContent>
      </w:r>
      <w:r w:rsidR="00455B9A"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Hệ quả: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chuyển động lên trên( nổi lên mặt thoáng ) trong chất lỏng hay chất khí thì lực đẩy ác si mét lớn hơn trọng lượng của v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gt; 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đứng yên(nằm lơ lửng) trong chất lỏng hay chất khí thì lực đẩy ác si mét bằng trọng lượng của v 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Khi vật chuyển động xuống dưới(chìm xuống đáy bình) thì lực đẩy ác si mét nhỏ hơn trọng lượng của vậ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lt; P</w:t>
      </w:r>
    </w:p>
    <w:p w:rsidR="00455B9A" w:rsidRPr="00234633" w:rsidRDefault="00234633" w:rsidP="00455B9A">
      <w:pPr>
        <w:tabs>
          <w:tab w:val="left" w:pos="3960"/>
        </w:tabs>
        <w:rPr>
          <w:rFonts w:ascii="Times New Roman" w:hAnsi="Times New Roman"/>
          <w:color w:val="0070C0"/>
          <w:sz w:val="26"/>
          <w:szCs w:val="26"/>
          <w:lang w:val="nl-NL"/>
        </w:rPr>
      </w:pPr>
      <w:r w:rsidRPr="00234633">
        <w:rPr>
          <w:rFonts w:ascii="Times New Roman" w:hAnsi="Times New Roman"/>
          <w:b/>
          <w:color w:val="0070C0"/>
          <w:sz w:val="26"/>
          <w:szCs w:val="26"/>
          <w:lang w:val="nl-NL"/>
        </w:rPr>
        <w:t>C</w:t>
      </w:r>
      <w:r w:rsidR="00455B9A" w:rsidRPr="00234633">
        <w:rPr>
          <w:rFonts w:ascii="Times New Roman" w:hAnsi="Times New Roman"/>
          <w:b/>
          <w:color w:val="0070C0"/>
          <w:sz w:val="26"/>
          <w:szCs w:val="26"/>
          <w:lang w:val="nl-NL"/>
        </w:rPr>
        <w:t>: Bài tập luyện tập</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Quan hệ giữa khối lượng, trọng lượng, KLR, trọng lượng riê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Một vật cân bằng cân đĩa ở Hà Nội được 4kg. Biết khối lượng riêng của chất làm vật  là 2,7 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g = 9,793 N/k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Tìm trọng lượng của vật và trọng lượng riêng của chất làm vậ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em vật đến TPHCM thì khối lượng riêng và trọng lượng riêng của vật thay đổi như thế nào?Cho rằng thể tích của vật không thay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ân đĩa cho biết khối lượng của vật là m = 4kg. Khối lượng này không thay đổi dù ở HN hay TPHC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 Ở Hà Nộ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Trọng lượng của vật là  P = m.g = 4 . 9,793 = 39,172(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Mà trọng lượng riêng của vật là d = </w:t>
      </w:r>
      <w:r w:rsidRPr="006E6890">
        <w:rPr>
          <w:rFonts w:ascii="Times New Roman" w:hAnsi="Times New Roman"/>
          <w:position w:val="-24"/>
          <w:sz w:val="26"/>
          <w:szCs w:val="26"/>
          <w:lang w:val="nl-NL"/>
        </w:rPr>
        <w:object w:dxaOrig="279" w:dyaOrig="620">
          <v:shape id="_x0000_i1033" type="#_x0000_t75" style="width:14.25pt;height:30.85pt" o:ole="">
            <v:imagedata r:id="rId15" o:title=""/>
          </v:shape>
          <o:OLEObject Type="Embed" ProgID="Equation.DSMT4" ShapeID="_x0000_i1033" DrawAspect="Content" ObjectID="_1668160790" r:id="rId51"/>
        </w:object>
      </w:r>
      <w:r w:rsidRPr="006E6890">
        <w:rPr>
          <w:rFonts w:ascii="Times New Roman" w:hAnsi="Times New Roman"/>
          <w:sz w:val="26"/>
          <w:szCs w:val="26"/>
          <w:lang w:val="nl-NL"/>
        </w:rPr>
        <w:t xml:space="preserve">  và khối lượng riêng của vật là D = </w:t>
      </w:r>
      <w:r w:rsidRPr="006E6890">
        <w:rPr>
          <w:rFonts w:ascii="Times New Roman" w:hAnsi="Times New Roman"/>
          <w:position w:val="-24"/>
          <w:sz w:val="26"/>
          <w:szCs w:val="26"/>
          <w:lang w:val="nl-NL"/>
        </w:rPr>
        <w:object w:dxaOrig="279" w:dyaOrig="620">
          <v:shape id="_x0000_i1034" type="#_x0000_t75" style="width:14.25pt;height:30.85pt" o:ole="">
            <v:imagedata r:id="rId10" o:title=""/>
          </v:shape>
          <o:OLEObject Type="Embed" ProgID="Equation.DSMT4" ShapeID="_x0000_i1034" DrawAspect="Content" ObjectID="_1668160791" r:id="rId52"/>
        </w:objec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Lập tỷ số </w:t>
      </w:r>
      <w:r w:rsidRPr="006E6890">
        <w:rPr>
          <w:rFonts w:ascii="Times New Roman" w:hAnsi="Times New Roman"/>
          <w:position w:val="-24"/>
          <w:sz w:val="26"/>
          <w:szCs w:val="26"/>
          <w:lang w:val="nl-NL"/>
        </w:rPr>
        <w:object w:dxaOrig="300" w:dyaOrig="620">
          <v:shape id="_x0000_i1035" type="#_x0000_t75" style="width:15.05pt;height:30.85pt" o:ole="">
            <v:imagedata r:id="rId53" o:title=""/>
          </v:shape>
          <o:OLEObject Type="Embed" ProgID="Equation.DSMT4" ShapeID="_x0000_i1035" DrawAspect="Content" ObjectID="_1668160792" r:id="rId54"/>
        </w:object>
      </w:r>
      <w:r w:rsidRPr="006E6890">
        <w:rPr>
          <w:rFonts w:ascii="Times New Roman" w:hAnsi="Times New Roman"/>
          <w:sz w:val="26"/>
          <w:szCs w:val="26"/>
          <w:lang w:val="nl-NL"/>
        </w:rPr>
        <w:t xml:space="preserve"> = </w:t>
      </w:r>
      <w:r w:rsidRPr="006E6890">
        <w:rPr>
          <w:rFonts w:ascii="Times New Roman" w:hAnsi="Times New Roman"/>
          <w:position w:val="-54"/>
          <w:sz w:val="26"/>
          <w:szCs w:val="26"/>
          <w:lang w:val="nl-NL"/>
        </w:rPr>
        <w:object w:dxaOrig="2180" w:dyaOrig="1200">
          <v:shape id="_x0000_i1036" type="#_x0000_t75" style="width:109.2pt;height:60.15pt" o:ole="">
            <v:imagedata r:id="rId55" o:title=""/>
          </v:shape>
          <o:OLEObject Type="Embed" ProgID="Equation.DSMT4" ShapeID="_x0000_i1036" DrawAspect="Content" ObjectID="_1668160793" r:id="rId56"/>
        </w:object>
      </w:r>
      <w:r w:rsidRPr="006E6890">
        <w:rPr>
          <w:rFonts w:ascii="Times New Roman" w:hAnsi="Times New Roman"/>
          <w:sz w:val="26"/>
          <w:szCs w:val="26"/>
          <w:lang w:val="nl-NL"/>
        </w:rPr>
        <w:t xml:space="preserve"> = 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đó d = D.g = 2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9,793 = 26441,1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b) Đem vật đến TPHCM thì khối lượng và thể tích của vật không đổi nấu khối lượng riêng của vật không đổ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Mặt khác hệ số (g) giảm đi nên trọng lượng của vật giảm. Vì vậy trọng lượng riêng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d = D.g sẽ giảm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 Xác định các thành phần của hợp kim có khối lượng riêng cho trướ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Một thỏi hợp kim có thể tích 1d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khối lượng 9,850 kg tạo bởi bạc và thiếc. Xác định khối lượng của bạc và thieefc có trong thỏi hợp kim đó. Biết rằng khối lượng riêng của bạc là 105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ủa thiếc là 2700kg/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Phương pháp giải : Dựa vào định nghĩa KLR lập công thức tính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và D của hợp kim. Biết thêm rằng khối lượng của thỏi hợp kim bằng tổng các khối lượng thành phần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C43FA0" w:rsidP="00455B9A">
      <w:pPr>
        <w:tabs>
          <w:tab w:val="left" w:pos="559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8272" behindDoc="0" locked="0" layoutInCell="1" allowOverlap="1">
                <wp:simplePos x="0" y="0"/>
                <wp:positionH relativeFrom="column">
                  <wp:posOffset>77470</wp:posOffset>
                </wp:positionH>
                <wp:positionV relativeFrom="paragraph">
                  <wp:posOffset>193040</wp:posOffset>
                </wp:positionV>
                <wp:extent cx="1743075" cy="1143000"/>
                <wp:effectExtent l="8255" t="0" r="1270" b="1905"/>
                <wp:wrapNone/>
                <wp:docPr id="861" name="Group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143000"/>
                          <a:chOff x="1034" y="5378"/>
                          <a:chExt cx="2745" cy="1800"/>
                        </a:xfrm>
                      </wpg:grpSpPr>
                      <wps:wsp>
                        <wps:cNvPr id="862" name="Text Box 2143"/>
                        <wps:cNvSpPr txBox="1">
                          <a:spLocks noChangeArrowheads="1"/>
                        </wps:cNvSpPr>
                        <wps:spPr bwMode="auto">
                          <a:xfrm>
                            <a:off x="1034" y="5378"/>
                            <a:ext cx="274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 = 9,850 k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63" name="Line 2144"/>
                        <wps:cNvCnPr/>
                        <wps:spPr bwMode="auto">
                          <a:xfrm>
                            <a:off x="1034" y="674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2" o:spid="_x0000_s1059" style="position:absolute;margin-left:6.1pt;margin-top:15.2pt;width:137.25pt;height:90pt;z-index:251638272" coordorigin="1034,5378" coordsize="274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">
                <v:shape id="Text Box 2143" o:spid="_x0000_s1060" type="#_x0000_t202" style="position:absolute;left:1034;top:5378;width:274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6XAsQA&#10;AADcAAAADwAAAGRycy9kb3ducmV2LnhtbESPQWvCQBSE7wX/w/KE3uquYoNGN0EsQk8tTVXw9sg+&#10;k2D2bchuTfrvu4VCj8PMfMNs89G24k69bxxrmM8UCOLSmYYrDcfPw9MKhA/IBlvHpOGbPOTZ5GGL&#10;qXEDf9C9CJWIEPYpaqhD6FIpfVmTRT9zHXH0rq63GKLsK2l6HCLctnKhVCItNhwXauxoX1N5K76s&#10;htPb9XJeqvfqxT53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ulwL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 = 9,850 k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44" o:spid="_x0000_s1061" style="position:absolute;visibility:visible;mso-wrap-style:square" from="1034,6743" to="3047,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p8YAAADcAAAADwAAAGRycy9kb3ducmV2LnhtbESPQWvCQBSE70L/w/IK3nSjQpDUVUQR&#10;tIeittAen9nXJG32bdjdJum/dwXB4zAz3zCLVW9q0ZLzlWUFk3ECgji3uuJCwcf7bjQH4QOyxtoy&#10;KfgnD6vl02CBmbYdn6g9h0JECPsMFZQhNJmUPi/JoB/bhjh639YZDFG6QmqHXYSbWk6TJJUGK44L&#10;JTa0KSn/Pf8ZBW+zY9quD6/7/vOQXvLt6fL10zmlhs/9+gVEoD48wvf2XiuYp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LLafGAAAA3AAAAA8AAAAAAAAA&#10;AAAAAAAAoQIAAGRycy9kb3ducmV2LnhtbFBLBQYAAAAABAAEAPkAAACUAwAAAAA=&#10;"/>
              </v:group>
            </w:pict>
          </mc:Fallback>
        </mc:AlternateContent>
      </w:r>
      <w:r w:rsidR="00455B9A" w:rsidRPr="006E6890">
        <w:rPr>
          <w:rFonts w:ascii="Times New Roman" w:hAnsi="Times New Roman"/>
          <w:sz w:val="26"/>
          <w:szCs w:val="26"/>
          <w:lang w:val="nl-NL"/>
        </w:rPr>
        <w:tab/>
        <w:t xml:space="preserve">Bài giải </w:t>
      </w: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là </w:t>
      </w: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37" type="#_x0000_t75" style="width:18.2pt;height:34pt" o:ole="">
            <v:imagedata r:id="rId57" o:title=""/>
          </v:shape>
          <o:OLEObject Type="Embed" ProgID="Equation.DSMT4" ShapeID="_x0000_i1037" DrawAspect="Content" ObjectID="_1668160794" r:id="rId58"/>
        </w:object>
      </w:r>
      <w:r w:rsidRPr="006E6890">
        <w:rPr>
          <w:rFonts w:ascii="Times New Roman" w:hAnsi="Times New Roman"/>
          <w:sz w:val="26"/>
          <w:szCs w:val="26"/>
          <w:lang w:val="nl-NL"/>
        </w:rPr>
        <w:t xml:space="preserve">  (1)  </w:t>
      </w:r>
      <w:r w:rsidRPr="006E6890">
        <w:rPr>
          <w:rFonts w:ascii="Times New Roman" w:hAnsi="Times New Roman"/>
          <w:position w:val="-6"/>
          <w:sz w:val="26"/>
          <w:szCs w:val="26"/>
          <w:lang w:val="nl-NL"/>
        </w:rPr>
        <w:object w:dxaOrig="300" w:dyaOrig="240">
          <v:shape id="_x0000_i1038" type="#_x0000_t75" style="width:15.05pt;height:11.85pt" o:ole="">
            <v:imagedata r:id="rId59" o:title=""/>
          </v:shape>
          <o:OLEObject Type="Embed" ProgID="Equation.DSMT4" ShapeID="_x0000_i1038" DrawAspect="Content" ObjectID="_1668160795" r:id="rId60"/>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39" type="#_x0000_t75" style="width:18.2pt;height:34pt" o:ole="">
            <v:imagedata r:id="rId61" o:title=""/>
          </v:shape>
          <o:OLEObject Type="Embed" ProgID="Equation.DSMT4" ShapeID="_x0000_i1039" DrawAspect="Content" ObjectID="_1668160796" r:id="rId62"/>
        </w:objec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là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40" type="#_x0000_t75" style="width:19pt;height:34pt" o:ole="">
            <v:imagedata r:id="rId63" o:title=""/>
          </v:shape>
          <o:OLEObject Type="Embed" ProgID="Equation.DSMT4" ShapeID="_x0000_i1040" DrawAspect="Content" ObjectID="_1668160797" r:id="rId64"/>
        </w:object>
      </w:r>
      <w:r w:rsidRPr="006E6890">
        <w:rPr>
          <w:rFonts w:ascii="Times New Roman" w:hAnsi="Times New Roman"/>
          <w:sz w:val="26"/>
          <w:szCs w:val="26"/>
          <w:lang w:val="nl-NL"/>
        </w:rPr>
        <w:t xml:space="preserve">  (2)  </w:t>
      </w:r>
      <w:r w:rsidRPr="006E6890">
        <w:rPr>
          <w:rFonts w:ascii="Times New Roman" w:hAnsi="Times New Roman"/>
          <w:position w:val="-6"/>
          <w:sz w:val="26"/>
          <w:szCs w:val="26"/>
          <w:lang w:val="nl-NL"/>
        </w:rPr>
        <w:object w:dxaOrig="300" w:dyaOrig="240">
          <v:shape id="_x0000_i1041" type="#_x0000_t75" style="width:15.05pt;height:11.85pt" o:ole="">
            <v:imagedata r:id="rId59" o:title=""/>
          </v:shape>
          <o:OLEObject Type="Embed" ProgID="Equation.DSMT4" ShapeID="_x0000_i1041" DrawAspect="Content" ObjectID="_1668160798" r:id="rId6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42" type="#_x0000_t75" style="width:19pt;height:34pt" o:ole="">
            <v:imagedata r:id="rId66" o:title=""/>
          </v:shape>
          <o:OLEObject Type="Embed" ProgID="Equation.DSMT4" ShapeID="_x0000_i1042" DrawAspect="Content" ObjectID="_1668160799" r:id="rId67"/>
        </w:objec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ab/>
        <w:t xml:space="preserve">Khối lượng riêng D của thỏi hợp kim  là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ab/>
      </w:r>
      <w:r w:rsidRPr="006E6890">
        <w:rPr>
          <w:rFonts w:ascii="Times New Roman" w:hAnsi="Times New Roman"/>
          <w:sz w:val="26"/>
          <w:szCs w:val="26"/>
          <w:lang w:val="nl-NL"/>
        </w:rPr>
        <w:t xml:space="preserve">       D = </w:t>
      </w:r>
      <w:r w:rsidRPr="006E6890">
        <w:rPr>
          <w:rFonts w:ascii="Times New Roman" w:hAnsi="Times New Roman"/>
          <w:position w:val="-24"/>
          <w:sz w:val="26"/>
          <w:szCs w:val="26"/>
          <w:lang w:val="nl-NL"/>
        </w:rPr>
        <w:object w:dxaOrig="279" w:dyaOrig="620">
          <v:shape id="_x0000_i1043" type="#_x0000_t75" style="width:14.25pt;height:30.85pt" o:ole="">
            <v:imagedata r:id="rId10" o:title=""/>
          </v:shape>
          <o:OLEObject Type="Embed" ProgID="Equation.DSMT4" ShapeID="_x0000_i1043" DrawAspect="Content" ObjectID="_1668160800" r:id="rId68"/>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44" type="#_x0000_t75" style="width:41.15pt;height:34pt" o:ole="">
            <v:imagedata r:id="rId69" o:title=""/>
          </v:shape>
          <o:OLEObject Type="Embed" ProgID="Equation.DSMT4" ShapeID="_x0000_i1044" DrawAspect="Content" ObjectID="_1668160801" r:id="rId70"/>
        </w:object>
      </w:r>
      <w:r w:rsidRPr="006E6890">
        <w:rPr>
          <w:rFonts w:ascii="Times New Roman" w:hAnsi="Times New Roman"/>
          <w:sz w:val="26"/>
          <w:szCs w:val="26"/>
          <w:lang w:val="nl-NL"/>
        </w:rPr>
        <w:t xml:space="preserve"> (3)</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Thay (1) và (2) vào (3) tính ra ta được D = </w:t>
      </w:r>
      <w:r w:rsidRPr="006E6890">
        <w:rPr>
          <w:rFonts w:ascii="Times New Roman" w:hAnsi="Times New Roman"/>
          <w:position w:val="-30"/>
          <w:sz w:val="26"/>
          <w:szCs w:val="26"/>
          <w:lang w:val="nl-NL"/>
        </w:rPr>
        <w:object w:dxaOrig="1500" w:dyaOrig="680">
          <v:shape id="_x0000_i1045" type="#_x0000_t75" style="width:75.15pt;height:34pt" o:ole="">
            <v:imagedata r:id="rId71" o:title=""/>
          </v:shape>
          <o:OLEObject Type="Embed" ProgID="Equation.DSMT4" ShapeID="_x0000_i1045" DrawAspect="Content" ObjectID="_1668160802" r:id="rId72"/>
        </w:object>
      </w:r>
      <w:r w:rsidRPr="006E6890">
        <w:rPr>
          <w:rFonts w:ascii="Times New Roman" w:hAnsi="Times New Roman"/>
          <w:sz w:val="26"/>
          <w:szCs w:val="26"/>
          <w:lang w:val="nl-NL"/>
        </w:rPr>
        <w:t xml:space="preserve"> (4)</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à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46" type="#_x0000_t75" style="width:15.05pt;height:11.85pt" o:ole="">
            <v:imagedata r:id="rId73" o:title=""/>
          </v:shape>
          <o:OLEObject Type="Embed" ProgID="Equation.DSMT4" ShapeID="_x0000_i1046" DrawAspect="Content" ObjectID="_1668160803" r:id="rId74"/>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5) </w:t>
      </w:r>
    </w:p>
    <w:p w:rsidR="00455B9A" w:rsidRPr="006E6890" w:rsidRDefault="00455B9A" w:rsidP="00455B9A">
      <w:pPr>
        <w:tabs>
          <w:tab w:val="left" w:pos="3330"/>
        </w:tabs>
        <w:rPr>
          <w:rFonts w:ascii="Times New Roman" w:hAnsi="Times New Roman"/>
          <w:b/>
          <w:sz w:val="26"/>
          <w:szCs w:val="26"/>
          <w:lang w:val="nl-NL"/>
        </w:rPr>
      </w:pPr>
      <w:r w:rsidRPr="006E6890">
        <w:rPr>
          <w:rFonts w:ascii="Times New Roman" w:hAnsi="Times New Roman"/>
          <w:sz w:val="26"/>
          <w:szCs w:val="26"/>
          <w:lang w:val="nl-NL"/>
        </w:rPr>
        <w:t xml:space="preserve">Thay (5) vào (4) ta được D = </w:t>
      </w:r>
      <w:r w:rsidRPr="006E6890">
        <w:rPr>
          <w:rFonts w:ascii="Times New Roman" w:hAnsi="Times New Roman"/>
          <w:position w:val="-30"/>
          <w:sz w:val="26"/>
          <w:szCs w:val="26"/>
          <w:lang w:val="nl-NL"/>
        </w:rPr>
        <w:object w:dxaOrig="1860" w:dyaOrig="680">
          <v:shape id="_x0000_i1047" type="#_x0000_t75" style="width:93.35pt;height:34pt" o:ole="">
            <v:imagedata r:id="rId75" o:title=""/>
          </v:shape>
          <o:OLEObject Type="Embed" ProgID="Equation.DSMT4" ShapeID="_x0000_i1047" DrawAspect="Content" ObjectID="_1668160804" r:id="rId76"/>
        </w:object>
      </w:r>
      <w:r w:rsidRPr="006E6890">
        <w:rPr>
          <w:rFonts w:ascii="Times New Roman" w:hAnsi="Times New Roman"/>
          <w:sz w:val="26"/>
          <w:szCs w:val="26"/>
          <w:lang w:val="nl-NL"/>
        </w:rPr>
        <w:t xml:space="preserve"> mà        D = </w:t>
      </w:r>
      <w:r w:rsidRPr="006E6890">
        <w:rPr>
          <w:rFonts w:ascii="Times New Roman" w:hAnsi="Times New Roman"/>
          <w:position w:val="-24"/>
          <w:sz w:val="26"/>
          <w:szCs w:val="26"/>
          <w:lang w:val="nl-NL"/>
        </w:rPr>
        <w:object w:dxaOrig="279" w:dyaOrig="620">
          <v:shape id="_x0000_i1048" type="#_x0000_t75" style="width:14.25pt;height:30.85pt" o:ole="">
            <v:imagedata r:id="rId10" o:title=""/>
          </v:shape>
          <o:OLEObject Type="Embed" ProgID="Equation.DSMT4" ShapeID="_x0000_i1048" DrawAspect="Content" ObjectID="_1668160805" r:id="rId77"/>
        </w:object>
      </w: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049" type="#_x0000_t75" style="width:15.05pt;height:11.85pt" o:ole="">
            <v:imagedata r:id="rId73" o:title=""/>
          </v:shape>
          <o:OLEObject Type="Embed" ProgID="Equation.DSMT4" ShapeID="_x0000_i1049" DrawAspect="Content" ObjectID="_1668160806" r:id="rId7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79" w:dyaOrig="620">
          <v:shape id="_x0000_i1050" type="#_x0000_t75" style="width:14.25pt;height:30.85pt" o:ole="">
            <v:imagedata r:id="rId10" o:title=""/>
          </v:shape>
          <o:OLEObject Type="Embed" ProgID="Equation.DSMT4" ShapeID="_x0000_i1050" DrawAspect="Content" ObjectID="_1668160807" r:id="rId7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860" w:dyaOrig="680">
          <v:shape id="_x0000_i1051" type="#_x0000_t75" style="width:93.35pt;height:34pt" o:ole="">
            <v:imagedata r:id="rId75" o:title=""/>
          </v:shape>
          <o:OLEObject Type="Embed" ProgID="Equation.DSMT4" ShapeID="_x0000_i1051" DrawAspect="Content" ObjectID="_1668160808" r:id="rId8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052" type="#_x0000_t75" style="width:16.6pt;height:11.85pt" o:ole="">
            <v:imagedata r:id="rId81" o:title=""/>
          </v:shape>
          <o:OLEObject Type="Embed" ProgID="Equation.DSMT4" ShapeID="_x0000_i1052" DrawAspect="Content" ObjectID="_1668160809" r:id="rId82"/>
        </w:object>
      </w:r>
      <w:r w:rsidRPr="006E6890">
        <w:rPr>
          <w:rFonts w:ascii="Times New Roman" w:hAnsi="Times New Roman"/>
          <w:sz w:val="26"/>
          <w:szCs w:val="26"/>
          <w:lang w:val="nl-NL"/>
        </w:rPr>
        <w:t>m(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V  </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Chia cả hai vế cho m ta được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Giải ra tìm được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180" w:dyaOrig="680">
          <v:shape id="_x0000_i1053" type="#_x0000_t75" style="width:208.9pt;height:34pt" o:ole="">
            <v:imagedata r:id="rId83" o:title=""/>
          </v:shape>
          <o:OLEObject Type="Embed" ProgID="Equation.DSMT4" ShapeID="_x0000_i1053" DrawAspect="Content" ObjectID="_1668160810" r:id="rId84"/>
        </w:object>
      </w:r>
      <w:r w:rsidRPr="006E6890">
        <w:rPr>
          <w:rFonts w:ascii="Times New Roman" w:hAnsi="Times New Roman"/>
          <w:sz w:val="26"/>
          <w:szCs w:val="26"/>
          <w:lang w:val="nl-NL"/>
        </w:rPr>
        <w:t xml:space="preserve"> = 9,625(k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 xml:space="preserve">         Vậy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9,625(kg)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850 - 9,625 = 0,225(kg)</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285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xml:space="preserve">* Bài tập 1:  </w:t>
      </w:r>
      <w:r w:rsidRPr="006E6890">
        <w:rPr>
          <w:rFonts w:ascii="Times New Roman" w:hAnsi="Times New Roman"/>
          <w:sz w:val="26"/>
          <w:szCs w:val="26"/>
          <w:lang w:val="nl-NL"/>
        </w:rPr>
        <w:t>Người ta cần chế tạo 1 hợp kim có khối lượng riêng 5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bằng cách pha trộn đồng có KLR 8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ới nhôm có KLR là 2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Hỏi tỷ lệ giữa khối lượng đồng và khối lượng nhôm cần phải pha trộ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Tìm khối lượng thiếc cần thiết để pha trộn với 1 kg bạc để được 1 hợp kim có KLR là 10 0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Biết KLR của bạc là 10,5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ủa thiếc là 7,1g/C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jc w:val="center"/>
        <w:rPr>
          <w:rFonts w:ascii="Times New Roman" w:hAnsi="Times New Roman"/>
          <w:b/>
          <w:sz w:val="26"/>
          <w:szCs w:val="26"/>
          <w:lang w:val="nl-NL"/>
        </w:rPr>
      </w:pPr>
      <w:r w:rsidRPr="006E6890">
        <w:rPr>
          <w:rFonts w:ascii="Times New Roman" w:hAnsi="Times New Roman"/>
          <w:b/>
          <w:sz w:val="26"/>
          <w:szCs w:val="26"/>
          <w:lang w:val="nl-NL"/>
        </w:rPr>
        <w:t>***************************</w:t>
      </w:r>
    </w:p>
    <w:p w:rsidR="00617347" w:rsidRPr="006E6890" w:rsidRDefault="00617347" w:rsidP="00455B9A">
      <w:pPr>
        <w:tabs>
          <w:tab w:val="left" w:pos="3960"/>
        </w:tabs>
        <w:rPr>
          <w:rFonts w:ascii="Times New Roman" w:hAnsi="Times New Roman"/>
          <w:sz w:val="26"/>
          <w:szCs w:val="26"/>
          <w:lang w:val="nl-NL"/>
        </w:rPr>
      </w:pPr>
    </w:p>
    <w:p w:rsidR="00455B9A" w:rsidRPr="00234633" w:rsidRDefault="00455B9A" w:rsidP="00234633">
      <w:pPr>
        <w:tabs>
          <w:tab w:val="left" w:pos="3960"/>
        </w:tabs>
        <w:jc w:val="center"/>
        <w:rPr>
          <w:rFonts w:ascii="Times New Roman" w:hAnsi="Times New Roman"/>
          <w:b/>
          <w:sz w:val="26"/>
          <w:szCs w:val="26"/>
          <w:lang w:val="nl-NL"/>
        </w:rPr>
      </w:pPr>
      <w:r w:rsidRPr="00234633">
        <w:rPr>
          <w:rFonts w:ascii="Times New Roman" w:hAnsi="Times New Roman"/>
          <w:b/>
          <w:sz w:val="26"/>
          <w:szCs w:val="26"/>
          <w:lang w:val="nl-NL"/>
        </w:rPr>
        <w:t>LUYỆN TẬP VỀ LỰC VÀ KHỐI LƯỢNG</w:t>
      </w:r>
    </w:p>
    <w:p w:rsidR="00455B9A" w:rsidRPr="006E6890" w:rsidRDefault="00455B9A" w:rsidP="00455B9A">
      <w:pPr>
        <w:tabs>
          <w:tab w:val="left" w:pos="3960"/>
        </w:tabs>
        <w:rPr>
          <w:rFonts w:ascii="Times New Roman" w:hAnsi="Times New Roman"/>
          <w:sz w:val="26"/>
          <w:szCs w:val="26"/>
          <w:lang w:val="nl-NL"/>
        </w:rPr>
      </w:pPr>
    </w:p>
    <w:p w:rsidR="00B34E85" w:rsidRPr="006E6890" w:rsidRDefault="00B34E85"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 Mục tiêu</w:t>
      </w:r>
    </w:p>
    <w:p w:rsidR="00B34E85" w:rsidRPr="006E6890" w:rsidRDefault="00B34E85"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Củng cố kiến thức về lực và khối lượng</w:t>
      </w:r>
    </w:p>
    <w:p w:rsidR="00B34E85" w:rsidRPr="006E6890" w:rsidRDefault="00B34E85"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ác công thức liên quan về lực và khối lượng đẻ giải bài tập liên quan.</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w:t>
      </w:r>
      <w:r w:rsidR="00B34E85" w:rsidRPr="006E6890">
        <w:rPr>
          <w:rFonts w:ascii="Times New Roman" w:hAnsi="Times New Roman"/>
          <w:b/>
          <w:sz w:val="26"/>
          <w:szCs w:val="26"/>
          <w:lang w:val="nl-NL"/>
        </w:rPr>
        <w:t>I</w:t>
      </w:r>
      <w:r w:rsidRPr="006E6890">
        <w:rPr>
          <w:rFonts w:ascii="Times New Roman" w:hAnsi="Times New Roman"/>
          <w:b/>
          <w:sz w:val="26"/>
          <w:szCs w:val="26"/>
          <w:lang w:val="nl-NL"/>
        </w:rPr>
        <w:t xml:space="preserve">: Chữa bài về nhà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39296" behindDoc="0" locked="0" layoutInCell="1" allowOverlap="1">
                <wp:simplePos x="0" y="0"/>
                <wp:positionH relativeFrom="column">
                  <wp:posOffset>193675</wp:posOffset>
                </wp:positionH>
                <wp:positionV relativeFrom="paragraph">
                  <wp:posOffset>175260</wp:posOffset>
                </wp:positionV>
                <wp:extent cx="2517775" cy="1143000"/>
                <wp:effectExtent l="4445" t="0" r="1905" b="0"/>
                <wp:wrapNone/>
                <wp:docPr id="858" name="Group 2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143000"/>
                          <a:chOff x="1042" y="5444"/>
                          <a:chExt cx="3965" cy="1800"/>
                        </a:xfrm>
                      </wpg:grpSpPr>
                      <wps:wsp>
                        <wps:cNvPr id="859" name="Text Box 2146"/>
                        <wps:cNvSpPr txBox="1">
                          <a:spLocks noChangeArrowheads="1"/>
                        </wps:cNvSpPr>
                        <wps:spPr bwMode="auto">
                          <a:xfrm>
                            <a:off x="1042" y="5444"/>
                            <a:ext cx="39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position w:val="-30"/>
                                  <w:lang w:val="nl-NL"/>
                                </w:rPr>
                                <w:object w:dxaOrig="380" w:dyaOrig="680">
                                  <v:shape id="_x0000_i1387" type="#_x0000_t75" style="width:19pt;height:34pt" o:ole="">
                                    <v:imagedata r:id="rId85" o:title=""/>
                                  </v:shape>
                                  <o:OLEObject Type="Embed" ProgID="Equation.DSMT4" ShapeID="_x0000_i1387" DrawAspect="Content" ObjectID="_1668161144" r:id="rId86"/>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60" name="Line 2147"/>
                        <wps:cNvCnPr/>
                        <wps:spPr bwMode="auto">
                          <a:xfrm>
                            <a:off x="1103" y="6479"/>
                            <a:ext cx="3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5" o:spid="_x0000_s1062" style="position:absolute;margin-left:15.25pt;margin-top:13.8pt;width:198.25pt;height:90pt;z-index:251639296" coordorigin="1042,5444" coordsize="396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">
                <v:shape id="Text Box 2146" o:spid="_x0000_s1063" type="#_x0000_t202" style="position:absolute;left:1042;top:5444;width:396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PzsQA&#10;AADcAAAADwAAAGRycy9kb3ducmV2LnhtbESPQWvCQBSE7wX/w/KE3ppdi5YYXYNUhJ5aalXw9sg+&#10;k2D2bciuSfrvu4VCj8PMfMOs89E2oqfO1441zBIFgrhwpuZSw/Fr/5SC8AHZYOOYNHyTh3wzeVhj&#10;ZtzAn9QfQikihH2GGqoQ2kxKX1Rk0SeuJY7e1XUWQ5RdKU2HQ4TbRj4r9SIt1hwXKmzptaLidrhb&#10;Daf36+U8Vx/lzi7awY1Ksl1KrR+n43YFItAY/sN/7TejIV0s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z87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position w:val="-30"/>
                            <w:lang w:val="nl-NL"/>
                          </w:rPr>
                          <w:object w:dxaOrig="380" w:dyaOrig="680">
                            <v:shape id="_x0000_i1387" type="#_x0000_t75" style="width:19pt;height:34pt" o:ole="">
                              <v:imagedata r:id="rId85" o:title=""/>
                            </v:shape>
                            <o:OLEObject Type="Embed" ProgID="Equation.DSMT4" ShapeID="_x0000_i1387" DrawAspect="Content" ObjectID="_1668161144" r:id="rId87"/>
                          </w:object>
                        </w:r>
                        <w:r w:rsidRPr="006E6890">
                          <w:rPr>
                            <w:rFonts w:ascii="Times New Roman" w:hAnsi="Times New Roman"/>
                            <w:lang w:val="nl-NL"/>
                          </w:rPr>
                          <w:t xml:space="preserve"> = ?</w:t>
                        </w:r>
                      </w:p>
                    </w:txbxContent>
                  </v:textbox>
                </v:shape>
                <v:line id="Line 2147" o:spid="_x0000_s1064" style="position:absolute;visibility:visible;mso-wrap-style:square" from="1103,6479" to="4275,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z0MMAAADcAAAADwAAAGRycy9kb3ducmV2LnhtbERPy2rCQBTdC/2H4Rbc6cQWgkRHEUtB&#10;uyj1Abq8Zq5JNHMnzIxJ+vedRcHl4bzny97UoiXnK8sKJuMEBHFudcWFguPhczQF4QOyxtoyKfgl&#10;D8vFy2COmbYd76jdh0LEEPYZKihDaDIpfV6SQT+2DXHkrtYZDBG6QmqHXQw3tXxLklQarDg2lNjQ&#10;uqT8vn8YBd/vP2m72n5t+tM2veQfu8v51jmlhq/9agYiUB+e4n/3RiuYp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s9DDAAAA3AAAAA8AAAAAAAAAAAAA&#10;AAAAoQIAAGRycy9kb3ducmV2LnhtbFBLBQYAAAAABAAEAPkAAACRAwAAAAA=&#10;"/>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đồng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54" type="#_x0000_t75" style="width:18.2pt;height:34pt" o:ole="">
            <v:imagedata r:id="rId57" o:title=""/>
          </v:shape>
          <o:OLEObject Type="Embed" ProgID="Equation.DSMT4" ShapeID="_x0000_i1054" DrawAspect="Content" ObjectID="_1668160811" r:id="rId88"/>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55" type="#_x0000_t75" style="width:15.05pt;height:11.85pt" o:ole="">
            <v:imagedata r:id="rId59" o:title=""/>
          </v:shape>
          <o:OLEObject Type="Embed" ProgID="Equation.DSMT4" ShapeID="_x0000_i1055" DrawAspect="Content" ObjectID="_1668160812" r:id="rId89"/>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56" type="#_x0000_t75" style="width:18.2pt;height:34pt" o:ole="">
            <v:imagedata r:id="rId61" o:title=""/>
          </v:shape>
          <o:OLEObject Type="Embed" ProgID="Equation.DSMT4" ShapeID="_x0000_i1056" DrawAspect="Content" ObjectID="_1668160813" r:id="rId90"/>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nhôm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57" type="#_x0000_t75" style="width:19pt;height:34pt" o:ole="">
            <v:imagedata r:id="rId63" o:title=""/>
          </v:shape>
          <o:OLEObject Type="Embed" ProgID="Equation.DSMT4" ShapeID="_x0000_i1057" DrawAspect="Content" ObjectID="_1668160814" r:id="rId91"/>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58" type="#_x0000_t75" style="width:15.05pt;height:11.85pt" o:ole="">
            <v:imagedata r:id="rId59" o:title=""/>
          </v:shape>
          <o:OLEObject Type="Embed" ProgID="Equation.DSMT4" ShapeID="_x0000_i1058" DrawAspect="Content" ObjectID="_1668160815" r:id="rId92"/>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59" type="#_x0000_t75" style="width:19pt;height:34pt" o:ole="">
            <v:imagedata r:id="rId66" o:title=""/>
          </v:shape>
          <o:OLEObject Type="Embed" ProgID="Equation.DSMT4" ShapeID="_x0000_i1059" DrawAspect="Content" ObjectID="_1668160816" r:id="rId93"/>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D = </w:t>
      </w:r>
      <w:r w:rsidRPr="006E6890">
        <w:rPr>
          <w:rFonts w:ascii="Times New Roman" w:hAnsi="Times New Roman"/>
          <w:position w:val="-24"/>
          <w:sz w:val="26"/>
          <w:szCs w:val="26"/>
          <w:lang w:val="nl-NL"/>
        </w:rPr>
        <w:object w:dxaOrig="279" w:dyaOrig="620">
          <v:shape id="_x0000_i1060" type="#_x0000_t75" style="width:14.25pt;height:30.85pt" o:ole="">
            <v:imagedata r:id="rId10" o:title=""/>
          </v:shape>
          <o:OLEObject Type="Embed" ProgID="Equation.DSMT4" ShapeID="_x0000_i1060" DrawAspect="Content" ObjectID="_1668160817" r:id="rId9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61" type="#_x0000_t75" style="width:41.15pt;height:34pt" o:ole="">
            <v:imagedata r:id="rId69" o:title=""/>
          </v:shape>
          <o:OLEObject Type="Embed" ProgID="Equation.DSMT4" ShapeID="_x0000_i1061" DrawAspect="Content" ObjectID="_1668160818" r:id="rId95"/>
        </w:object>
      </w:r>
      <w:r w:rsidRPr="006E6890">
        <w:rPr>
          <w:rFonts w:ascii="Times New Roman" w:hAnsi="Times New Roman"/>
          <w:sz w:val="26"/>
          <w:szCs w:val="26"/>
          <w:lang w:val="nl-NL"/>
        </w:rPr>
        <w:t xml:space="preserve"> (1)</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Gọi tỷ lệ khối lượng của đồng và nhôm là:  </w:t>
      </w:r>
      <w:r w:rsidRPr="006E6890">
        <w:rPr>
          <w:rFonts w:ascii="Times New Roman" w:hAnsi="Times New Roman"/>
          <w:position w:val="-30"/>
          <w:sz w:val="26"/>
          <w:szCs w:val="26"/>
          <w:lang w:val="nl-NL"/>
        </w:rPr>
        <w:object w:dxaOrig="380" w:dyaOrig="680">
          <v:shape id="_x0000_i1062" type="#_x0000_t75" style="width:19pt;height:34pt" o:ole="">
            <v:imagedata r:id="rId96" o:title=""/>
          </v:shape>
          <o:OLEObject Type="Embed" ProgID="Equation.DSMT4" ShapeID="_x0000_i1062" DrawAspect="Content" ObjectID="_1668160819" r:id="rId97"/>
        </w:object>
      </w:r>
      <w:r w:rsidRPr="006E6890">
        <w:rPr>
          <w:rFonts w:ascii="Times New Roman" w:hAnsi="Times New Roman"/>
          <w:sz w:val="26"/>
          <w:szCs w:val="26"/>
          <w:lang w:val="nl-NL"/>
        </w:rPr>
        <w:t xml:space="preserve"> = k </w:t>
      </w:r>
      <w:r w:rsidRPr="006E6890">
        <w:rPr>
          <w:rFonts w:ascii="Times New Roman" w:hAnsi="Times New Roman"/>
          <w:position w:val="-6"/>
          <w:sz w:val="26"/>
          <w:szCs w:val="26"/>
          <w:lang w:val="nl-NL"/>
        </w:rPr>
        <w:object w:dxaOrig="300" w:dyaOrig="240">
          <v:shape id="_x0000_i1063" type="#_x0000_t75" style="width:15.05pt;height:11.85pt" o:ole="">
            <v:imagedata r:id="rId73" o:title=""/>
          </v:shape>
          <o:OLEObject Type="Embed" ProgID="Equation.DSMT4" ShapeID="_x0000_i1063" DrawAspect="Content" ObjectID="_1668160820" r:id="rId98"/>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k (2)</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Thay (2) vào (1) ta được</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D =</w:t>
      </w:r>
      <w:r w:rsidRPr="006E6890">
        <w:rPr>
          <w:rFonts w:ascii="Times New Roman" w:hAnsi="Times New Roman"/>
          <w:position w:val="-60"/>
          <w:sz w:val="26"/>
          <w:szCs w:val="26"/>
          <w:lang w:val="nl-NL"/>
        </w:rPr>
        <w:object w:dxaOrig="8660" w:dyaOrig="980">
          <v:shape id="_x0000_i1064" type="#_x0000_t75" style="width:432.8pt;height:49.05pt" o:ole="">
            <v:imagedata r:id="rId99" o:title=""/>
          </v:shape>
          <o:OLEObject Type="Embed" ProgID="Equation.DSMT4" ShapeID="_x0000_i1064" DrawAspect="Content" ObjectID="_1668160821" r:id="rId100"/>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65" type="#_x0000_t75" style="width:16.6pt;height:11.85pt" o:ole="">
            <v:imagedata r:id="rId101" o:title=""/>
          </v:shape>
          <o:OLEObject Type="Embed" ProgID="Equation.DSMT4" ShapeID="_x0000_i1065" DrawAspect="Content" ObjectID="_1668160822" r:id="rId102"/>
        </w:object>
      </w:r>
      <w:r w:rsidRPr="006E6890">
        <w:rPr>
          <w:rFonts w:ascii="Times New Roman" w:hAnsi="Times New Roman"/>
          <w:sz w:val="26"/>
          <w:szCs w:val="26"/>
          <w:lang w:val="nl-NL"/>
        </w:rPr>
        <w:t>Dk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vanish/>
          <w:sz w:val="26"/>
          <w:szCs w:val="26"/>
          <w:lang w:val="nl-NL"/>
        </w:rPr>
        <w:t xml:space="preserve">DD(2) vào (1) ta được D =g và nhôm là </w:t>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Giải ra ta được k = </w:t>
      </w:r>
      <w:r w:rsidRPr="006E6890">
        <w:rPr>
          <w:rFonts w:ascii="Times New Roman" w:hAnsi="Times New Roman"/>
          <w:position w:val="-30"/>
          <w:sz w:val="26"/>
          <w:szCs w:val="26"/>
          <w:lang w:val="nl-NL"/>
        </w:rPr>
        <w:object w:dxaOrig="3280" w:dyaOrig="680">
          <v:shape id="_x0000_i1066" type="#_x0000_t75" style="width:163.8pt;height:34pt" o:ole="">
            <v:imagedata r:id="rId103" o:title=""/>
          </v:shape>
          <o:OLEObject Type="Embed" ProgID="Equation.DSMT4" ShapeID="_x0000_i1066" DrawAspect="Content" ObjectID="_1668160823" r:id="rId104"/>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Vậy tỷ lệ giữa khối lượng của đồng và nhôm cần pha trộn là : k </w:t>
      </w:r>
      <w:r w:rsidRPr="006E6890">
        <w:rPr>
          <w:rFonts w:ascii="Times New Roman" w:hAnsi="Times New Roman"/>
          <w:position w:val="-4"/>
          <w:sz w:val="26"/>
          <w:szCs w:val="26"/>
          <w:lang w:val="nl-NL"/>
        </w:rPr>
        <w:object w:dxaOrig="200" w:dyaOrig="200">
          <v:shape id="_x0000_i1067" type="#_x0000_t75" style="width:10.3pt;height:10.3pt" o:ole="">
            <v:imagedata r:id="rId105" o:title=""/>
          </v:shape>
          <o:OLEObject Type="Embed" ProgID="Equation.DSMT4" ShapeID="_x0000_i1067" DrawAspect="Content" ObjectID="_1668160824" r:id="rId106"/>
        </w:object>
      </w:r>
      <w:r w:rsidRPr="006E6890">
        <w:rPr>
          <w:rFonts w:ascii="Times New Roman" w:hAnsi="Times New Roman"/>
          <w:sz w:val="26"/>
          <w:szCs w:val="26"/>
          <w:lang w:val="nl-NL"/>
        </w:rPr>
        <w:t>1,94</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0320" behindDoc="0" locked="0" layoutInCell="1" allowOverlap="1">
                <wp:simplePos x="0" y="0"/>
                <wp:positionH relativeFrom="column">
                  <wp:posOffset>42545</wp:posOffset>
                </wp:positionH>
                <wp:positionV relativeFrom="paragraph">
                  <wp:posOffset>97790</wp:posOffset>
                </wp:positionV>
                <wp:extent cx="2297430" cy="1143000"/>
                <wp:effectExtent l="0" t="1905" r="1905" b="0"/>
                <wp:wrapNone/>
                <wp:docPr id="855" name="Group 2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143000"/>
                          <a:chOff x="1655" y="3104"/>
                          <a:chExt cx="3618" cy="1800"/>
                        </a:xfrm>
                      </wpg:grpSpPr>
                      <wps:wsp>
                        <wps:cNvPr id="856" name="Text Box 2149"/>
                        <wps:cNvSpPr txBox="1">
                          <a:spLocks noChangeArrowheads="1"/>
                        </wps:cNvSpPr>
                        <wps:spPr bwMode="auto">
                          <a:xfrm>
                            <a:off x="1655" y="3104"/>
                            <a:ext cx="361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E6890" w:rsidRPr="006E6890" w:rsidRDefault="006E6890"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857" name="Line 2150"/>
                        <wps:cNvCnPr/>
                        <wps:spPr bwMode="auto">
                          <a:xfrm>
                            <a:off x="1722" y="4439"/>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8" o:spid="_x0000_s1065" style="position:absolute;margin-left:3.35pt;margin-top:7.7pt;width:180.9pt;height:90pt;z-index:251640320" coordorigin="1655,3104" coordsize="361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">
                <v:shape id="Text Box 2149" o:spid="_x0000_s1066" type="#_x0000_t202" style="position:absolute;left:1655;top:3104;width:361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bvMQA&#10;AADcAAAADwAAAGRycy9kb3ducmV2LnhtbESPQWvCQBSE70L/w/IKveluSw2augliKfSkGFuht0f2&#10;mYRm34bs1qT/3hUEj8PMfMOs8tG24ky9bxxreJ4pEMSlMw1XGr4OH9MFCB+QDbaOScM/ecizh8kK&#10;U+MG3tO5CJWIEPYpaqhD6FIpfVmTRT9zHXH0Tq63GKLsK2l6HCLctvJFqURabDgu1NjRpqbyt/iz&#10;Gr63p5/jq9pV73beDW5Uku1Sav30OK7fQA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W7z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E6890" w:rsidRPr="006E6890" w:rsidRDefault="006E6890"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150" o:spid="_x0000_s1067" style="position:absolute;visibility:visible;mso-wrap-style:square" from="1722,4439" to="4000,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hGccAAADcAAAADwAAAGRycy9kb3ducmV2LnhtbESPQWvCQBSE7wX/w/KE3uqmFlN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OEZxwAAANwAAAAPAAAAAAAA&#10;AAAAAAAAAKECAABkcnMvZG93bnJldi54bWxQSwUGAAAAAAQABAD5AAAAlQMAAAAA&#10;"/>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ab/>
        <w:t xml:space="preserve"> Bài giải</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bạc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68" type="#_x0000_t75" style="width:18.2pt;height:34pt" o:ole="">
            <v:imagedata r:id="rId57" o:title=""/>
          </v:shape>
          <o:OLEObject Type="Embed" ProgID="Equation.DSMT4" ShapeID="_x0000_i1068" DrawAspect="Content" ObjectID="_1668160825" r:id="rId107"/>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69" type="#_x0000_t75" style="width:15.05pt;height:11.85pt" o:ole="">
            <v:imagedata r:id="rId59" o:title=""/>
          </v:shape>
          <o:OLEObject Type="Embed" ProgID="Equation.DSMT4" ShapeID="_x0000_i1069" DrawAspect="Content" ObjectID="_1668160826" r:id="rId108"/>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70" type="#_x0000_t75" style="width:18.2pt;height:34pt" o:ole="">
            <v:imagedata r:id="rId61" o:title=""/>
          </v:shape>
          <o:OLEObject Type="Embed" ProgID="Equation.DSMT4" ShapeID="_x0000_i1070" DrawAspect="Content" ObjectID="_1668160827" r:id="rId109"/>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thiếc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71" type="#_x0000_t75" style="width:19pt;height:34pt" o:ole="">
            <v:imagedata r:id="rId63" o:title=""/>
          </v:shape>
          <o:OLEObject Type="Embed" ProgID="Equation.DSMT4" ShapeID="_x0000_i1071" DrawAspect="Content" ObjectID="_1668160828" r:id="rId110"/>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72" type="#_x0000_t75" style="width:15.05pt;height:11.85pt" o:ole="">
            <v:imagedata r:id="rId59" o:title=""/>
          </v:shape>
          <o:OLEObject Type="Embed" ProgID="Equation.DSMT4" ShapeID="_x0000_i1072" DrawAspect="Content" ObjectID="_1668160829" r:id="rId111"/>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73" type="#_x0000_t75" style="width:19pt;height:34pt" o:ole="">
            <v:imagedata r:id="rId66" o:title=""/>
          </v:shape>
          <o:OLEObject Type="Embed" ProgID="Equation.DSMT4" ShapeID="_x0000_i1073" DrawAspect="Content" ObjectID="_1668160830" r:id="rId112"/>
        </w:object>
      </w:r>
      <w:r w:rsidRPr="006E6890">
        <w:rPr>
          <w:rFonts w:ascii="Times New Roman" w:hAnsi="Times New Roman"/>
          <w:sz w:val="26"/>
          <w:szCs w:val="26"/>
          <w:lang w:val="nl-NL"/>
        </w:rPr>
        <w:t xml:space="preserve">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279" w:dyaOrig="620">
          <v:shape id="_x0000_i1074" type="#_x0000_t75" style="width:14.25pt;height:30.85pt" o:ole="">
            <v:imagedata r:id="rId10" o:title=""/>
          </v:shape>
          <o:OLEObject Type="Embed" ProgID="Equation.DSMT4" ShapeID="_x0000_i1074" DrawAspect="Content" ObjectID="_1668160831" r:id="rId113"/>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75" type="#_x0000_t75" style="width:41.15pt;height:34pt" o:ole="">
            <v:imagedata r:id="rId69" o:title=""/>
          </v:shape>
          <o:OLEObject Type="Embed" ProgID="Equation.DSMT4" ShapeID="_x0000_i1075" DrawAspect="Content" ObjectID="_1668160832" r:id="rId114"/>
        </w:object>
      </w:r>
      <w:r w:rsidRPr="006E6890">
        <w:rPr>
          <w:rFonts w:ascii="Times New Roman" w:hAnsi="Times New Roman"/>
          <w:sz w:val="26"/>
          <w:szCs w:val="26"/>
          <w:lang w:val="nl-NL"/>
        </w:rPr>
        <w:t xml:space="preserve"> = </w:t>
      </w:r>
      <w:r w:rsidRPr="006E6890">
        <w:rPr>
          <w:rFonts w:ascii="Times New Roman" w:hAnsi="Times New Roman"/>
          <w:position w:val="-60"/>
          <w:sz w:val="26"/>
          <w:szCs w:val="26"/>
          <w:lang w:val="nl-NL"/>
        </w:rPr>
        <w:object w:dxaOrig="1100" w:dyaOrig="980">
          <v:shape id="_x0000_i1076" type="#_x0000_t75" style="width:55.4pt;height:49.05pt" o:ole="">
            <v:imagedata r:id="rId115" o:title=""/>
          </v:shape>
          <o:OLEObject Type="Embed" ProgID="Equation.DSMT4" ShapeID="_x0000_i1076" DrawAspect="Content" ObjectID="_1668160833" r:id="rId116"/>
        </w:object>
      </w:r>
      <w:r w:rsidRPr="006E6890">
        <w:rPr>
          <w:rFonts w:ascii="Times New Roman" w:hAnsi="Times New Roman"/>
          <w:position w:val="-60"/>
          <w:sz w:val="26"/>
          <w:szCs w:val="26"/>
          <w:lang w:val="nl-NL"/>
        </w:rPr>
        <w:object w:dxaOrig="1340" w:dyaOrig="980">
          <v:shape id="_x0000_i1077" type="#_x0000_t75" style="width:67.25pt;height:49.05pt" o:ole="">
            <v:imagedata r:id="rId117" o:title=""/>
          </v:shape>
          <o:OLEObject Type="Embed" ProgID="Equation.DSMT4" ShapeID="_x0000_i1077" DrawAspect="Content" ObjectID="_1668160834" r:id="rId118"/>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1500" w:dyaOrig="680">
          <v:shape id="_x0000_i1078" type="#_x0000_t75" style="width:75.15pt;height:34pt" o:ole="">
            <v:imagedata r:id="rId119" o:title=""/>
          </v:shape>
          <o:OLEObject Type="Embed" ProgID="Equation.DSMT4" ShapeID="_x0000_i1078" DrawAspect="Content" ObjectID="_1668160835" r:id="rId120"/>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79" type="#_x0000_t75" style="width:16.6pt;height:11.85pt" o:ole="">
            <v:imagedata r:id="rId101" o:title=""/>
          </v:shape>
          <o:OLEObject Type="Embed" ProgID="Equation.DSMT4" ShapeID="_x0000_i1079" DrawAspect="Content" ObjectID="_1668160836" r:id="rId121"/>
        </w:object>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Giải ra tìm được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740" w:dyaOrig="680">
          <v:shape id="_x0000_i1080" type="#_x0000_t75" style="width:287.2pt;height:34pt" o:ole="">
            <v:imagedata r:id="rId122" o:title=""/>
          </v:shape>
          <o:OLEObject Type="Embed" ProgID="Equation.DSMT4" ShapeID="_x0000_i1080" DrawAspect="Content" ObjectID="_1668160837" r:id="rId123"/>
        </w:objec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Vậy khối lượng thiếc cần dùng là gần 116 gam</w:t>
      </w:r>
    </w:p>
    <w:p w:rsidR="00455B9A" w:rsidRPr="006E6890" w:rsidRDefault="00455B9A" w:rsidP="00455B9A">
      <w:pPr>
        <w:tabs>
          <w:tab w:val="left" w:pos="3330"/>
        </w:tabs>
        <w:rPr>
          <w:rFonts w:ascii="Times New Roman" w:hAnsi="Times New Roman"/>
          <w:b/>
          <w:sz w:val="26"/>
          <w:szCs w:val="26"/>
          <w:lang w:val="nl-NL"/>
        </w:rPr>
      </w:pPr>
      <w:r w:rsidRPr="006E6890">
        <w:rPr>
          <w:rFonts w:ascii="Times New Roman" w:hAnsi="Times New Roman"/>
          <w:b/>
          <w:sz w:val="26"/>
          <w:szCs w:val="26"/>
          <w:lang w:val="nl-NL"/>
        </w:rPr>
        <w:t>II</w:t>
      </w:r>
      <w:r w:rsidR="00B34E85"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xml:space="preserve"> :Một mẩu hợp kim thiếc - chì có khối lượng m = 664gam, khối lượng riêng D = 8,3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Hãy xác định khối lượng thiếc và chì trong hợp kim. Biết KLR của thiế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73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ủa chì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13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coi rằng thể tích của hợp kim bằng tổng thể tích các kim loại thành phần</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C43FA0" w:rsidP="00455B9A">
      <w:pPr>
        <w:tabs>
          <w:tab w:val="left" w:pos="33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1344" behindDoc="0" locked="0" layoutInCell="1" allowOverlap="1">
                <wp:simplePos x="0" y="0"/>
                <wp:positionH relativeFrom="column">
                  <wp:posOffset>-85090</wp:posOffset>
                </wp:positionH>
                <wp:positionV relativeFrom="paragraph">
                  <wp:posOffset>52705</wp:posOffset>
                </wp:positionV>
                <wp:extent cx="2595245" cy="1028700"/>
                <wp:effectExtent l="0" t="1905" r="0" b="0"/>
                <wp:wrapNone/>
                <wp:docPr id="852"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028700"/>
                          <a:chOff x="1856" y="11204"/>
                          <a:chExt cx="4087" cy="1620"/>
                        </a:xfrm>
                      </wpg:grpSpPr>
                      <wps:wsp>
                        <wps:cNvPr id="853" name="Text Box 2152"/>
                        <wps:cNvSpPr txBox="1">
                          <a:spLocks noChangeArrowheads="1"/>
                        </wps:cNvSpPr>
                        <wps:spPr bwMode="auto">
                          <a:xfrm>
                            <a:off x="1856" y="11204"/>
                            <a:ext cx="40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854" name="Line 2153"/>
                        <wps:cNvCnPr/>
                        <wps:spPr bwMode="auto">
                          <a:xfrm>
                            <a:off x="1990" y="12224"/>
                            <a:ext cx="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1" o:spid="_x0000_s1068" style="position:absolute;margin-left:-6.7pt;margin-top:4.15pt;width:204.35pt;height:81pt;z-index:251641344" coordorigin="1856,11204" coordsize="408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">
                <v:shape id="Text Box 2152" o:spid="_x0000_s1069" type="#_x0000_t202" style="position:absolute;left:1856;top:11204;width:408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74JMQA&#10;AADcAAAADwAAAGRycy9kb3ducmV2LnhtbESPT4vCMBTE7wt+h/AEb2viqotWo8iK4Mll/QfeHs2z&#10;LTYvpYm2fnuzsLDHYWZ+w8yXrS3Fg2pfONYw6CsQxKkzBWcajofN+wSED8gGS8ek4UkelovO2xwT&#10;4xr+occ+ZCJC2CeoIQ+hSqT0aU4Wfd9VxNG7utpiiLLOpKmxiXBbyg+lPqXFguNCjhV95ZTe9ner&#10;4bS7Xs4j9Z2t7bh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T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E6890" w:rsidRPr="006E6890" w:rsidRDefault="006E6890" w:rsidP="00455B9A">
                        <w:pPr>
                          <w:rPr>
                            <w:rFonts w:ascii="Times New Roman" w:hAnsi="Times New Roman"/>
                            <w:lang w:val="nl-NL"/>
                          </w:rPr>
                        </w:pPr>
                      </w:p>
                    </w:txbxContent>
                  </v:textbox>
                </v:shape>
                <v:line id="Line 2153" o:spid="_x0000_s1070" style="position:absolute;visibility:visible;mso-wrap-style:square" from="1990,12224" to="5340,12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group>
            </w:pict>
          </mc:Fallback>
        </mc:AlternateConten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537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5370"/>
        </w:tabs>
        <w:rPr>
          <w:rFonts w:ascii="Times New Roman" w:hAnsi="Times New Roman"/>
          <w:sz w:val="26"/>
          <w:szCs w:val="26"/>
          <w:lang w:val="nl-NL"/>
        </w:rPr>
      </w:pPr>
    </w:p>
    <w:p w:rsidR="00455B9A"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thiếc  là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81" type="#_x0000_t75" style="width:18.2pt;height:34pt" o:ole="">
            <v:imagedata r:id="rId57" o:title=""/>
          </v:shape>
          <o:OLEObject Type="Embed" ProgID="Equation.DSMT4" ShapeID="_x0000_i1081" DrawAspect="Content" ObjectID="_1668160838" r:id="rId124"/>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2" type="#_x0000_t75" style="width:15.05pt;height:11.85pt" o:ole="">
            <v:imagedata r:id="rId59" o:title=""/>
          </v:shape>
          <o:OLEObject Type="Embed" ProgID="Equation.DSMT4" ShapeID="_x0000_i1082" DrawAspect="Content" ObjectID="_1668160839" r:id="rId12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083" type="#_x0000_t75" style="width:18.2pt;height:34pt" o:ole="">
            <v:imagedata r:id="rId61" o:title=""/>
          </v:shape>
          <o:OLEObject Type="Embed" ProgID="Equation.DSMT4" ShapeID="_x0000_i1083" DrawAspect="Content" ObjectID="_1668160840" r:id="rId126"/>
        </w:object>
      </w:r>
      <w:r w:rsidRPr="006E6890">
        <w:rPr>
          <w:rFonts w:ascii="Times New Roman" w:hAnsi="Times New Roman"/>
          <w:sz w:val="26"/>
          <w:szCs w:val="26"/>
          <w:lang w:val="nl-NL"/>
        </w:rPr>
        <w:t xml:space="preserve"> (1)</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chì  là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84" type="#_x0000_t75" style="width:19pt;height:34pt" o:ole="">
            <v:imagedata r:id="rId63" o:title=""/>
          </v:shape>
          <o:OLEObject Type="Embed" ProgID="Equation.DSMT4" ShapeID="_x0000_i1084" DrawAspect="Content" ObjectID="_1668160841" r:id="rId127"/>
        </w:objec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085" type="#_x0000_t75" style="width:15.05pt;height:11.85pt" o:ole="">
            <v:imagedata r:id="rId59" o:title=""/>
          </v:shape>
          <o:OLEObject Type="Embed" ProgID="Equation.DSMT4" ShapeID="_x0000_i1085" DrawAspect="Content" ObjectID="_1668160842" r:id="rId128"/>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086" type="#_x0000_t75" style="width:19pt;height:34pt" o:ole="">
            <v:imagedata r:id="rId66" o:title=""/>
          </v:shape>
          <o:OLEObject Type="Embed" ProgID="Equation.DSMT4" ShapeID="_x0000_i1086" DrawAspect="Content" ObjectID="_1668160843" r:id="rId129"/>
        </w:object>
      </w:r>
      <w:r w:rsidRPr="006E6890">
        <w:rPr>
          <w:rFonts w:ascii="Times New Roman" w:hAnsi="Times New Roman"/>
          <w:sz w:val="26"/>
          <w:szCs w:val="26"/>
          <w:lang w:val="nl-NL"/>
        </w:rPr>
        <w:t xml:space="preserve">  (2)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Khối lượng riêng D của thỏi hợp kim  là : D = </w:t>
      </w:r>
      <w:r w:rsidRPr="006E6890">
        <w:rPr>
          <w:rFonts w:ascii="Times New Roman" w:hAnsi="Times New Roman"/>
          <w:position w:val="-24"/>
          <w:sz w:val="26"/>
          <w:szCs w:val="26"/>
          <w:lang w:val="nl-NL"/>
        </w:rPr>
        <w:object w:dxaOrig="279" w:dyaOrig="620">
          <v:shape id="_x0000_i1087" type="#_x0000_t75" style="width:14.25pt;height:30.85pt" o:ole="">
            <v:imagedata r:id="rId10" o:title=""/>
          </v:shape>
          <o:OLEObject Type="Embed" ProgID="Equation.DSMT4" ShapeID="_x0000_i1087" DrawAspect="Content" ObjectID="_1668160844" r:id="rId130"/>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20" w:dyaOrig="680">
          <v:shape id="_x0000_i1088" type="#_x0000_t75" style="width:41.15pt;height:34pt" o:ole="">
            <v:imagedata r:id="rId69" o:title=""/>
          </v:shape>
          <o:OLEObject Type="Embed" ProgID="Equation.DSMT4" ShapeID="_x0000_i1088" DrawAspect="Content" ObjectID="_1668160845" r:id="rId131"/>
        </w:object>
      </w:r>
      <w:r w:rsidRPr="006E6890">
        <w:rPr>
          <w:rFonts w:ascii="Times New Roman" w:hAnsi="Times New Roman"/>
          <w:sz w:val="26"/>
          <w:szCs w:val="26"/>
          <w:lang w:val="nl-NL"/>
        </w:rPr>
        <w:t xml:space="preserve"> (3)</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Thay (1) và (2) vào (3) ta được</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D =  </w:t>
      </w:r>
      <w:r w:rsidRPr="006E6890">
        <w:rPr>
          <w:rFonts w:ascii="Times New Roman" w:hAnsi="Times New Roman"/>
          <w:position w:val="-60"/>
          <w:sz w:val="26"/>
          <w:szCs w:val="26"/>
          <w:lang w:val="nl-NL"/>
        </w:rPr>
        <w:object w:dxaOrig="1100" w:dyaOrig="980">
          <v:shape id="_x0000_i1089" type="#_x0000_t75" style="width:55.4pt;height:49.05pt" o:ole="">
            <v:imagedata r:id="rId115" o:title=""/>
          </v:shape>
          <o:OLEObject Type="Embed" ProgID="Equation.DSMT4" ShapeID="_x0000_i1089" DrawAspect="Content" ObjectID="_1668160846" r:id="rId132"/>
        </w:object>
      </w:r>
      <w:r w:rsidRPr="006E6890">
        <w:rPr>
          <w:rFonts w:ascii="Times New Roman" w:hAnsi="Times New Roman"/>
          <w:position w:val="-60"/>
          <w:sz w:val="26"/>
          <w:szCs w:val="26"/>
          <w:lang w:val="nl-NL"/>
        </w:rPr>
        <w:object w:dxaOrig="1340" w:dyaOrig="980">
          <v:shape id="_x0000_i1090" type="#_x0000_t75" style="width:67.25pt;height:49.05pt" o:ole="">
            <v:imagedata r:id="rId117" o:title=""/>
          </v:shape>
          <o:OLEObject Type="Embed" ProgID="Equation.DSMT4" ShapeID="_x0000_i1090" DrawAspect="Content" ObjectID="_1668160847" r:id="rId133"/>
        </w:object>
      </w:r>
      <w:r w:rsidRPr="006E6890">
        <w:rPr>
          <w:rFonts w:ascii="Times New Roman" w:hAnsi="Times New Roman"/>
          <w:sz w:val="26"/>
          <w:szCs w:val="26"/>
          <w:lang w:val="nl-NL"/>
        </w:rPr>
        <w:t>=</w:t>
      </w:r>
      <w:r w:rsidRPr="006E6890">
        <w:rPr>
          <w:rFonts w:ascii="Times New Roman" w:hAnsi="Times New Roman"/>
          <w:position w:val="-30"/>
          <w:sz w:val="26"/>
          <w:szCs w:val="26"/>
          <w:lang w:val="nl-NL"/>
        </w:rPr>
        <w:object w:dxaOrig="1500" w:dyaOrig="680">
          <v:shape id="_x0000_i1091" type="#_x0000_t75" style="width:75.15pt;height:34pt" o:ole="">
            <v:imagedata r:id="rId119" o:title=""/>
          </v:shape>
          <o:OLEObject Type="Embed" ProgID="Equation.DSMT4" ShapeID="_x0000_i1091" DrawAspect="Content" ObjectID="_1668160848" r:id="rId134"/>
        </w:object>
      </w:r>
      <w:r w:rsidRPr="006E6890">
        <w:rPr>
          <w:rFonts w:ascii="Times New Roman" w:hAnsi="Times New Roman"/>
          <w:sz w:val="26"/>
          <w:szCs w:val="26"/>
          <w:lang w:val="nl-NL"/>
        </w:rPr>
        <w:t>(4)</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w:t>
      </w:r>
      <w:r w:rsidRPr="006E6890">
        <w:rPr>
          <w:rFonts w:ascii="Times New Roman" w:hAnsi="Times New Roman"/>
          <w:position w:val="-6"/>
          <w:sz w:val="26"/>
          <w:szCs w:val="26"/>
          <w:lang w:val="nl-NL"/>
        </w:rPr>
        <w:object w:dxaOrig="300" w:dyaOrig="240">
          <v:shape id="_x0000_i1092" type="#_x0000_t75" style="width:15.05pt;height:11.85pt" o:ole="">
            <v:imagedata r:id="rId59" o:title=""/>
          </v:shape>
          <o:OLEObject Type="Embed" ProgID="Equation.DSMT4" ShapeID="_x0000_i1092" DrawAspect="Content" ObjectID="_1668160849" r:id="rId135"/>
        </w:objec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5)</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Thay (5) vào (4) và giải ra ta tìm được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5140" w:dyaOrig="680">
          <v:shape id="_x0000_i1093" type="#_x0000_t75" style="width:257.15pt;height:34pt" o:ole="">
            <v:imagedata r:id="rId136" o:title=""/>
          </v:shape>
          <o:OLEObject Type="Embed" ProgID="Equation.DSMT4" ShapeID="_x0000_i1093" DrawAspect="Content" ObjectID="_1668160850" r:id="rId137"/>
        </w:object>
      </w:r>
      <w:r w:rsidRPr="006E6890">
        <w:rPr>
          <w:rFonts w:ascii="Times New Roman" w:hAnsi="Times New Roman"/>
          <w:sz w:val="26"/>
          <w:szCs w:val="26"/>
          <w:lang w:val="nl-NL"/>
        </w:rPr>
        <w:t xml:space="preserve"> = 226</w:t>
      </w:r>
    </w:p>
    <w:p w:rsidR="00455B9A" w:rsidRPr="006E6890" w:rsidRDefault="00C43FA0" w:rsidP="00455B9A">
      <w:pPr>
        <w:tabs>
          <w:tab w:val="left" w:pos="33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2368" behindDoc="0" locked="0" layoutInCell="1" allowOverlap="1">
                <wp:simplePos x="0" y="0"/>
                <wp:positionH relativeFrom="column">
                  <wp:posOffset>3786505</wp:posOffset>
                </wp:positionH>
                <wp:positionV relativeFrom="paragraph">
                  <wp:posOffset>137160</wp:posOffset>
                </wp:positionV>
                <wp:extent cx="2655570" cy="1114425"/>
                <wp:effectExtent l="2540" t="3175" r="0" b="0"/>
                <wp:wrapNone/>
                <wp:docPr id="840"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5570" cy="1114425"/>
                          <a:chOff x="7523" y="3824"/>
                          <a:chExt cx="4182" cy="1755"/>
                        </a:xfrm>
                      </wpg:grpSpPr>
                      <wps:wsp>
                        <wps:cNvPr id="841" name="Rectangle 2155"/>
                        <wps:cNvSpPr>
                          <a:spLocks noChangeArrowheads="1"/>
                        </wps:cNvSpPr>
                        <wps:spPr bwMode="auto">
                          <a:xfrm>
                            <a:off x="7886" y="4184"/>
                            <a:ext cx="3350"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2" name="Line 2156"/>
                        <wps:cNvCnPr/>
                        <wps:spPr bwMode="auto">
                          <a:xfrm>
                            <a:off x="7886" y="43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Rectangle 2157"/>
                        <wps:cNvSpPr>
                          <a:spLocks noChangeArrowheads="1"/>
                        </wps:cNvSpPr>
                        <wps:spPr bwMode="auto">
                          <a:xfrm>
                            <a:off x="7647" y="5084"/>
                            <a:ext cx="469"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4" name="Line 2158"/>
                        <wps:cNvCnPr/>
                        <wps:spPr bwMode="auto">
                          <a:xfrm>
                            <a:off x="11236" y="41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Oval 2159"/>
                        <wps:cNvSpPr>
                          <a:spLocks noChangeArrowheads="1"/>
                        </wps:cNvSpPr>
                        <wps:spPr bwMode="auto">
                          <a:xfrm>
                            <a:off x="11034" y="508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46" name="Text Box 2160"/>
                        <wps:cNvSpPr txBox="1">
                          <a:spLocks noChangeArrowheads="1"/>
                        </wps:cNvSpPr>
                        <wps:spPr bwMode="auto">
                          <a:xfrm>
                            <a:off x="7523" y="389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847" name="Text Box 2161"/>
                        <wps:cNvSpPr txBox="1">
                          <a:spLocks noChangeArrowheads="1"/>
                        </wps:cNvSpPr>
                        <wps:spPr bwMode="auto">
                          <a:xfrm>
                            <a:off x="10901"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848" name="Text Box 2162"/>
                        <wps:cNvSpPr txBox="1">
                          <a:spLocks noChangeArrowheads="1"/>
                        </wps:cNvSpPr>
                        <wps:spPr bwMode="auto">
                          <a:xfrm>
                            <a:off x="9695"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849" name="Text Box 2163"/>
                        <wps:cNvSpPr txBox="1">
                          <a:spLocks noChangeArrowheads="1"/>
                        </wps:cNvSpPr>
                        <wps:spPr bwMode="auto">
                          <a:xfrm>
                            <a:off x="9770" y="391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850" name="Text Box 2164"/>
                        <wps:cNvSpPr txBox="1">
                          <a:spLocks noChangeArrowheads="1"/>
                        </wps:cNvSpPr>
                        <wps:spPr bwMode="auto">
                          <a:xfrm>
                            <a:off x="7551" y="503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851" name="Text Box 2165"/>
                        <wps:cNvSpPr txBox="1">
                          <a:spLocks noChangeArrowheads="1"/>
                        </wps:cNvSpPr>
                        <wps:spPr bwMode="auto">
                          <a:xfrm>
                            <a:off x="10968" y="49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4" o:spid="_x0000_s1071" style="position:absolute;margin-left:298.15pt;margin-top:10.8pt;width:209.1pt;height:87.75pt;z-index:251642368" coordorigin="7523,3824" coordsize="4182,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">
                <v:rect id="Rectangle 2155" o:spid="_x0000_s1072" style="position:absolute;left:7886;top:4184;width:335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1Z8UA&#10;AADcAAAADwAAAGRycy9kb3ducmV2LnhtbESPQWvCQBSE7wX/w/KE3pqNtojGrCIWS3vU5NLbM/tM&#10;0mbfhuyapP31XUHocZiZb5h0O5pG9NS52rKCWRSDIC6srrlUkGeHpyUI55E1NpZJwQ852G4mDykm&#10;2g58pP7kSxEg7BJUUHnfJlK6oiKDLrItcfAutjPog+xKqTscAtw0ch7HC2mw5rBQYUv7iorv09Uo&#10;ONfzHH+P2VtsVodn/zFmX9fPV6Uep+NuDcLT6P/D9/a7VrB8mc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jVn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156" o:spid="_x0000_s1073" style="position:absolute;visibility:visible;mso-wrap-style:square" from="7886,4364" to="7886,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rect id="Rectangle 2157" o:spid="_x0000_s1074" style="position:absolute;left:7647;top:5084;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Oi8QA&#10;AADcAAAADwAAAGRycy9kb3ducmV2LnhtbESPQYvCMBSE7wv+h/AWvK3pqohWo4ii6FHby96ezbPt&#10;bvNSmqjVX28EYY/DzHzDzBatqcSVGldaVvDdi0AQZ1aXnCtIk83XGITzyBory6TgTg4W887HDGNt&#10;b3yg69HnIkDYxaig8L6OpXRZQQZdz9bEwTvbxqAPssmlbvAW4KaS/SgaSYMlh4UCa1oVlP0dL0bB&#10;qeyn+Dgk28hMNgO/b5Pfy89aqe5nu5yC8NT6//C7vdMKxs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oDov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rect>
                <v:line id="Line 2158" o:spid="_x0000_s1075" style="position:absolute;visibility:visible;mso-wrap-style:square" from="11236,4184" to="11236,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oval id="Oval 2159" o:spid="_x0000_s1076" style="position:absolute;left:11034;top:508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MlGMQA&#10;AADcAAAADwAAAGRycy9kb3ducmV2LnhtbESPQWvCQBSE70L/w/IKvenGpgmSuopUCvbgwbS9P7LP&#10;JJh9G7KvMf333YLgcZiZb5j1dnKdGmkIrWcDy0UCirjytuXawNfn+3wFKgiyxc4zGfilANvNw2yN&#10;hfVXPtFYSq0ihEOBBhqRvtA6VA05DAvfE0fv7AeHEuVQazvgNcJdp5+TJNcOW44LDfb01lB1KX+c&#10;gX29K/NRp5Kl5/1Bssv38SNdGvP0OO1eQQlNcg/f2gdrYPWSwf+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JRj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shape id="Text Box 2160" o:spid="_x0000_s1077" type="#_x0000_t202" style="position:absolute;left:7523;top:389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161" o:spid="_x0000_s1078" type="#_x0000_t202" style="position:absolute;left:10901;top:3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162" o:spid="_x0000_s1079" type="#_x0000_t202" style="position:absolute;left:9695;top:3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163" o:spid="_x0000_s1080" type="#_x0000_t202" style="position:absolute;left:9770;top:391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164" o:spid="_x0000_s1081" type="#_x0000_t202" style="position:absolute;left:7551;top:503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mU8EA&#10;AADcAAAADwAAAGRycy9kb3ducmV2LnhtbERPy2rCQBTdF/yH4QrdNTOKljQ6CWIRulJqH9DdJXNN&#10;gpk7ITM18e+dheDycN7rYrStuFDvG8caZokCQVw603Cl4ftr95KC8AHZYOuYNFzJQ5FPntaYGTfw&#10;J12OoRIxhH2GGuoQukxKX9Zk0SeuI47cyfUWQ4R9JU2PQwy3rZwr9SotNhwbauxoW1N5Pv5bDT/7&#10;09/vQh2qd7vsBjcqyfZNav08HTcrEIHG8BDf3R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cZlPBAAAA3AAAAA8AAAAAAAAAAAAAAAAAmAIAAGRycy9kb3du&#10;cmV2LnhtbFBLBQYAAAAABAAEAPUAAACG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v:textbox>
                </v:shape>
                <v:shape id="Text Box 2165" o:spid="_x0000_s1082" type="#_x0000_t202" style="position:absolute;left:10968;top:499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Vậy khối lượng của chì là 226(g) của thiếc là 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m - m</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 664 - 226 = 438(g)</w:t>
      </w:r>
    </w:p>
    <w:p w:rsidR="00455B9A" w:rsidRPr="006E6890" w:rsidRDefault="00455B9A" w:rsidP="00455B9A">
      <w:pPr>
        <w:tabs>
          <w:tab w:val="left" w:pos="3330"/>
        </w:tabs>
        <w:rPr>
          <w:rFonts w:ascii="Times New Roman" w:hAnsi="Times New Roman"/>
          <w:sz w:val="26"/>
          <w:szCs w:val="26"/>
          <w:lang w:val="nl-NL"/>
        </w:rPr>
      </w:pP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thanh nhẹ AB có thể quay tự do </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quanh một điểm O cố định, OA = 2.OB. Bên đầu</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A có treo một vật có khối lượng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kg.</w:t>
      </w:r>
    </w:p>
    <w:p w:rsidR="00455B9A" w:rsidRPr="006E6890" w:rsidRDefault="00455B9A" w:rsidP="00455B9A">
      <w:pPr>
        <w:tabs>
          <w:tab w:val="left" w:pos="333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Hỏi phải treo ở đầu B một vật có khối lượng m</w:t>
      </w:r>
      <w:r w:rsidRPr="006E6890">
        <w:rPr>
          <w:rFonts w:ascii="Times New Roman" w:hAnsi="Times New Roman"/>
          <w:sz w:val="26"/>
          <w:szCs w:val="26"/>
          <w:vertAlign w:val="subscript"/>
          <w:lang w:val="nl-NL"/>
        </w:rPr>
        <w:t>2</w:t>
      </w:r>
    </w:p>
    <w:p w:rsidR="00455B9A" w:rsidRPr="006E6890" w:rsidRDefault="00455B9A" w:rsidP="00455B9A">
      <w:pPr>
        <w:tabs>
          <w:tab w:val="left" w:pos="3330"/>
        </w:tabs>
        <w:rPr>
          <w:rFonts w:ascii="Times New Roman" w:hAnsi="Times New Roman"/>
          <w:sz w:val="26"/>
          <w:szCs w:val="26"/>
          <w:lang w:val="nl-NL"/>
        </w:rPr>
      </w:pPr>
      <w:r w:rsidRPr="006E6890">
        <w:rPr>
          <w:rFonts w:ascii="Times New Roman" w:hAnsi="Times New Roman"/>
          <w:sz w:val="26"/>
          <w:szCs w:val="26"/>
          <w:lang w:val="nl-NL"/>
        </w:rPr>
        <w:t xml:space="preserve"> bằngbao nhiêu để thanh cân bằng ( Thanh ở vị trí nằm ngang, xem hình vẽ bên), cho biết trọng lượng P của vật có khối lượng m tính theo công thức P = 10m</w:t>
      </w:r>
    </w:p>
    <w:p w:rsidR="00455B9A" w:rsidRPr="006E6890" w:rsidRDefault="00455B9A" w:rsidP="00455B9A">
      <w:pPr>
        <w:tabs>
          <w:tab w:val="left" w:pos="3330"/>
        </w:tabs>
        <w:rPr>
          <w:rFonts w:ascii="Times New Roman" w:hAnsi="Times New Roman"/>
          <w:sz w:val="26"/>
          <w:szCs w:val="26"/>
          <w:lang w:val="nl-NL"/>
        </w:rPr>
      </w:pPr>
    </w:p>
    <w:p w:rsidR="00B34E85" w:rsidRPr="006E6890" w:rsidRDefault="00B34E85" w:rsidP="00455B9A">
      <w:pPr>
        <w:tabs>
          <w:tab w:val="left" w:pos="3330"/>
        </w:tabs>
        <w:rPr>
          <w:rFonts w:ascii="Times New Roman" w:hAnsi="Times New Roman"/>
          <w:sz w:val="26"/>
          <w:szCs w:val="26"/>
          <w:lang w:val="nl-NL"/>
        </w:rPr>
      </w:pP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3392" behindDoc="0" locked="0" layoutInCell="1" allowOverlap="1">
                <wp:simplePos x="0" y="0"/>
                <wp:positionH relativeFrom="column">
                  <wp:posOffset>170180</wp:posOffset>
                </wp:positionH>
                <wp:positionV relativeFrom="paragraph">
                  <wp:posOffset>11430</wp:posOffset>
                </wp:positionV>
                <wp:extent cx="1786890" cy="685800"/>
                <wp:effectExtent l="0" t="0" r="3810" b="1905"/>
                <wp:wrapNone/>
                <wp:docPr id="837"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685800"/>
                          <a:chOff x="1856" y="6524"/>
                          <a:chExt cx="2814" cy="1080"/>
                        </a:xfrm>
                      </wpg:grpSpPr>
                      <wps:wsp>
                        <wps:cNvPr id="838" name="Text Box 2167"/>
                        <wps:cNvSpPr txBox="1">
                          <a:spLocks noChangeArrowheads="1"/>
                        </wps:cNvSpPr>
                        <wps:spPr bwMode="auto">
                          <a:xfrm>
                            <a:off x="1856" y="652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A = 2.OB</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88" type="#_x0000_t75" style="width:15.05pt;height:11.85pt" o:ole="">
                                    <v:imagedata r:id="rId59" o:title=""/>
                                  </v:shape>
                                  <o:OLEObject Type="Embed" ProgID="Equation.DSMT4" ShapeID="_x0000_i1388" DrawAspect="Content" ObjectID="_1668161145" r:id="rId138"/>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39" name="Line 2168"/>
                        <wps:cNvCnPr/>
                        <wps:spPr bwMode="auto">
                          <a:xfrm>
                            <a:off x="2057" y="724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6" o:spid="_x0000_s1083" style="position:absolute;margin-left:13.4pt;margin-top:.9pt;width:140.7pt;height:54pt;z-index:251643392" coordorigin="1856,6524" coordsize="281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">
                <v:shape id="Text Box 2167" o:spid="_x0000_s1084" type="#_x0000_t202" style="position:absolute;left:1856;top:6524;width:281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A = 2.OB</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88" type="#_x0000_t75" style="width:15.05pt;height:11.85pt" o:ole="">
                              <v:imagedata r:id="rId59" o:title=""/>
                            </v:shape>
                            <o:OLEObject Type="Embed" ProgID="Equation.DSMT4" ShapeID="_x0000_i1388" DrawAspect="Content" ObjectID="_1668161145" r:id="rId13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68" o:spid="_x0000_s1085" style="position:absolute;visibility:visible;mso-wrap-style:square" from="2057,7244" to="4268,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Để thanh cân bằng thì vậ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phải có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ao cho hợp lực của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ó điểm đặt  đúng tại O. Theo điều kiện cân bằng của đòn bẩy ta có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A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OB </w:t>
      </w:r>
      <w:r w:rsidRPr="006E6890">
        <w:rPr>
          <w:rFonts w:ascii="Times New Roman" w:hAnsi="Times New Roman"/>
          <w:position w:val="-6"/>
          <w:sz w:val="26"/>
          <w:szCs w:val="26"/>
          <w:lang w:val="nl-NL"/>
        </w:rPr>
        <w:object w:dxaOrig="300" w:dyaOrig="240">
          <v:shape id="_x0000_i1094" type="#_x0000_t75" style="width:15.05pt;height:11.85pt" o:ole="">
            <v:imagedata r:id="rId59" o:title=""/>
          </v:shape>
          <o:OLEObject Type="Embed" ProgID="Equation.DSMT4" ShapeID="_x0000_i1094" DrawAspect="Content" ObjectID="_1668160851" r:id="rId140"/>
        </w:object>
      </w:r>
      <w:r w:rsidRPr="006E6890">
        <w:rPr>
          <w:rFonts w:ascii="Times New Roman" w:hAnsi="Times New Roman"/>
          <w:position w:val="-30"/>
          <w:sz w:val="26"/>
          <w:szCs w:val="26"/>
          <w:lang w:val="nl-NL"/>
        </w:rPr>
        <w:object w:dxaOrig="920" w:dyaOrig="680">
          <v:shape id="_x0000_i1095" type="#_x0000_t75" style="width:45.9pt;height:34pt" o:ole="">
            <v:imagedata r:id="rId141" o:title=""/>
          </v:shape>
          <o:OLEObject Type="Embed" ProgID="Equation.DSMT4" ShapeID="_x0000_i1095" DrawAspect="Content" ObjectID="_1668160852" r:id="rId142"/>
        </w:object>
      </w:r>
      <w:r w:rsidRPr="006E6890">
        <w:rPr>
          <w:rFonts w:ascii="Times New Roman" w:hAnsi="Times New Roman"/>
          <w:sz w:val="26"/>
          <w:szCs w:val="26"/>
          <w:lang w:val="nl-NL"/>
        </w:rPr>
        <w:t xml:space="preserve">(1)  Do OA = 2.OB nên </w:t>
      </w:r>
      <w:r w:rsidRPr="006E6890">
        <w:rPr>
          <w:rFonts w:ascii="Times New Roman" w:hAnsi="Times New Roman"/>
          <w:position w:val="-24"/>
          <w:sz w:val="26"/>
          <w:szCs w:val="26"/>
          <w:lang w:val="nl-NL"/>
        </w:rPr>
        <w:object w:dxaOrig="420" w:dyaOrig="620">
          <v:shape id="_x0000_i1096" type="#_x0000_t75" style="width:21.35pt;height:30.85pt" o:ole="">
            <v:imagedata r:id="rId143" o:title=""/>
          </v:shape>
          <o:OLEObject Type="Embed" ProgID="Equation.DSMT4" ShapeID="_x0000_i1096" DrawAspect="Content" ObjectID="_1668160853" r:id="rId144"/>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40" w:dyaOrig="620">
          <v:shape id="_x0000_i1097" type="#_x0000_t75" style="width:11.85pt;height:30.85pt" o:ole="">
            <v:imagedata r:id="rId145" o:title=""/>
          </v:shape>
          <o:OLEObject Type="Embed" ProgID="Equation.DSMT4" ShapeID="_x0000_i1097" DrawAspect="Content" ObjectID="_1668160854" r:id="rId146"/>
        </w:object>
      </w:r>
      <w:r w:rsidRPr="006E6890">
        <w:rPr>
          <w:rFonts w:ascii="Times New Roman" w:hAnsi="Times New Roman"/>
          <w:sz w:val="26"/>
          <w:szCs w:val="26"/>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Từ (1) và (2) ta có </w:t>
      </w:r>
      <w:r w:rsidRPr="006E6890">
        <w:rPr>
          <w:rFonts w:ascii="Times New Roman" w:hAnsi="Times New Roman"/>
          <w:position w:val="-30"/>
          <w:sz w:val="26"/>
          <w:szCs w:val="26"/>
          <w:lang w:val="nl-NL"/>
        </w:rPr>
        <w:object w:dxaOrig="520" w:dyaOrig="680">
          <v:shape id="_x0000_i1098" type="#_x0000_t75" style="width:26.1pt;height:34pt" o:ole="">
            <v:imagedata r:id="rId147" o:title=""/>
          </v:shape>
          <o:OLEObject Type="Embed" ProgID="Equation.DSMT4" ShapeID="_x0000_i1098" DrawAspect="Content" ObjectID="_1668160855" r:id="rId148"/>
        </w:object>
      </w:r>
      <w:r w:rsidRPr="006E6890">
        <w:rPr>
          <w:rFonts w:ascii="Times New Roman" w:hAnsi="Times New Roman"/>
          <w:position w:val="-24"/>
          <w:sz w:val="26"/>
          <w:szCs w:val="26"/>
          <w:lang w:val="nl-NL"/>
        </w:rPr>
        <w:object w:dxaOrig="240" w:dyaOrig="620">
          <v:shape id="_x0000_i1099" type="#_x0000_t75" style="width:11.85pt;height:30.85pt" o:ole="">
            <v:imagedata r:id="rId145" o:title=""/>
          </v:shape>
          <o:OLEObject Type="Embed" ProgID="Equation.DSMT4" ShapeID="_x0000_i1099" DrawAspect="Content" ObjectID="_1668160856" r:id="rId149"/>
        </w:object>
      </w:r>
      <w:r w:rsidRPr="006E6890">
        <w:rPr>
          <w:rFonts w:ascii="Times New Roman" w:hAnsi="Times New Roman"/>
          <w:position w:val="-6"/>
          <w:sz w:val="26"/>
          <w:szCs w:val="26"/>
          <w:lang w:val="nl-NL"/>
        </w:rPr>
        <w:object w:dxaOrig="340" w:dyaOrig="240">
          <v:shape id="_x0000_i1100" type="#_x0000_t75" style="width:16.6pt;height:11.85pt" o:ole="">
            <v:imagedata r:id="rId101" o:title=""/>
          </v:shape>
          <o:OLEObject Type="Embed" ProgID="Equation.DSMT4" ShapeID="_x0000_i1100" DrawAspect="Content" ObjectID="_1668160857" r:id="rId150"/>
        </w:object>
      </w: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0(N) nên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60(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tại đầu B phải treo một vật có khối lượng m</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ừ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01" type="#_x0000_t75" style="width:15.05pt;height:11.85pt" o:ole="">
            <v:imagedata r:id="rId59" o:title=""/>
          </v:shape>
          <o:OLEObject Type="Embed" ProgID="Equation.DSMT4" ShapeID="_x0000_i1101" DrawAspect="Content" ObjectID="_1668160858" r:id="rId151"/>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940" w:dyaOrig="620">
          <v:shape id="_x0000_i1102" type="#_x0000_t75" style="width:46.7pt;height:30.85pt" o:ole="">
            <v:imagedata r:id="rId152" o:title=""/>
          </v:shape>
          <o:OLEObject Type="Embed" ProgID="Equation.DSMT4" ShapeID="_x0000_i1102" DrawAspect="Content" ObjectID="_1668160859" r:id="rId153"/>
        </w:object>
      </w:r>
      <w:r w:rsidRPr="006E6890">
        <w:rPr>
          <w:rFonts w:ascii="Times New Roman" w:hAnsi="Times New Roman"/>
          <w:sz w:val="26"/>
          <w:szCs w:val="26"/>
          <w:lang w:val="nl-NL"/>
        </w:rPr>
        <w:t>= 16(kg)</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cốc chứa đầy nước có khối lượng tổng cộng là m</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 xml:space="preserve"> = 260,cho vào cốc một hòn sỏi có khối lượng m = 28,8g rồi đem cân thì thấy khối lượng tổng cộng lúc này là 276,8g. Tính khối lượng riêng D của sỏi, biết KLR của nước là 1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4416" behindDoc="0" locked="0" layoutInCell="1" allowOverlap="1">
                <wp:simplePos x="0" y="0"/>
                <wp:positionH relativeFrom="column">
                  <wp:posOffset>125730</wp:posOffset>
                </wp:positionH>
                <wp:positionV relativeFrom="paragraph">
                  <wp:posOffset>162560</wp:posOffset>
                </wp:positionV>
                <wp:extent cx="1233805" cy="1028700"/>
                <wp:effectExtent l="3175" t="0" r="1270" b="0"/>
                <wp:wrapNone/>
                <wp:docPr id="834"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028700"/>
                          <a:chOff x="1786" y="12284"/>
                          <a:chExt cx="1943" cy="1620"/>
                        </a:xfrm>
                      </wpg:grpSpPr>
                      <wps:wsp>
                        <wps:cNvPr id="835" name="Text Box 2170"/>
                        <wps:cNvSpPr txBox="1">
                          <a:spLocks noChangeArrowheads="1"/>
                        </wps:cNvSpPr>
                        <wps:spPr bwMode="auto">
                          <a:xfrm>
                            <a:off x="1786" y="12284"/>
                            <a:ext cx="194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E6890" w:rsidRPr="006E6890" w:rsidRDefault="006E6890" w:rsidP="00455B9A">
                              <w:pPr>
                                <w:rPr>
                                  <w:rFonts w:ascii="Times New Roman" w:hAnsi="Times New Roman"/>
                                  <w:lang w:val="nl-NL"/>
                                </w:rPr>
                              </w:pPr>
                              <w:r w:rsidRPr="006E6890">
                                <w:rPr>
                                  <w:rFonts w:ascii="Times New Roman" w:hAnsi="Times New Roman"/>
                                  <w:lang w:val="nl-NL"/>
                                </w:rPr>
                                <w:t>m = 28,8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w:t>
                              </w:r>
                            </w:p>
                          </w:txbxContent>
                        </wps:txbx>
                        <wps:bodyPr rot="0" vert="horz" wrap="square" lIns="91440" tIns="45720" rIns="91440" bIns="45720" anchor="t" anchorCtr="0" upright="1">
                          <a:noAutofit/>
                        </wps:bodyPr>
                      </wps:wsp>
                      <wps:wsp>
                        <wps:cNvPr id="836" name="Line 2171"/>
                        <wps:cNvCnPr/>
                        <wps:spPr bwMode="auto">
                          <a:xfrm>
                            <a:off x="1923" y="1361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9" o:spid="_x0000_s1086" style="position:absolute;margin-left:9.9pt;margin-top:12.8pt;width:97.15pt;height:81pt;z-index:251644416" coordorigin="1786,12284" coordsize="19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">
                <v:shape id="Text Box 2170" o:spid="_x0000_s1087" type="#_x0000_t202" style="position:absolute;left:1786;top:12284;width:1943;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E6890" w:rsidRPr="006E6890" w:rsidRDefault="006E6890" w:rsidP="00455B9A">
                        <w:pPr>
                          <w:rPr>
                            <w:rFonts w:ascii="Times New Roman" w:hAnsi="Times New Roman"/>
                            <w:lang w:val="nl-NL"/>
                          </w:rPr>
                        </w:pPr>
                        <w:r w:rsidRPr="006E6890">
                          <w:rPr>
                            <w:rFonts w:ascii="Times New Roman" w:hAnsi="Times New Roman"/>
                            <w:lang w:val="nl-NL"/>
                          </w:rPr>
                          <w:t>m = 28,8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w:t>
                        </w:r>
                      </w:p>
                    </w:txbxContent>
                  </v:textbox>
                </v:shape>
                <v:line id="Line 2171" o:spid="_x0000_s1088" style="position:absolute;visibility:visible;mso-wrap-style:square" from="1923,13619" to="3464,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sYAAADcAAAADwAAAGRycy9kb3ducmV2LnhtbESPQWvCQBSE70L/w/IK3nSjQpDUVUQR&#10;tIeittAen9nXJG32bdjdJum/dwXB4zAz3zCLVW9q0ZLzlWUFk3ECgji3uuJCwcf7bjQH4QOyxtoy&#10;KfgnD6vl02CBmbYdn6g9h0JECPsMFZQhNJmUPi/JoB/bhjh639YZDFG6QmqHXYSbWk6TJJUGK44L&#10;JTa0KSn/Pf8ZBW+zY9quD6/7/vOQXvLt6fL10zmlhs/9+gVEoD48wvf2XiuYz1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PoSLGAAAA3AAAAA8AAAAAAAAA&#10;AAAAAAAAoQIAAGRycy9kb3ducmV2LnhtbFBLBQYAAAAABAAEAPkAAACUAwAAAAA=&#10;"/>
              </v:group>
            </w:pict>
          </mc:Fallback>
        </mc:AlternateConten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Do cốc nước ban đầu chứa đầy nước nên khi thả sỏi vào cốc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ước sẽ có một lượng nước m</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tràn ra ngoài cốc</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nên ta có m</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0</w:t>
      </w:r>
      <w:r w:rsidRPr="006E6890">
        <w:rPr>
          <w:rFonts w:ascii="Times New Roman" w:hAnsi="Times New Roman"/>
          <w:sz w:val="26"/>
          <w:szCs w:val="26"/>
          <w:lang w:val="nl-NL"/>
        </w:rPr>
        <w:t xml:space="preserve"> +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ể tích của phần nước tràn ra ngoài cũng chính là thể tích của hòn sỏi nên ta có: V = </w:t>
      </w:r>
      <w:r w:rsidRPr="006E6890">
        <w:rPr>
          <w:rFonts w:ascii="Times New Roman" w:hAnsi="Times New Roman"/>
          <w:position w:val="-30"/>
          <w:sz w:val="26"/>
          <w:szCs w:val="26"/>
          <w:lang w:val="nl-NL"/>
        </w:rPr>
        <w:object w:dxaOrig="2100" w:dyaOrig="720">
          <v:shape id="_x0000_i1103" type="#_x0000_t75" style="width:105.25pt;height:36.4pt" o:ole="">
            <v:imagedata r:id="rId154" o:title=""/>
          </v:shape>
          <o:OLEObject Type="Embed" ProgID="Equation.DSMT4" ShapeID="_x0000_i1103" DrawAspect="Content" ObjectID="_1668160860" r:id="rId155"/>
        </w:object>
      </w:r>
      <w:r w:rsidRPr="006E6890">
        <w:rPr>
          <w:rFonts w:ascii="Times New Roman" w:hAnsi="Times New Roman"/>
          <w:sz w:val="26"/>
          <w:szCs w:val="26"/>
          <w:lang w:val="nl-NL"/>
        </w:rPr>
        <w:t xml:space="preserve"> = 2,4(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Hãy tính thể tich V, khối lượng m, khối lượng riêng D của một vật rắn. Biết rằng khi thả nó vào một bình nước đầy thì khối lượng của cả b ình tăng thêm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1,75g. Còn nếu thả nó vào một bình đựng đầy dầu thì khối lượng của cả bình tằng thêm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1,75g( Trong cả hai trường hợp vật đều chìm hoàn toàn). Biết KLR của nướ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dầu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9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45440" behindDoc="0" locked="0" layoutInCell="1" allowOverlap="1">
                <wp:simplePos x="0" y="0"/>
                <wp:positionH relativeFrom="column">
                  <wp:posOffset>85090</wp:posOffset>
                </wp:positionH>
                <wp:positionV relativeFrom="paragraph">
                  <wp:posOffset>186690</wp:posOffset>
                </wp:positionV>
                <wp:extent cx="2382520" cy="685800"/>
                <wp:effectExtent l="635" t="0" r="0" b="2540"/>
                <wp:wrapNone/>
                <wp:docPr id="831" name="Group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685800"/>
                          <a:chOff x="1722" y="2564"/>
                          <a:chExt cx="3752" cy="1080"/>
                        </a:xfrm>
                      </wpg:grpSpPr>
                      <wps:wsp>
                        <wps:cNvPr id="832" name="Text Box 2173"/>
                        <wps:cNvSpPr txBox="1">
                          <a:spLocks noChangeArrowheads="1"/>
                        </wps:cNvSpPr>
                        <wps:spPr bwMode="auto">
                          <a:xfrm>
                            <a:off x="1722" y="2564"/>
                            <a:ext cx="37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wps:txbx>
                        <wps:bodyPr rot="0" vert="horz" wrap="square" lIns="91440" tIns="45720" rIns="91440" bIns="45720" anchor="t" anchorCtr="0" upright="1">
                          <a:noAutofit/>
                        </wps:bodyPr>
                      </wps:wsp>
                      <wps:wsp>
                        <wps:cNvPr id="833" name="Line 2174"/>
                        <wps:cNvCnPr/>
                        <wps:spPr bwMode="auto">
                          <a:xfrm>
                            <a:off x="1789" y="32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2" o:spid="_x0000_s1089" style="position:absolute;margin-left:6.7pt;margin-top:14.7pt;width:187.6pt;height:54pt;z-index:251645440" coordorigin="1722,2564" coordsize="375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">
                <v:shape id="Text Box 2173" o:spid="_x0000_s1090" type="#_x0000_t202" style="position:absolute;left:1722;top:2564;width:3752;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v:textbox>
                </v:shape>
                <v:line id="Line 2174" o:spid="_x0000_s1091" style="position:absolute;visibility:visible;mso-wrap-style:square" from="1789,3284" to="4938,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gCusYAAADcAAAADwAAAGRycy9kb3ducmV2LnhtbESPQWvCQBSE7wX/w/KE3uqmDQSJriIV&#10;QXso1Rb0+Mw+k2j2bdjdJum/7xYKHoeZ+YaZLwfTiI6cry0reJ4kIIgLq2suFXx9bp6mIHxA1thY&#10;JgU/5GG5GD3MMde25z11h1CKCGGfo4IqhDaX0hcVGfQT2xJH72KdwRClK6V22Ee4aeRL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4ArrGAAAA3AAAAA8AAAAAAAAA&#10;AAAAAAAAoQIAAGRycy9kb3ducmV2LnhtbFBLBQYAAAAABAAEAPkAAACUAwAAAAA=&#10;"/>
              </v:group>
            </w:pict>
          </mc:Fallback>
        </mc:AlternateContent>
      </w:r>
    </w:p>
    <w:p w:rsidR="00455B9A" w:rsidRPr="006E6890" w:rsidRDefault="00455B9A" w:rsidP="00455B9A">
      <w:pPr>
        <w:tabs>
          <w:tab w:val="left" w:pos="5250"/>
        </w:tabs>
        <w:rPr>
          <w:rFonts w:ascii="Times New Roman" w:hAnsi="Times New Roman"/>
          <w:sz w:val="26"/>
          <w:szCs w:val="26"/>
          <w:lang w:val="nl-NL"/>
        </w:rPr>
      </w:pPr>
      <w:r w:rsidRPr="006E6890">
        <w:rPr>
          <w:rFonts w:ascii="Times New Roman" w:hAnsi="Times New Roman"/>
          <w:sz w:val="26"/>
          <w:szCs w:val="26"/>
          <w:lang w:val="nl-NL"/>
        </w:rPr>
        <w:tab/>
      </w:r>
    </w:p>
    <w:p w:rsidR="00455B9A" w:rsidRPr="006E6890" w:rsidRDefault="00455B9A" w:rsidP="00455B9A">
      <w:pPr>
        <w:tabs>
          <w:tab w:val="left" w:pos="52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cốc nước và cốc dầu đều đầy, nên khi thả 1 vật rắn vào cốc nước hoặc cốc dầu thì sẽ có một lượng nước hoặc dầu tràn ra khỏi cốc. Phần thể tích nước hoặc dầu tràn ra ngoài có cùng thể tích với vật rắ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Độ tăng khối lượng của cả bình khi thả vật rắn vào cốc nước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00" w:dyaOrig="240">
          <v:shape id="_x0000_i1104" type="#_x0000_t75" style="width:15.05pt;height:11.85pt" o:ole="">
            <v:imagedata r:id="rId156" o:title=""/>
          </v:shape>
          <o:OLEObject Type="Embed" ProgID="Equation.DSMT4" ShapeID="_x0000_i1104" DrawAspect="Content" ObjectID="_1668160861" r:id="rId157"/>
        </w:object>
      </w:r>
      <w:r w:rsidRPr="006E6890">
        <w:rPr>
          <w:rFonts w:ascii="Times New Roman" w:hAnsi="Times New Roman"/>
          <w:sz w:val="26"/>
          <w:szCs w:val="26"/>
          <w:lang w:val="nl-NL"/>
        </w:rPr>
        <w:t xml:space="preserve">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1)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là khối lượng nước đã tràn ra ngoà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 Độ tăng khối lượng của cả bình khi thả vật rắn vào cốc dầu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 (2)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là khối lượng nước đã tràn ra ngoà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hay (1) vào (2) ta được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40" w:dyaOrig="240">
          <v:shape id="_x0000_i1105" type="#_x0000_t75" style="width:16.6pt;height:11.85pt" o:ole="">
            <v:imagedata r:id="rId158" o:title=""/>
          </v:shape>
          <o:OLEObject Type="Embed" ProgID="Equation.DSMT4" ShapeID="_x0000_i1105" DrawAspect="Content" ObjectID="_1668160862" r:id="rId159"/>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06" type="#_x0000_t75" style="width:16.6pt;height:11.85pt" o:ole="">
            <v:imagedata r:id="rId158" o:title=""/>
          </v:shape>
          <o:OLEObject Type="Embed" ProgID="Equation.DSMT4" ShapeID="_x0000_i1106" DrawAspect="Content" ObjectID="_1668160863" r:id="rId160"/>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2940" w:dyaOrig="680">
          <v:shape id="_x0000_i1107" type="#_x0000_t75" style="width:147.15pt;height:34pt" o:ole="">
            <v:imagedata r:id="rId161" o:title=""/>
          </v:shape>
          <o:OLEObject Type="Embed" ProgID="Equation.DSMT4" ShapeID="_x0000_i1107" DrawAspect="Content" ObjectID="_1668160864" r:id="rId162"/>
        </w:object>
      </w:r>
      <w:r w:rsidRPr="006E6890">
        <w:rPr>
          <w:rFonts w:ascii="Times New Roman" w:hAnsi="Times New Roman"/>
          <w:sz w:val="26"/>
          <w:szCs w:val="26"/>
          <w:lang w:val="nl-NL"/>
        </w:rPr>
        <w:t xml:space="preserve"> = 300   (3)</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thể tích của vật rắn là 30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ay (3) vào (1)  ta được khối lượng của vật rắn 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m = 21,75 + 1.300 = 321,75(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lastRenderedPageBreak/>
        <w:t xml:space="preserve">Khối lượng riêng  của vật rắn là D = </w:t>
      </w:r>
      <w:r w:rsidRPr="006E6890">
        <w:rPr>
          <w:rFonts w:ascii="Times New Roman" w:hAnsi="Times New Roman"/>
          <w:position w:val="-24"/>
          <w:sz w:val="26"/>
          <w:szCs w:val="26"/>
          <w:lang w:val="nl-NL"/>
        </w:rPr>
        <w:object w:dxaOrig="1219" w:dyaOrig="620">
          <v:shape id="_x0000_i1108" type="#_x0000_t75" style="width:60.9pt;height:30.85pt" o:ole="">
            <v:imagedata r:id="rId163" o:title=""/>
          </v:shape>
          <o:OLEObject Type="Embed" ProgID="Equation.DSMT4" ShapeID="_x0000_i1108" DrawAspect="Content" ObjectID="_1668160865" r:id="rId164"/>
        </w:object>
      </w:r>
      <w:r w:rsidRPr="006E6890">
        <w:rPr>
          <w:rFonts w:ascii="Times New Roman" w:hAnsi="Times New Roman"/>
          <w:sz w:val="26"/>
          <w:szCs w:val="26"/>
          <w:lang w:val="nl-NL"/>
        </w:rPr>
        <w:t xml:space="preserve"> = 1,07(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xml:space="preserve">III: </w:t>
      </w:r>
      <w:r w:rsidR="00617347" w:rsidRPr="006E6890">
        <w:rPr>
          <w:rFonts w:ascii="Times New Roman" w:hAnsi="Times New Roman"/>
          <w:b/>
          <w:sz w:val="26"/>
          <w:szCs w:val="26"/>
          <w:lang w:val="nl-NL"/>
        </w:rPr>
        <w:t>B</w:t>
      </w:r>
      <w:r w:rsidRPr="006E6890">
        <w:rPr>
          <w:rFonts w:ascii="Times New Roman" w:hAnsi="Times New Roman"/>
          <w:b/>
          <w:sz w:val="26"/>
          <w:szCs w:val="26"/>
          <w:lang w:val="nl-NL"/>
        </w:rPr>
        <w:t xml:space="preserve">ài tập về nhà </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Bài tập 1:</w:t>
      </w:r>
      <w:r w:rsidRPr="006E6890">
        <w:rPr>
          <w:rFonts w:ascii="Times New Roman" w:hAnsi="Times New Roman"/>
          <w:sz w:val="26"/>
          <w:szCs w:val="26"/>
          <w:lang w:val="nl-NL"/>
        </w:rPr>
        <w:t xml:space="preserve"> Một thỏi sắt và một thỏi nhôm có cùng khối lượng 400gam. Hỏi thể tích của thỏi nhôm gấp mấy lần thể tích của thỏi sắt. Biết KLR của sắt là 7,8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hôm là 2,7g/C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lỗ thép có lỗ hổng ở bên trong. Dùng lực kế đo trọng lượng của miếng thép trong không khí thấy lực kế chỉ 370N. Nhúng miếng thép vào nước thấy lực kế chỉ 320N. Hãy xác định thể tích lỗ hổng, b 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thép là 78000N/m</w:t>
      </w:r>
      <w:r w:rsidRPr="006E6890">
        <w:rPr>
          <w:rFonts w:ascii="Times New Roman" w:hAnsi="Times New Roman"/>
          <w:sz w:val="26"/>
          <w:szCs w:val="26"/>
          <w:vertAlign w:val="superscript"/>
          <w:lang w:val="nl-NL"/>
        </w:rPr>
        <w:t>3</w: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p>
    <w:p w:rsidR="00455B9A" w:rsidRPr="00921205" w:rsidRDefault="00455B9A" w:rsidP="00921205">
      <w:pPr>
        <w:tabs>
          <w:tab w:val="left" w:pos="396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3E206C" w:rsidRPr="006E6890" w:rsidRDefault="003E206C" w:rsidP="00455B9A">
      <w:pPr>
        <w:tabs>
          <w:tab w:val="left" w:pos="3960"/>
        </w:tabs>
        <w:rPr>
          <w:rFonts w:ascii="Times New Roman" w:hAnsi="Times New Roman"/>
          <w:b/>
          <w:sz w:val="26"/>
          <w:szCs w:val="26"/>
          <w:lang w:val="nl-NL"/>
        </w:rPr>
      </w:pPr>
    </w:p>
    <w:p w:rsidR="003E206C" w:rsidRPr="006E6890" w:rsidRDefault="003E206C"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I.Mục tiê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w:t>
      </w:r>
      <w:r w:rsidRPr="006E6890">
        <w:rPr>
          <w:rFonts w:ascii="Times New Roman" w:hAnsi="Times New Roman"/>
          <w:sz w:val="26"/>
          <w:szCs w:val="26"/>
          <w:lang w:val="nl-NL"/>
        </w:rPr>
        <w:t xml:space="preserve"> Tái hiện lại kiến thức về khối lượng, khối lượng riêng,lực đẩy Ác-Si-Mét, nguyên lý bình thông nha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được các kiến thức đã học vào giải bài tập về lực đẩy Ác-Si-Mét và nguyên lý bình thông nhau</w:t>
      </w:r>
    </w:p>
    <w:p w:rsidR="003E206C" w:rsidRPr="006E6890" w:rsidRDefault="003E206C"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ông thức đã học vào giải bài tập liên quan</w:t>
      </w:r>
    </w:p>
    <w:p w:rsidR="00455B9A" w:rsidRPr="006E6890" w:rsidRDefault="003E206C" w:rsidP="00455B9A">
      <w:pPr>
        <w:tabs>
          <w:tab w:val="left" w:pos="3960"/>
        </w:tabs>
        <w:rPr>
          <w:rFonts w:ascii="Times New Roman" w:hAnsi="Times New Roman"/>
          <w:b/>
          <w:sz w:val="26"/>
          <w:szCs w:val="26"/>
          <w:lang w:val="nl-NL"/>
        </w:rPr>
      </w:pPr>
      <w:r w:rsidRPr="006E6890">
        <w:rPr>
          <w:rFonts w:ascii="Times New Roman" w:hAnsi="Times New Roman"/>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C43FA0" w:rsidP="00455B9A">
      <w:pPr>
        <w:tabs>
          <w:tab w:val="left" w:pos="396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651584" behindDoc="0" locked="0" layoutInCell="1" allowOverlap="1">
                <wp:simplePos x="0" y="0"/>
                <wp:positionH relativeFrom="column">
                  <wp:posOffset>42545</wp:posOffset>
                </wp:positionH>
                <wp:positionV relativeFrom="paragraph">
                  <wp:posOffset>168910</wp:posOffset>
                </wp:positionV>
                <wp:extent cx="1474470" cy="1028700"/>
                <wp:effectExtent l="1905" t="0" r="0" b="2540"/>
                <wp:wrapNone/>
                <wp:docPr id="828" name="Group 2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4470" cy="1028700"/>
                          <a:chOff x="1655" y="13496"/>
                          <a:chExt cx="2322" cy="1620"/>
                        </a:xfrm>
                      </wpg:grpSpPr>
                      <wps:wsp>
                        <wps:cNvPr id="829" name="Text Box 2181"/>
                        <wps:cNvSpPr txBox="1">
                          <a:spLocks noChangeArrowheads="1"/>
                        </wps:cNvSpPr>
                        <wps:spPr bwMode="auto">
                          <a:xfrm>
                            <a:off x="1655" y="13496"/>
                            <a:ext cx="232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m</w:t>
                              </w:r>
                              <w:r w:rsidRPr="006E6890">
                                <w:rPr>
                                  <w:rFonts w:ascii="Times New Roman" w:hAnsi="Times New Roman"/>
                                  <w:vertAlign w:val="subscript"/>
                                  <w:lang w:val="nl-NL"/>
                                </w:rPr>
                                <w:t>2</w:t>
                              </w:r>
                              <w:r w:rsidRPr="006E6890">
                                <w:rPr>
                                  <w:rFonts w:ascii="Times New Roman" w:hAnsi="Times New Roman"/>
                                  <w:lang w:val="nl-NL"/>
                                </w:rPr>
                                <w:t xml:space="preserve"> = 400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8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o sánh V</w:t>
                              </w:r>
                              <w:r w:rsidRPr="006E6890">
                                <w:rPr>
                                  <w:rFonts w:ascii="Times New Roman" w:hAnsi="Times New Roman"/>
                                  <w:vertAlign w:val="subscript"/>
                                  <w:lang w:val="nl-NL"/>
                                </w:rPr>
                                <w:t>1</w:t>
                              </w:r>
                              <w:r w:rsidRPr="006E6890">
                                <w:rPr>
                                  <w:rFonts w:ascii="Times New Roman" w:hAnsi="Times New Roman"/>
                                  <w:lang w:val="nl-NL"/>
                                </w:rPr>
                                <w:t xml:space="preserve"> và V</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830" name="Line 2182"/>
                        <wps:cNvCnPr/>
                        <wps:spPr bwMode="auto">
                          <a:xfrm>
                            <a:off x="1722" y="14519"/>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0" o:spid="_x0000_s1092" style="position:absolute;margin-left:3.35pt;margin-top:13.3pt;width:116.1pt;height:81pt;z-index:251651584" coordorigin="1655,13496" coordsize="232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">
                <v:shape id="Text Box 2181" o:spid="_x0000_s1093" type="#_x0000_t202" style="position:absolute;left:1655;top:13496;width:232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m</w:t>
                        </w:r>
                        <w:r w:rsidRPr="006E6890">
                          <w:rPr>
                            <w:rFonts w:ascii="Times New Roman" w:hAnsi="Times New Roman"/>
                            <w:vertAlign w:val="subscript"/>
                            <w:lang w:val="nl-NL"/>
                          </w:rPr>
                          <w:t>2</w:t>
                        </w:r>
                        <w:r w:rsidRPr="006E6890">
                          <w:rPr>
                            <w:rFonts w:ascii="Times New Roman" w:hAnsi="Times New Roman"/>
                            <w:lang w:val="nl-NL"/>
                          </w:rPr>
                          <w:t xml:space="preserve"> = 400g</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8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o sánh V</w:t>
                        </w:r>
                        <w:r w:rsidRPr="006E6890">
                          <w:rPr>
                            <w:rFonts w:ascii="Times New Roman" w:hAnsi="Times New Roman"/>
                            <w:vertAlign w:val="subscript"/>
                            <w:lang w:val="nl-NL"/>
                          </w:rPr>
                          <w:t>1</w:t>
                        </w:r>
                        <w:r w:rsidRPr="006E6890">
                          <w:rPr>
                            <w:rFonts w:ascii="Times New Roman" w:hAnsi="Times New Roman"/>
                            <w:lang w:val="nl-NL"/>
                          </w:rPr>
                          <w:t xml:space="preserve"> và V</w:t>
                        </w:r>
                        <w:r w:rsidRPr="006E6890">
                          <w:rPr>
                            <w:rFonts w:ascii="Times New Roman" w:hAnsi="Times New Roman"/>
                            <w:vertAlign w:val="subscript"/>
                            <w:lang w:val="nl-NL"/>
                          </w:rPr>
                          <w:t>2</w:t>
                        </w:r>
                      </w:p>
                    </w:txbxContent>
                  </v:textbox>
                </v:shape>
                <v:line id="Line 2182" o:spid="_x0000_s1094" style="position:absolute;visibility:visible;mso-wrap-style:square" from="1722,14519" to="3613,1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tabs>
          <w:tab w:val="left" w:pos="5610"/>
        </w:tabs>
        <w:rPr>
          <w:rFonts w:ascii="Times New Roman" w:hAnsi="Times New Roman"/>
          <w:sz w:val="26"/>
          <w:szCs w:val="26"/>
          <w:lang w:val="nl-NL"/>
        </w:rPr>
      </w:pPr>
      <w:r w:rsidRPr="006E6890">
        <w:rPr>
          <w:rFonts w:ascii="Times New Roman" w:hAnsi="Times New Roman"/>
          <w:sz w:val="26"/>
          <w:szCs w:val="26"/>
          <w:lang w:val="nl-NL"/>
        </w:rPr>
        <w:t xml:space="preserve">                                                                </w:t>
      </w:r>
    </w:p>
    <w:p w:rsidR="003E206C" w:rsidRPr="006E6890" w:rsidRDefault="00455B9A"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w:t>
      </w:r>
      <w:r w:rsidR="00B34E85" w:rsidRPr="006E6890">
        <w:rPr>
          <w:rFonts w:ascii="Times New Roman" w:hAnsi="Times New Roman"/>
          <w:sz w:val="26"/>
          <w:szCs w:val="26"/>
          <w:lang w:val="nl-NL"/>
        </w:rPr>
        <w:t xml:space="preserve">                             </w:t>
      </w:r>
    </w:p>
    <w:p w:rsidR="003E206C" w:rsidRPr="006E6890" w:rsidRDefault="003E206C" w:rsidP="00455B9A">
      <w:pPr>
        <w:tabs>
          <w:tab w:val="left" w:pos="5595"/>
        </w:tabs>
        <w:rPr>
          <w:rFonts w:ascii="Times New Roman" w:hAnsi="Times New Roman"/>
          <w:sz w:val="26"/>
          <w:szCs w:val="26"/>
          <w:lang w:val="nl-NL"/>
        </w:rPr>
      </w:pPr>
    </w:p>
    <w:p w:rsidR="003E206C" w:rsidRPr="006E6890" w:rsidRDefault="003E206C" w:rsidP="003E206C">
      <w:pPr>
        <w:tabs>
          <w:tab w:val="left" w:pos="5595"/>
        </w:tabs>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3E206C" w:rsidP="00455B9A">
      <w:pPr>
        <w:tabs>
          <w:tab w:val="left" w:pos="5595"/>
        </w:tabs>
        <w:rPr>
          <w:rFonts w:ascii="Times New Roman" w:hAnsi="Times New Roman"/>
          <w:sz w:val="26"/>
          <w:szCs w:val="26"/>
          <w:lang w:val="nl-NL"/>
        </w:rPr>
      </w:pP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 xml:space="preserve"> Khối lượng riêng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của thỏi sắt  là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360" w:dyaOrig="680">
          <v:shape id="_x0000_i1109" type="#_x0000_t75" style="width:18.2pt;height:34pt" o:ole="">
            <v:imagedata r:id="rId57" o:title=""/>
          </v:shape>
          <o:OLEObject Type="Embed" ProgID="Equation.DSMT4" ShapeID="_x0000_i1109" DrawAspect="Content" ObjectID="_1668160866" r:id="rId165"/>
        </w:object>
      </w:r>
      <w:r w:rsidR="00455B9A" w:rsidRPr="006E6890">
        <w:rPr>
          <w:rFonts w:ascii="Times New Roman" w:hAnsi="Times New Roman"/>
          <w:position w:val="-6"/>
          <w:sz w:val="26"/>
          <w:szCs w:val="26"/>
          <w:lang w:val="nl-NL"/>
        </w:rPr>
        <w:object w:dxaOrig="300" w:dyaOrig="240">
          <v:shape id="_x0000_i1110" type="#_x0000_t75" style="width:15.05pt;height:11.85pt" o:ole="">
            <v:imagedata r:id="rId59" o:title=""/>
          </v:shape>
          <o:OLEObject Type="Embed" ProgID="Equation.DSMT4" ShapeID="_x0000_i1110" DrawAspect="Content" ObjectID="_1668160867" r:id="rId166"/>
        </w:object>
      </w:r>
      <w:r w:rsidR="00455B9A" w:rsidRPr="006E6890">
        <w:rPr>
          <w:rFonts w:ascii="Times New Roman" w:hAnsi="Times New Roman"/>
          <w:sz w:val="26"/>
          <w:szCs w:val="26"/>
          <w:lang w:val="nl-NL"/>
        </w:rPr>
        <w:t xml:space="preserve"> 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V</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w:t>
      </w:r>
    </w:p>
    <w:p w:rsidR="00455B9A" w:rsidRPr="006E6890" w:rsidRDefault="00455B9A" w:rsidP="00455B9A">
      <w:pPr>
        <w:tabs>
          <w:tab w:val="left" w:pos="3840"/>
        </w:tabs>
        <w:rPr>
          <w:rFonts w:ascii="Times New Roman" w:hAnsi="Times New Roman"/>
          <w:sz w:val="26"/>
          <w:szCs w:val="26"/>
          <w:lang w:val="nl-NL"/>
        </w:rPr>
      </w:pPr>
      <w:r w:rsidRPr="006E6890">
        <w:rPr>
          <w:rFonts w:ascii="Times New Roman" w:hAnsi="Times New Roman"/>
          <w:sz w:val="26"/>
          <w:szCs w:val="26"/>
          <w:lang w:val="nl-NL"/>
        </w:rPr>
        <w:t xml:space="preserve">                                       Khối lượng riê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nhôm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80" w:dyaOrig="680">
          <v:shape id="_x0000_i1111" type="#_x0000_t75" style="width:19pt;height:34pt" o:ole="">
            <v:imagedata r:id="rId63" o:title=""/>
          </v:shape>
          <o:OLEObject Type="Embed" ProgID="Equation.DSMT4" ShapeID="_x0000_i1111" DrawAspect="Content" ObjectID="_1668160868" r:id="rId167"/>
        </w:object>
      </w:r>
      <w:r w:rsidRPr="006E6890">
        <w:rPr>
          <w:rFonts w:ascii="Times New Roman" w:hAnsi="Times New Roman"/>
          <w:position w:val="-6"/>
          <w:sz w:val="26"/>
          <w:szCs w:val="26"/>
          <w:lang w:val="nl-NL"/>
        </w:rPr>
        <w:object w:dxaOrig="300" w:dyaOrig="240">
          <v:shape id="_x0000_i1112" type="#_x0000_t75" style="width:15.05pt;height:11.85pt" o:ole="">
            <v:imagedata r:id="rId59" o:title=""/>
          </v:shape>
          <o:OLEObject Type="Embed" ProgID="Equation.DSMT4" ShapeID="_x0000_i1112" DrawAspect="Content" ObjectID="_1668160869" r:id="rId168"/>
        </w:object>
      </w:r>
      <w:r w:rsidRPr="006E6890">
        <w:rPr>
          <w:rFonts w:ascii="Times New Roman" w:hAnsi="Times New Roman"/>
          <w:sz w:val="26"/>
          <w:szCs w:val="26"/>
          <w:lang w:val="nl-NL"/>
        </w:rPr>
        <w:t>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tabs>
          <w:tab w:val="left" w:pos="2850"/>
        </w:tabs>
        <w:rPr>
          <w:rFonts w:ascii="Times New Roman" w:hAnsi="Times New Roman"/>
          <w:sz w:val="26"/>
          <w:szCs w:val="26"/>
          <w:lang w:val="nl-NL"/>
        </w:rPr>
      </w:pPr>
      <w:r w:rsidRPr="006E6890">
        <w:rPr>
          <w:rFonts w:ascii="Times New Roman" w:hAnsi="Times New Roman"/>
          <w:sz w:val="26"/>
          <w:szCs w:val="26"/>
          <w:lang w:val="nl-NL"/>
        </w:rPr>
        <w:tab/>
        <w:t>M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ta có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617347" w:rsidRPr="006E6890" w:rsidRDefault="00455B9A" w:rsidP="00B34E85">
      <w:pPr>
        <w:tabs>
          <w:tab w:val="left" w:pos="2850"/>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13" type="#_x0000_t75" style="width:15.05pt;height:11.85pt" o:ole="">
            <v:imagedata r:id="rId73" o:title=""/>
          </v:shape>
          <o:OLEObject Type="Embed" ProgID="Equation.DSMT4" ShapeID="_x0000_i1113" DrawAspect="Content" ObjectID="_1668160870" r:id="rId169"/>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660" w:dyaOrig="680">
          <v:shape id="_x0000_i1114" type="#_x0000_t75" style="width:83.1pt;height:34pt" o:ole="">
            <v:imagedata r:id="rId170" o:title=""/>
          </v:shape>
          <o:OLEObject Type="Embed" ProgID="Equation.DSMT4" ShapeID="_x0000_i1114" DrawAspect="Content" ObjectID="_1668160871" r:id="rId171"/>
        </w:object>
      </w:r>
      <w:r w:rsidRPr="006E6890">
        <w:rPr>
          <w:rFonts w:ascii="Times New Roman" w:hAnsi="Times New Roman"/>
          <w:sz w:val="26"/>
          <w:szCs w:val="26"/>
          <w:lang w:val="nl-NL"/>
        </w:rPr>
        <w:t>0,35 Vậ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35 V</w:t>
      </w:r>
      <w:r w:rsidRPr="006E6890">
        <w:rPr>
          <w:rFonts w:ascii="Times New Roman" w:hAnsi="Times New Roman"/>
          <w:sz w:val="26"/>
          <w:szCs w:val="26"/>
          <w:vertAlign w:val="subscript"/>
          <w:lang w:val="nl-NL"/>
        </w:rPr>
        <w:t>2</w:t>
      </w:r>
    </w:p>
    <w:p w:rsidR="00617347" w:rsidRPr="006E6890" w:rsidRDefault="00617347" w:rsidP="00455B9A">
      <w:pPr>
        <w:tabs>
          <w:tab w:val="left" w:pos="3960"/>
        </w:tabs>
        <w:rPr>
          <w:rFonts w:ascii="Times New Roman" w:hAnsi="Times New Roman"/>
          <w:b/>
          <w:sz w:val="26"/>
          <w:szCs w:val="26"/>
          <w:lang w:val="nl-NL"/>
        </w:rPr>
      </w:pP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52608" behindDoc="0" locked="0" layoutInCell="1" allowOverlap="1">
                <wp:simplePos x="0" y="0"/>
                <wp:positionH relativeFrom="column">
                  <wp:posOffset>85090</wp:posOffset>
                </wp:positionH>
                <wp:positionV relativeFrom="paragraph">
                  <wp:posOffset>64770</wp:posOffset>
                </wp:positionV>
                <wp:extent cx="1403985" cy="1371600"/>
                <wp:effectExtent l="6350" t="1905" r="8890" b="0"/>
                <wp:wrapNone/>
                <wp:docPr id="825" name="Group 2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371600"/>
                          <a:chOff x="1722" y="6344"/>
                          <a:chExt cx="2211" cy="2160"/>
                        </a:xfrm>
                      </wpg:grpSpPr>
                      <wps:wsp>
                        <wps:cNvPr id="826" name="Text Box 2184"/>
                        <wps:cNvSpPr txBox="1">
                          <a:spLocks noChangeArrowheads="1"/>
                        </wps:cNvSpPr>
                        <wps:spPr bwMode="auto">
                          <a:xfrm>
                            <a:off x="1786" y="6344"/>
                            <a:ext cx="214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370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320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8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lh</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827" name="Line 2185"/>
                        <wps:cNvCnPr/>
                        <wps:spPr bwMode="auto">
                          <a:xfrm>
                            <a:off x="1722" y="796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3" o:spid="_x0000_s1095" style="position:absolute;margin-left:6.7pt;margin-top:5.1pt;width:110.55pt;height:108pt;z-index:251652608" coordorigin="1722,6344" coordsize="221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">
                <v:shape id="Text Box 2184" o:spid="_x0000_s1096" type="#_x0000_t202" style="position:absolute;left:1786;top:6344;width:214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370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320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8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lh</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v:textbox>
                </v:shape>
                <v:line id="Line 2185" o:spid="_x0000_s1097" style="position:absolute;visibility:visible;mso-wrap-style:square" from="1722,7964" to="3933,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group>
            </w:pict>
          </mc:Fallback>
        </mc:AlternateContent>
      </w:r>
      <w:r w:rsidR="00455B9A" w:rsidRPr="006E6890">
        <w:rPr>
          <w:rFonts w:ascii="Times New Roman" w:hAnsi="Times New Roman"/>
          <w:sz w:val="26"/>
          <w:szCs w:val="26"/>
          <w:lang w:val="nl-NL"/>
        </w:rPr>
        <w:tab/>
        <w:t xml:space="preserve"> Bài giải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Lực đẩy Ác - Si - Mét tác dụng lên miếng thép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370 -320 = 50(N)</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Mà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V gồm thể tích của thép đặc và lỗ hổng     </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trong thép)</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Suy ra V = </w:t>
      </w:r>
      <w:r w:rsidRPr="006E6890">
        <w:rPr>
          <w:rFonts w:ascii="Times New Roman" w:hAnsi="Times New Roman"/>
          <w:position w:val="-30"/>
          <w:sz w:val="26"/>
          <w:szCs w:val="26"/>
          <w:lang w:val="nl-NL"/>
        </w:rPr>
        <w:object w:dxaOrig="3040" w:dyaOrig="680">
          <v:shape id="_x0000_i1115" type="#_x0000_t75" style="width:151.9pt;height:34pt" o:ole="">
            <v:imagedata r:id="rId172" o:title=""/>
          </v:shape>
          <o:OLEObject Type="Embed" ProgID="Equation.DSMT4" ShapeID="_x0000_i1115" DrawAspect="Content" ObjectID="_1668160872" r:id="rId173"/>
        </w:object>
      </w:r>
      <w:r w:rsidRPr="006E6890">
        <w:rPr>
          <w:rFonts w:ascii="Times New Roman" w:hAnsi="Times New Roman"/>
          <w:sz w:val="26"/>
          <w:szCs w:val="26"/>
          <w:lang w:val="nl-NL"/>
        </w:rPr>
        <w:t xml:space="preserve"> ( 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Lại có V</w:t>
      </w:r>
      <w:r w:rsidRPr="006E6890">
        <w:rPr>
          <w:rFonts w:ascii="Times New Roman" w:hAnsi="Times New Roman"/>
          <w:sz w:val="26"/>
          <w:szCs w:val="26"/>
          <w:vertAlign w:val="subscript"/>
          <w:lang w:val="nl-NL"/>
        </w:rPr>
        <w:t>lh</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thép</w:t>
      </w:r>
      <w:r w:rsidRPr="006E6890">
        <w:rPr>
          <w:rFonts w:ascii="Times New Roman" w:hAnsi="Times New Roman"/>
          <w:sz w:val="26"/>
          <w:szCs w:val="26"/>
          <w:lang w:val="nl-NL"/>
        </w:rPr>
        <w:t xml:space="preserve"> = V - </w:t>
      </w:r>
      <w:r w:rsidRPr="006E6890">
        <w:rPr>
          <w:rFonts w:ascii="Times New Roman" w:hAnsi="Times New Roman"/>
          <w:position w:val="-30"/>
          <w:sz w:val="26"/>
          <w:szCs w:val="26"/>
          <w:lang w:val="nl-NL"/>
        </w:rPr>
        <w:object w:dxaOrig="639" w:dyaOrig="680">
          <v:shape id="_x0000_i1116" type="#_x0000_t75" style="width:31.65pt;height:34pt" o:ole="">
            <v:imagedata r:id="rId174" o:title=""/>
          </v:shape>
          <o:OLEObject Type="Embed" ProgID="Equation.DSMT4" ShapeID="_x0000_i1116" DrawAspect="Content" ObjectID="_1668160873" r:id="rId175"/>
        </w:object>
      </w:r>
      <w:r w:rsidRPr="006E6890">
        <w:rPr>
          <w:rFonts w:ascii="Times New Roman" w:hAnsi="Times New Roman"/>
          <w:sz w:val="26"/>
          <w:szCs w:val="26"/>
          <w:lang w:val="nl-NL"/>
        </w:rPr>
        <w:t xml:space="preserve"> = 0,005 - </w:t>
      </w:r>
      <w:r w:rsidRPr="006E6890">
        <w:rPr>
          <w:rFonts w:ascii="Times New Roman" w:hAnsi="Times New Roman"/>
          <w:position w:val="-24"/>
          <w:sz w:val="26"/>
          <w:szCs w:val="26"/>
          <w:lang w:val="nl-NL"/>
        </w:rPr>
        <w:object w:dxaOrig="820" w:dyaOrig="620">
          <v:shape id="_x0000_i1117" type="#_x0000_t75" style="width:41.15pt;height:30.85pt" o:ole="">
            <v:imagedata r:id="rId176" o:title=""/>
          </v:shape>
          <o:OLEObject Type="Embed" ProgID="Equation.DSMT4" ShapeID="_x0000_i1117" DrawAspect="Content" ObjectID="_1668160874" r:id="rId177"/>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18" type="#_x0000_t75" style="width:10.3pt;height:10.3pt" o:ole="">
            <v:imagedata r:id="rId178" o:title=""/>
          </v:shape>
          <o:OLEObject Type="Embed" ProgID="Equation.DSMT4" ShapeID="_x0000_i1118" DrawAspect="Content" ObjectID="_1668160875" r:id="rId179"/>
        </w:object>
      </w:r>
      <w:r w:rsidRPr="006E6890">
        <w:rPr>
          <w:rFonts w:ascii="Times New Roman" w:hAnsi="Times New Roman"/>
          <w:sz w:val="26"/>
          <w:szCs w:val="26"/>
          <w:lang w:val="nl-NL"/>
        </w:rPr>
        <w:t xml:space="preserve"> 0,0002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Vậy lỗ hổng trong miếng thép có thể tích là V </w:t>
      </w:r>
      <w:r w:rsidRPr="006E6890">
        <w:rPr>
          <w:rFonts w:ascii="Times New Roman" w:hAnsi="Times New Roman"/>
          <w:position w:val="-4"/>
          <w:sz w:val="26"/>
          <w:szCs w:val="26"/>
          <w:lang w:val="nl-NL"/>
        </w:rPr>
        <w:object w:dxaOrig="200" w:dyaOrig="200">
          <v:shape id="_x0000_i1119" type="#_x0000_t75" style="width:10.3pt;height:10.3pt" o:ole="">
            <v:imagedata r:id="rId178" o:title=""/>
          </v:shape>
          <o:OLEObject Type="Embed" ProgID="Equation.DSMT4" ShapeID="_x0000_i1119" DrawAspect="Content" ObjectID="_1668160876" r:id="rId180"/>
        </w:object>
      </w:r>
      <w:r w:rsidRPr="006E6890">
        <w:rPr>
          <w:rFonts w:ascii="Times New Roman" w:hAnsi="Times New Roman"/>
          <w:sz w:val="26"/>
          <w:szCs w:val="26"/>
          <w:lang w:val="nl-NL"/>
        </w:rPr>
        <w:t>0,0002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120" type="#_x0000_t75" style="width:10.3pt;height:10.3pt" o:ole="">
            <v:imagedata r:id="rId178" o:title=""/>
          </v:shape>
          <o:OLEObject Type="Embed" ProgID="Equation.DSMT4" ShapeID="_x0000_i1120" DrawAspect="Content" ObjectID="_1668160877" r:id="rId181"/>
        </w:object>
      </w:r>
      <w:r w:rsidRPr="006E6890">
        <w:rPr>
          <w:rFonts w:ascii="Times New Roman" w:hAnsi="Times New Roman"/>
          <w:sz w:val="26"/>
          <w:szCs w:val="26"/>
          <w:lang w:val="nl-NL"/>
        </w:rPr>
        <w:t xml:space="preserve"> 26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Chiều cao tính từ đáy tới miệng một cái ống nhỏ là 140C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a)Người ta đổ thủy ngân vào ống sao cho mặt thủy ngân cách miệng ống  25Cm, tính áp suất do thủy ngân tác dụng lên đáy ống và lên điểm A cách miệng ống 100c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b) Để tạo ra một áp suất ở đáy ống như câu a, có thể đổ nước vào ống được không ? Đổ đến mức nào?</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Cho biết trọng lượng riêng của thủy ngân là 136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là 10000N/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w:lastRenderedPageBreak/>
        <mc:AlternateContent>
          <mc:Choice Requires="wps">
            <w:drawing>
              <wp:anchor distT="0" distB="0" distL="114300" distR="114300" simplePos="0" relativeHeight="251667968" behindDoc="0" locked="0" layoutInCell="1" allowOverlap="1">
                <wp:simplePos x="0" y="0"/>
                <wp:positionH relativeFrom="column">
                  <wp:posOffset>4169410</wp:posOffset>
                </wp:positionH>
                <wp:positionV relativeFrom="paragraph">
                  <wp:posOffset>135255</wp:posOffset>
                </wp:positionV>
                <wp:extent cx="340360" cy="342900"/>
                <wp:effectExtent l="0" t="0" r="3810" b="635"/>
                <wp:wrapNone/>
                <wp:docPr id="824" name="Text Box 2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2" o:spid="_x0000_s1098" type="#_x0000_t202" style="position:absolute;margin-left:328.3pt;margin-top:10.65pt;width:26.8pt;height:2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MZ5vAIAAMU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5920" behindDoc="0" locked="0" layoutInCell="1" allowOverlap="1">
                <wp:simplePos x="0" y="0"/>
                <wp:positionH relativeFrom="column">
                  <wp:posOffset>4467225</wp:posOffset>
                </wp:positionH>
                <wp:positionV relativeFrom="paragraph">
                  <wp:posOffset>135255</wp:posOffset>
                </wp:positionV>
                <wp:extent cx="0" cy="1143000"/>
                <wp:effectExtent l="58420" t="18415" r="55880" b="19685"/>
                <wp:wrapNone/>
                <wp:docPr id="823" name="Line 2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">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60800" behindDoc="0" locked="0" layoutInCell="1" allowOverlap="1">
                <wp:simplePos x="0" y="0"/>
                <wp:positionH relativeFrom="column">
                  <wp:posOffset>4211955</wp:posOffset>
                </wp:positionH>
                <wp:positionV relativeFrom="paragraph">
                  <wp:posOffset>135255</wp:posOffset>
                </wp:positionV>
                <wp:extent cx="0" cy="228600"/>
                <wp:effectExtent l="60325" t="18415" r="53975" b="19685"/>
                <wp:wrapNone/>
                <wp:docPr id="822" name="Line 2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">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59776" behindDoc="0" locked="0" layoutInCell="1" allowOverlap="1">
                <wp:simplePos x="0" y="0"/>
                <wp:positionH relativeFrom="column">
                  <wp:posOffset>4084320</wp:posOffset>
                </wp:positionH>
                <wp:positionV relativeFrom="paragraph">
                  <wp:posOffset>135255</wp:posOffset>
                </wp:positionV>
                <wp:extent cx="595630" cy="0"/>
                <wp:effectExtent l="8890" t="8890" r="5080" b="10160"/>
                <wp:wrapNone/>
                <wp:docPr id="821" name="Line 2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">
                <v:stroke dashstyle="dash"/>
              </v:line>
            </w:pict>
          </mc:Fallback>
        </mc:AlternateContent>
      </w:r>
      <w:r>
        <w:rPr>
          <w:rFonts w:ascii="Times New Roman" w:hAnsi="Times New Roman"/>
          <w:noProof/>
          <w:sz w:val="26"/>
          <w:szCs w:val="26"/>
        </w:rPr>
        <mc:AlternateContent>
          <mc:Choice Requires="wps">
            <w:drawing>
              <wp:anchor distT="0" distB="0" distL="114300" distR="114300" simplePos="0" relativeHeight="251658752" behindDoc="0" locked="0" layoutInCell="1" allowOverlap="1">
                <wp:simplePos x="0" y="0"/>
                <wp:positionH relativeFrom="column">
                  <wp:posOffset>4637405</wp:posOffset>
                </wp:positionH>
                <wp:positionV relativeFrom="paragraph">
                  <wp:posOffset>135255</wp:posOffset>
                </wp:positionV>
                <wp:extent cx="0" cy="1371600"/>
                <wp:effectExtent l="57150" t="18415" r="57150" b="19685"/>
                <wp:wrapNone/>
                <wp:docPr id="820" name="Line 2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">
                <v:stroke startarrow="block"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56704" behindDoc="0" locked="0" layoutInCell="1" allowOverlap="1">
                <wp:simplePos x="0" y="0"/>
                <wp:positionH relativeFrom="column">
                  <wp:posOffset>4084320</wp:posOffset>
                </wp:positionH>
                <wp:positionV relativeFrom="paragraph">
                  <wp:posOffset>135255</wp:posOffset>
                </wp:positionV>
                <wp:extent cx="0" cy="1371600"/>
                <wp:effectExtent l="8890" t="8890" r="10160" b="10160"/>
                <wp:wrapNone/>
                <wp:docPr id="819" name="Line 2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"/>
            </w:pict>
          </mc:Fallback>
        </mc:AlternateContent>
      </w:r>
      <w:r>
        <w:rPr>
          <w:rFonts w:ascii="Times New Roman" w:hAnsi="Times New Roman"/>
          <w:noProof/>
          <w:sz w:val="26"/>
          <w:szCs w:val="26"/>
        </w:rPr>
        <mc:AlternateContent>
          <mc:Choice Requires="wps">
            <w:drawing>
              <wp:anchor distT="0" distB="0" distL="114300" distR="114300" simplePos="0" relativeHeight="251654656" behindDoc="0" locked="0" layoutInCell="1" allowOverlap="1">
                <wp:simplePos x="0" y="0"/>
                <wp:positionH relativeFrom="column">
                  <wp:posOffset>3658870</wp:posOffset>
                </wp:positionH>
                <wp:positionV relativeFrom="paragraph">
                  <wp:posOffset>135255</wp:posOffset>
                </wp:positionV>
                <wp:extent cx="0" cy="1371600"/>
                <wp:effectExtent l="12065" t="8890" r="6985" b="10160"/>
                <wp:wrapNone/>
                <wp:docPr id="818" name="Line 2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efKFw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"/>
            </w:pict>
          </mc:Fallback>
        </mc:AlternateContent>
      </w:r>
      <w:r>
        <w:rPr>
          <w:rFonts w:ascii="Times New Roman" w:hAnsi="Times New Roman"/>
          <w:noProof/>
          <w:sz w:val="26"/>
          <w:szCs w:val="26"/>
        </w:rPr>
        <mc:AlternateContent>
          <mc:Choice Requires="wpg">
            <w:drawing>
              <wp:anchor distT="0" distB="0" distL="114300" distR="114300" simplePos="0" relativeHeight="251653632" behindDoc="0" locked="0" layoutInCell="1" allowOverlap="1">
                <wp:simplePos x="0" y="0"/>
                <wp:positionH relativeFrom="column">
                  <wp:posOffset>125730</wp:posOffset>
                </wp:positionH>
                <wp:positionV relativeFrom="paragraph">
                  <wp:posOffset>20955</wp:posOffset>
                </wp:positionV>
                <wp:extent cx="1703705" cy="1485900"/>
                <wp:effectExtent l="3175" t="0" r="0" b="635"/>
                <wp:wrapNone/>
                <wp:docPr id="815" name="Group 2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816" name="Text Box 2187"/>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40C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E6890" w:rsidRPr="006E6890" w:rsidRDefault="006E6890"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17" name="Line 2188"/>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6" o:spid="_x0000_s1099" style="position:absolute;margin-left:9.9pt;margin-top:1.65pt;width:134.15pt;height:117pt;z-index:251653632" coordorigin="1786,12464" coordsize="26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">
                <v:shape id="Text Box 2187" o:spid="_x0000_s1100" type="#_x0000_t202" style="position:absolute;left:1786;top:12464;width:2683;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ifMQA&#10;AADcAAAADwAAAGRycy9kb3ducmV2LnhtbESPQWvCQBSE7wX/w/KE3uquxQaNboJUhJ5amqrg7ZF9&#10;JsHs25BdTfrvu4VCj8PMfMNs8tG24k69bxxrmM8UCOLSmYYrDYev/dMShA/IBlvHpOGbPOTZ5GGD&#10;qXEDf9K9CJWIEPYpaqhD6FIpfVmTRT9zHXH0Lq63GKLsK2l6HCLctvJZqURabDgu1NjRa03ltbhZ&#10;Dcf3y/m0UB/Vzr50gxuVZLuSWj9Ox+0aRKAx/If/2m9Gw3K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4nz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40C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E6890" w:rsidRPr="006E6890" w:rsidRDefault="006E6890"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v:textbox>
                </v:shape>
                <v:line id="Line 2188" o:spid="_x0000_s1101" style="position:absolute;visibility:visible;mso-wrap-style:square" from="1856,14084" to="4201,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group>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57728" behindDoc="0" locked="0" layoutInCell="1" allowOverlap="1">
                <wp:simplePos x="0" y="0"/>
                <wp:positionH relativeFrom="column">
                  <wp:posOffset>3658870</wp:posOffset>
                </wp:positionH>
                <wp:positionV relativeFrom="paragraph">
                  <wp:posOffset>178435</wp:posOffset>
                </wp:positionV>
                <wp:extent cx="638175" cy="0"/>
                <wp:effectExtent l="12065" t="13335" r="6985" b="5715"/>
                <wp:wrapNone/>
                <wp:docPr id="814" name="Line 2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">
                <v:stroke dashstyle="dash"/>
              </v:lin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6944" behindDoc="0" locked="0" layoutInCell="1" allowOverlap="1">
                <wp:simplePos x="0" y="0"/>
                <wp:positionH relativeFrom="column">
                  <wp:posOffset>4594860</wp:posOffset>
                </wp:positionH>
                <wp:positionV relativeFrom="paragraph">
                  <wp:posOffset>183515</wp:posOffset>
                </wp:positionV>
                <wp:extent cx="287655" cy="342900"/>
                <wp:effectExtent l="0" t="0" r="2540" b="1270"/>
                <wp:wrapNone/>
                <wp:docPr id="813" name="Text Box 2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1" o:spid="_x0000_s1102" type="#_x0000_t202" style="position:absolute;margin-left:361.8pt;margin-top:14.45pt;width:22.6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rfBvQIAAMU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8992" behindDoc="0" locked="0" layoutInCell="1" allowOverlap="1">
                <wp:simplePos x="0" y="0"/>
                <wp:positionH relativeFrom="column">
                  <wp:posOffset>4211955</wp:posOffset>
                </wp:positionH>
                <wp:positionV relativeFrom="paragraph">
                  <wp:posOffset>93345</wp:posOffset>
                </wp:positionV>
                <wp:extent cx="340360" cy="342900"/>
                <wp:effectExtent l="3175" t="3175" r="0" b="0"/>
                <wp:wrapNone/>
                <wp:docPr id="812" name="Text Box 2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3" o:spid="_x0000_s1103" type="#_x0000_t202" style="position:absolute;margin-left:331.65pt;margin-top:7.35pt;width:26.8pt;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qjYvAIAAMU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2848" behindDoc="0" locked="0" layoutInCell="1" allowOverlap="1">
                <wp:simplePos x="0" y="0"/>
                <wp:positionH relativeFrom="column">
                  <wp:posOffset>3829050</wp:posOffset>
                </wp:positionH>
                <wp:positionV relativeFrom="paragraph">
                  <wp:posOffset>174625</wp:posOffset>
                </wp:positionV>
                <wp:extent cx="287655" cy="342900"/>
                <wp:effectExtent l="1270" t="0" r="0" b="1905"/>
                <wp:wrapNone/>
                <wp:docPr id="811" name="Text Box 2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7" o:spid="_x0000_s1104" type="#_x0000_t202" style="position:absolute;margin-left:301.5pt;margin-top:13.75pt;width:22.65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oGBvQ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1824" behindDoc="0" locked="0" layoutInCell="1" allowOverlap="1">
                <wp:simplePos x="0" y="0"/>
                <wp:positionH relativeFrom="column">
                  <wp:posOffset>3966845</wp:posOffset>
                </wp:positionH>
                <wp:positionV relativeFrom="paragraph">
                  <wp:posOffset>193675</wp:posOffset>
                </wp:positionV>
                <wp:extent cx="287655" cy="342900"/>
                <wp:effectExtent l="0" t="0" r="1905" b="1905"/>
                <wp:wrapNone/>
                <wp:docPr id="810" name="Text Box 2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6" o:spid="_x0000_s1105" type="#_x0000_t202" style="position:absolute;margin-left:312.35pt;margin-top:15.25pt;width:22.65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5OvgIAAMU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"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3872" behindDoc="0" locked="0" layoutInCell="1" allowOverlap="1">
                <wp:simplePos x="0" y="0"/>
                <wp:positionH relativeFrom="column">
                  <wp:posOffset>4084320</wp:posOffset>
                </wp:positionH>
                <wp:positionV relativeFrom="paragraph">
                  <wp:posOffset>22860</wp:posOffset>
                </wp:positionV>
                <wp:extent cx="382905" cy="0"/>
                <wp:effectExtent l="8890" t="6985" r="8255" b="12065"/>
                <wp:wrapNone/>
                <wp:docPr id="809" name="Line 2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">
                <v:stroke dashstyle="dash"/>
              </v:line>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4896" behindDoc="0" locked="0" layoutInCell="1" allowOverlap="1">
                <wp:simplePos x="0" y="0"/>
                <wp:positionH relativeFrom="column">
                  <wp:posOffset>4084320</wp:posOffset>
                </wp:positionH>
                <wp:positionV relativeFrom="paragraph">
                  <wp:posOffset>66040</wp:posOffset>
                </wp:positionV>
                <wp:extent cx="553085" cy="0"/>
                <wp:effectExtent l="8890" t="11430" r="9525" b="7620"/>
                <wp:wrapNone/>
                <wp:docPr id="808" name="Line 2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">
                <v:stroke dashstyle="dash"/>
              </v:line>
            </w:pict>
          </mc:Fallback>
        </mc:AlternateContent>
      </w:r>
      <w:r>
        <w:rPr>
          <w:rFonts w:ascii="Times New Roman" w:hAnsi="Times New Roman"/>
          <w:noProof/>
          <w:sz w:val="26"/>
          <w:szCs w:val="26"/>
        </w:rPr>
        <mc:AlternateContent>
          <mc:Choice Requires="wps">
            <w:drawing>
              <wp:anchor distT="0" distB="0" distL="114300" distR="114300" simplePos="0" relativeHeight="251655680" behindDoc="0" locked="0" layoutInCell="1" allowOverlap="1">
                <wp:simplePos x="0" y="0"/>
                <wp:positionH relativeFrom="column">
                  <wp:posOffset>3658870</wp:posOffset>
                </wp:positionH>
                <wp:positionV relativeFrom="paragraph">
                  <wp:posOffset>75565</wp:posOffset>
                </wp:positionV>
                <wp:extent cx="425450" cy="0"/>
                <wp:effectExtent l="12065" t="11430" r="10160" b="7620"/>
                <wp:wrapNone/>
                <wp:docPr id="807" name="Line 2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s+LFgIAACw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"/>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a) Độ sâu của đáy ống so với mặt thoáng của thủy ngân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40 -25 = 115 (cm) = 1,15(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Vậy áp suất của thủy ngân tác dụng lên đáy ống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đ</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d = 1,15 .136000 = 1564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Độ sâu của điểm A so với mặt thoáng của thủy ngân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6</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5</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 115 - 140 + 100 = 75 (cm) = 0,75(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Vậy áp suất của thủy ngân tác dụng lên điểm A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6</w:t>
      </w:r>
      <w:r w:rsidRPr="006E6890">
        <w:rPr>
          <w:rFonts w:ascii="Times New Roman" w:hAnsi="Times New Roman"/>
          <w:sz w:val="26"/>
          <w:szCs w:val="26"/>
          <w:lang w:val="nl-NL"/>
        </w:rPr>
        <w:t>.d = 0,75 . 136000 = 1020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 Khi thay thủy  ngân bằng nước, muốn có áp suất đáy bằng áp suất được tính như câu a thì độ cao cột nước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phải thỏa mãn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đ</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21" type="#_x0000_t75" style="width:15.05pt;height:11.85pt" o:ole="">
            <v:imagedata r:id="rId73" o:title=""/>
          </v:shape>
          <o:OLEObject Type="Embed" ProgID="Equation.DSMT4" ShapeID="_x0000_i1121" DrawAspect="Content" ObjectID="_1668160878" r:id="rId182"/>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320" w:dyaOrig="680">
          <v:shape id="_x0000_i1122" type="#_x0000_t75" style="width:65.65pt;height:34pt" o:ole="">
            <v:imagedata r:id="rId183" o:title=""/>
          </v:shape>
          <o:OLEObject Type="Embed" ProgID="Equation.DSMT4" ShapeID="_x0000_i1122" DrawAspect="Content" ObjectID="_1668160879" r:id="rId184"/>
        </w:object>
      </w:r>
      <w:r w:rsidRPr="006E6890">
        <w:rPr>
          <w:rFonts w:ascii="Times New Roman" w:hAnsi="Times New Roman"/>
          <w:sz w:val="26"/>
          <w:szCs w:val="26"/>
          <w:lang w:val="nl-NL"/>
        </w:rPr>
        <w:t xml:space="preserve"> =15,64(m)</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ì h</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gt; h ( 15,64 &gt;1,4 ) nên không thể thực hiện được yêu cầu đề bài nêu r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ái cốc hình trụ, chứa một lượng nước và thủy ngân cùng khối lượng. Độ cao tổng cộng của chất lỏng trong cốc là H = 150cm. Tính áp suất của các chất lỏng lên đáy cốc, biết KLR của nước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g/cm</w:t>
      </w:r>
      <w:r w:rsidRPr="006E6890">
        <w:rPr>
          <w:rFonts w:ascii="Times New Roman" w:hAnsi="Times New Roman"/>
          <w:sz w:val="26"/>
          <w:szCs w:val="26"/>
          <w:vertAlign w:val="superscript"/>
          <w:lang w:val="nl-NL"/>
        </w:rPr>
        <w:t xml:space="preserve">3 </w:t>
      </w:r>
      <w:r w:rsidRPr="006E6890">
        <w:rPr>
          <w:rFonts w:ascii="Times New Roman" w:hAnsi="Times New Roman"/>
          <w:sz w:val="26"/>
          <w:szCs w:val="26"/>
          <w:lang w:val="nl-NL"/>
        </w:rPr>
        <w:t>và  của thủy ngân là</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3,6g/cm</w:t>
      </w:r>
      <w:r w:rsidRPr="006E6890">
        <w:rPr>
          <w:rFonts w:ascii="Times New Roman" w:hAnsi="Times New Roman"/>
          <w:sz w:val="26"/>
          <w:szCs w:val="26"/>
          <w:vertAlign w:val="superscript"/>
          <w:lang w:val="nl-NL"/>
        </w:rPr>
        <w:t>3</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0016" behindDoc="0" locked="0" layoutInCell="1" allowOverlap="1">
                <wp:simplePos x="0" y="0"/>
                <wp:positionH relativeFrom="column">
                  <wp:posOffset>-42545</wp:posOffset>
                </wp:positionH>
                <wp:positionV relativeFrom="paragraph">
                  <wp:posOffset>146050</wp:posOffset>
                </wp:positionV>
                <wp:extent cx="1446530" cy="1143000"/>
                <wp:effectExtent l="0" t="0" r="4445" b="3175"/>
                <wp:wrapNone/>
                <wp:docPr id="804" name="Group 2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43000"/>
                          <a:chOff x="1588" y="3616"/>
                          <a:chExt cx="2278" cy="1800"/>
                        </a:xfrm>
                      </wpg:grpSpPr>
                      <wps:wsp>
                        <wps:cNvPr id="805" name="Text Box 2205"/>
                        <wps:cNvSpPr txBox="1">
                          <a:spLocks noChangeArrowheads="1"/>
                        </wps:cNvSpPr>
                        <wps:spPr bwMode="auto">
                          <a:xfrm>
                            <a:off x="1588" y="3616"/>
                            <a:ext cx="227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50c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wps:txbx>
                        <wps:bodyPr rot="0" vert="horz" wrap="square" lIns="91440" tIns="45720" rIns="91440" bIns="45720" anchor="t" anchorCtr="0" upright="1">
                          <a:noAutofit/>
                        </wps:bodyPr>
                      </wps:wsp>
                      <wps:wsp>
                        <wps:cNvPr id="806" name="Line 2206"/>
                        <wps:cNvCnPr/>
                        <wps:spPr bwMode="auto">
                          <a:xfrm>
                            <a:off x="1655" y="464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4" o:spid="_x0000_s1106" style="position:absolute;margin-left:-3.35pt;margin-top:11.5pt;width:113.9pt;height:90pt;z-index:251670016" coordorigin="1588,3616" coordsize="227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">
                <v:shape id="Text Box 2205" o:spid="_x0000_s1107" type="#_x0000_t202" style="position:absolute;left:1588;top:3616;width:227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q1sQA&#10;AADcAAAADwAAAGRycy9kb3ducmV2LnhtbESPQWvCQBSE7wX/w/KE3ppdpZY0dRPEUuhJqW0Fb4/s&#10;MwnNvg3ZrYn/3hUEj8PMfMMsi9G24kS9bxxrmCUKBHHpTMOVhp/vj6cUhA/IBlvHpOFMHop88rDE&#10;zLiBv+i0C5WIEPYZaqhD6DIpfVmTRZ+4jjh6R9dbDFH2lTQ9DhFuWzlX6kVabDgu1NjRuqbyb/dv&#10;Nfxujof9s9pW73bRDW5Uku2r1PpxOq7eQAQawz18a38aDalawPVMPAIy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6tb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50c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v:textbox>
                </v:shape>
                <v:line id="Line 2206" o:spid="_x0000_s1108" style="position:absolute;visibility:visible;mso-wrap-style:square" from="1655,4649" to="3196,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group>
            </w:pict>
          </mc:Fallback>
        </mc:AlternateContent>
      </w:r>
    </w:p>
    <w:p w:rsidR="00455B9A" w:rsidRPr="006E6890" w:rsidRDefault="00455B9A" w:rsidP="00455B9A">
      <w:pPr>
        <w:tabs>
          <w:tab w:val="left" w:pos="396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Gọi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độ cao cột nước;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độ cao cột thủy ngân</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S là diện tích đáy bình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a có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Khối lượng của nước l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Nên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Khối lượng của thủy ngân  là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Nên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Do 2 vật có khối lượng bằng nhau nên ta có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Áp suất của thủy ngân và của nước lên đáy bình là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24"/>
          <w:sz w:val="26"/>
          <w:szCs w:val="26"/>
          <w:lang w:val="nl-NL"/>
        </w:rPr>
        <w:object w:dxaOrig="6280" w:dyaOrig="620">
          <v:shape id="_x0000_i1123" type="#_x0000_t75" style="width:314.1pt;height:30.85pt" o:ole="">
            <v:imagedata r:id="rId185" o:title=""/>
          </v:shape>
          <o:OLEObject Type="Embed" ProgID="Equation.DSMT4" ShapeID="_x0000_i1123" DrawAspect="Content" ObjectID="_1668160880" r:id="rId186"/>
        </w:object>
      </w:r>
      <w:r w:rsidRPr="006E6890">
        <w:rPr>
          <w:rFonts w:ascii="Times New Roman" w:hAnsi="Times New Roman"/>
          <w:sz w:val="26"/>
          <w:szCs w:val="26"/>
          <w:lang w:val="nl-NL"/>
        </w:rPr>
        <w:t xml:space="preserve"> = 10(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3)</w:t>
      </w:r>
    </w:p>
    <w:p w:rsidR="00455B9A" w:rsidRPr="006E6890" w:rsidRDefault="00455B9A" w:rsidP="00455B9A">
      <w:pPr>
        <w:tabs>
          <w:tab w:val="left" w:pos="3960"/>
        </w:tabs>
        <w:rPr>
          <w:rFonts w:ascii="Times New Roman" w:hAnsi="Times New Roman"/>
          <w:sz w:val="26"/>
          <w:szCs w:val="26"/>
          <w:vertAlign w:val="superscript"/>
          <w:lang w:val="nl-NL"/>
        </w:rPr>
      </w:pPr>
      <w:r w:rsidRPr="006E6890">
        <w:rPr>
          <w:rFonts w:ascii="Times New Roman" w:hAnsi="Times New Roman"/>
          <w:sz w:val="26"/>
          <w:szCs w:val="26"/>
          <w:lang w:val="nl-NL"/>
        </w:rPr>
        <w:t xml:space="preserve"> Từ (2)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D</w:t>
      </w:r>
      <w:r w:rsidRPr="006E6890">
        <w:rPr>
          <w:rFonts w:ascii="Times New Roman" w:hAnsi="Times New Roman"/>
          <w:sz w:val="26"/>
          <w:szCs w:val="26"/>
          <w:vertAlign w:val="subscript"/>
          <w:lang w:val="nl-NL"/>
        </w:rPr>
        <w:t>2</w:t>
      </w:r>
      <w:r w:rsidRPr="006E6890">
        <w:rPr>
          <w:rFonts w:ascii="Times New Roman" w:hAnsi="Times New Roman"/>
          <w:position w:val="-6"/>
          <w:sz w:val="26"/>
          <w:szCs w:val="26"/>
          <w:lang w:val="nl-NL"/>
        </w:rPr>
        <w:object w:dxaOrig="340" w:dyaOrig="240">
          <v:shape id="_x0000_i1124" type="#_x0000_t75" style="width:16.6pt;height:11.85pt" o:ole="">
            <v:imagedata r:id="rId158" o:title=""/>
          </v:shape>
          <o:OLEObject Type="Embed" ProgID="Equation.DSMT4" ShapeID="_x0000_i1124" DrawAspect="Content" ObjectID="_1668160881" r:id="rId187"/>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position w:val="-6"/>
          <w:sz w:val="26"/>
          <w:szCs w:val="26"/>
          <w:lang w:val="nl-NL"/>
        </w:rPr>
        <w:object w:dxaOrig="340" w:dyaOrig="240">
          <v:shape id="_x0000_i1125" type="#_x0000_t75" style="width:16.6pt;height:11.85pt" o:ole="">
            <v:imagedata r:id="rId158" o:title=""/>
          </v:shape>
          <o:OLEObject Type="Embed" ProgID="Equation.DSMT4" ShapeID="_x0000_i1125" DrawAspect="Content" ObjectID="_1668160882" r:id="rId188"/>
        </w:object>
      </w:r>
      <w:r w:rsidRPr="006E6890">
        <w:rPr>
          <w:rFonts w:ascii="Times New Roman" w:hAnsi="Times New Roman"/>
          <w:position w:val="-30"/>
          <w:sz w:val="26"/>
          <w:szCs w:val="26"/>
          <w:lang w:val="nl-NL"/>
        </w:rPr>
        <w:object w:dxaOrig="859" w:dyaOrig="680">
          <v:shape id="_x0000_i1126" type="#_x0000_t75" style="width:42.75pt;height:34pt" o:ole="">
            <v:imagedata r:id="rId189" o:title=""/>
          </v:shape>
          <o:OLEObject Type="Embed" ProgID="Equation.DSMT4" ShapeID="_x0000_i1126" DrawAspect="Content" ObjectID="_1668160883" r:id="rId190"/>
        </w:objec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27" type="#_x0000_t75" style="width:16.6pt;height:11.85pt" o:ole="">
            <v:imagedata r:id="rId158" o:title=""/>
          </v:shape>
          <o:OLEObject Type="Embed" ProgID="Equation.DSMT4" ShapeID="_x0000_i1127" DrawAspect="Content" ObjectID="_1668160884" r:id="rId191"/>
        </w:object>
      </w:r>
      <w:r w:rsidRPr="006E6890">
        <w:rPr>
          <w:rFonts w:ascii="Times New Roman" w:hAnsi="Times New Roman"/>
          <w:position w:val="-30"/>
          <w:sz w:val="26"/>
          <w:szCs w:val="26"/>
          <w:lang w:val="nl-NL"/>
        </w:rPr>
        <w:object w:dxaOrig="2900" w:dyaOrig="680">
          <v:shape id="_x0000_i1128" type="#_x0000_t75" style="width:144.8pt;height:34pt" o:ole="">
            <v:imagedata r:id="rId192" o:title=""/>
          </v:shape>
          <o:OLEObject Type="Embed" ProgID="Equation.DSMT4" ShapeID="_x0000_i1128" DrawAspect="Content" ObjectID="_1668160885" r:id="rId193"/>
        </w:object>
      </w:r>
      <w:r w:rsidRPr="006E6890">
        <w:rPr>
          <w:rFonts w:ascii="Times New Roman" w:hAnsi="Times New Roman"/>
          <w:position w:val="-6"/>
          <w:sz w:val="26"/>
          <w:szCs w:val="26"/>
          <w:lang w:val="nl-NL"/>
        </w:rPr>
        <w:object w:dxaOrig="300" w:dyaOrig="240">
          <v:shape id="_x0000_i1129" type="#_x0000_t75" style="width:15.05pt;height:11.85pt" o:ole="">
            <v:imagedata r:id="rId73" o:title=""/>
          </v:shape>
          <o:OLEObject Type="Embed" ProgID="Equation.DSMT4" ShapeID="_x0000_i1129" DrawAspect="Content" ObjectID="_1668160886" r:id="rId194"/>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840" w:dyaOrig="680">
          <v:shape id="_x0000_i1130" type="#_x0000_t75" style="width:41.95pt;height:34pt" o:ole="">
            <v:imagedata r:id="rId195" o:title=""/>
          </v:shape>
          <o:OLEObject Type="Embed" ProgID="Equation.DSMT4" ShapeID="_x0000_i1130" DrawAspect="Content" ObjectID="_1668160887" r:id="rId196"/>
        </w:object>
      </w:r>
      <w:r w:rsidRPr="006E6890">
        <w:rPr>
          <w:rFonts w:ascii="Times New Roman" w:hAnsi="Times New Roman"/>
          <w:sz w:val="26"/>
          <w:szCs w:val="26"/>
          <w:lang w:val="nl-NL"/>
        </w:rPr>
        <w:t xml:space="preserve"> v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840" w:dyaOrig="680">
          <v:shape id="_x0000_i1131" type="#_x0000_t75" style="width:41.95pt;height:34pt" o:ole="">
            <v:imagedata r:id="rId197" o:title=""/>
          </v:shape>
          <o:OLEObject Type="Embed" ProgID="Equation.DSMT4" ShapeID="_x0000_i1131" DrawAspect="Content" ObjectID="_1668160888" r:id="rId198"/>
        </w:object>
      </w:r>
    </w:p>
    <w:p w:rsidR="00455B9A" w:rsidRPr="006E6890" w:rsidRDefault="00455B9A" w:rsidP="00455B9A">
      <w:pPr>
        <w:tabs>
          <w:tab w:val="left" w:pos="3960"/>
        </w:tabs>
        <w:rPr>
          <w:rFonts w:ascii="Times New Roman" w:hAnsi="Times New Roman" w:cs="Arial"/>
          <w:sz w:val="26"/>
          <w:szCs w:val="26"/>
          <w:lang w:val="nl-NL"/>
        </w:rPr>
      </w:pPr>
      <w:r w:rsidRPr="006E6890">
        <w:rPr>
          <w:rFonts w:ascii="Times New Roman" w:hAnsi="Times New Roman"/>
          <w:sz w:val="26"/>
          <w:szCs w:val="26"/>
          <w:lang w:val="nl-NL"/>
        </w:rPr>
        <w:t>Thay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o (3) ta được</w:t>
      </w:r>
      <w:r w:rsidRPr="006E6890">
        <w:rPr>
          <w:rFonts w:ascii="Times New Roman" w:hAnsi="Times New Roman" w:cs="Arial"/>
          <w:sz w:val="26"/>
          <w:szCs w:val="26"/>
          <w:lang w:val="nl-NL"/>
        </w:rPr>
        <w:t xml:space="preserv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30"/>
          <w:sz w:val="26"/>
          <w:szCs w:val="26"/>
          <w:lang w:val="nl-NL"/>
        </w:rPr>
        <w:object w:dxaOrig="5880" w:dyaOrig="680">
          <v:shape id="_x0000_i1132" type="#_x0000_t75" style="width:294.35pt;height:34pt" o:ole="">
            <v:imagedata r:id="rId199" o:title=""/>
          </v:shape>
          <o:OLEObject Type="Embed" ProgID="Equation.DSMT4" ShapeID="_x0000_i1132" DrawAspect="Content" ObjectID="_1668160889" r:id="rId200"/>
        </w:object>
      </w:r>
      <w:r w:rsidRPr="006E6890">
        <w:rPr>
          <w:rFonts w:ascii="Times New Roman" w:hAnsi="Times New Roman"/>
          <w:sz w:val="26"/>
          <w:szCs w:val="26"/>
          <w:lang w:val="nl-NL"/>
        </w:rPr>
        <w:t xml:space="preserve"> = 27945,2(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Bình A hình trụ tiết diện 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chứa nước đến độ cao 24cm. Bình hình trụ B có tiết diện 12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chứa nước đến độ cao 50cm. Người ta nối chúng thông với nhau ở đáy bằng một ống dẫn nhỏ có dung tích không đáng kể, tìm độ cao cột nước ở mỗi bình. Coi đáy của hai bình ngang nhau</w: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672064" behindDoc="0" locked="0" layoutInCell="1" allowOverlap="1">
                <wp:simplePos x="0" y="0"/>
                <wp:positionH relativeFrom="column">
                  <wp:posOffset>2259965</wp:posOffset>
                </wp:positionH>
                <wp:positionV relativeFrom="paragraph">
                  <wp:posOffset>114300</wp:posOffset>
                </wp:positionV>
                <wp:extent cx="2590165" cy="1318895"/>
                <wp:effectExtent l="0" t="0" r="10160" b="7620"/>
                <wp:wrapNone/>
                <wp:docPr id="782" name="Group 2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318895"/>
                          <a:chOff x="5147" y="1484"/>
                          <a:chExt cx="4079" cy="2077"/>
                        </a:xfrm>
                      </wpg:grpSpPr>
                      <wps:wsp>
                        <wps:cNvPr id="783" name="Line 2211"/>
                        <wps:cNvCnPr/>
                        <wps:spPr bwMode="auto">
                          <a:xfrm>
                            <a:off x="5876" y="1731"/>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2212"/>
                        <wps:cNvCnPr/>
                        <wps:spPr bwMode="auto">
                          <a:xfrm>
                            <a:off x="6232" y="173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2213"/>
                        <wps:cNvCnPr/>
                        <wps:spPr bwMode="auto">
                          <a:xfrm>
                            <a:off x="6226" y="335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2214"/>
                        <wps:cNvCnPr/>
                        <wps:spPr bwMode="auto">
                          <a:xfrm>
                            <a:off x="5876" y="35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2215"/>
                        <wps:cNvCnPr/>
                        <wps:spPr bwMode="auto">
                          <a:xfrm>
                            <a:off x="7417" y="174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216"/>
                        <wps:cNvCnPr/>
                        <wps:spPr bwMode="auto">
                          <a:xfrm>
                            <a:off x="8489" y="1746"/>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Text Box 2217"/>
                        <wps:cNvSpPr txBox="1">
                          <a:spLocks noChangeArrowheads="1"/>
                        </wps:cNvSpPr>
                        <wps:spPr bwMode="auto">
                          <a:xfrm>
                            <a:off x="5809"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90" name="Text Box 2218"/>
                        <wps:cNvSpPr txBox="1">
                          <a:spLocks noChangeArrowheads="1"/>
                        </wps:cNvSpPr>
                        <wps:spPr bwMode="auto">
                          <a:xfrm>
                            <a:off x="7752"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91" name="Line 2219"/>
                        <wps:cNvCnPr/>
                        <wps:spPr bwMode="auto">
                          <a:xfrm>
                            <a:off x="5876" y="2646"/>
                            <a:ext cx="3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2" name="Line 2220"/>
                        <wps:cNvCnPr/>
                        <wps:spPr bwMode="auto">
                          <a:xfrm>
                            <a:off x="7417" y="1926"/>
                            <a:ext cx="10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3" name="Line 2221"/>
                        <wps:cNvCnPr/>
                        <wps:spPr bwMode="auto">
                          <a:xfrm>
                            <a:off x="5876" y="228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2222"/>
                        <wps:cNvCnPr/>
                        <wps:spPr bwMode="auto">
                          <a:xfrm>
                            <a:off x="5474" y="2646"/>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5" name="Line 2223"/>
                        <wps:cNvCnPr/>
                        <wps:spPr bwMode="auto">
                          <a:xfrm>
                            <a:off x="5474" y="3547"/>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6" name="Line 2224"/>
                        <wps:cNvCnPr/>
                        <wps:spPr bwMode="auto">
                          <a:xfrm>
                            <a:off x="5608" y="2646"/>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97" name="Line 2225"/>
                        <wps:cNvCnPr/>
                        <wps:spPr bwMode="auto">
                          <a:xfrm>
                            <a:off x="8422" y="3547"/>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8" name="Line 2226"/>
                        <wps:cNvCnPr/>
                        <wps:spPr bwMode="auto">
                          <a:xfrm>
                            <a:off x="8489" y="1926"/>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9" name="Line 2227"/>
                        <wps:cNvCnPr/>
                        <wps:spPr bwMode="auto">
                          <a:xfrm>
                            <a:off x="8958" y="1926"/>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0" name="Line 2228"/>
                        <wps:cNvCnPr/>
                        <wps:spPr bwMode="auto">
                          <a:xfrm>
                            <a:off x="6680" y="2286"/>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1" name="Text Box 2229"/>
                        <wps:cNvSpPr txBox="1">
                          <a:spLocks noChangeArrowheads="1"/>
                        </wps:cNvSpPr>
                        <wps:spPr bwMode="auto">
                          <a:xfrm>
                            <a:off x="5147" y="282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802" name="Text Box 2230"/>
                        <wps:cNvSpPr txBox="1">
                          <a:spLocks noChangeArrowheads="1"/>
                        </wps:cNvSpPr>
                        <wps:spPr bwMode="auto">
                          <a:xfrm>
                            <a:off x="8556"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803" name="Text Box 2231"/>
                        <wps:cNvSpPr txBox="1">
                          <a:spLocks noChangeArrowheads="1"/>
                        </wps:cNvSpPr>
                        <wps:spPr bwMode="auto">
                          <a:xfrm>
                            <a:off x="6613"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0" o:spid="_x0000_s1109" style="position:absolute;margin-left:177.95pt;margin-top:9pt;width:203.95pt;height:103.85pt;z-index:251672064" coordorigin="5147,1484" coordsize="4079,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">
                <v:line id="Line 2211" o:spid="_x0000_s1110" style="position:absolute;visibility:visible;mso-wrap-style:square" from="5876,1731" to="5876,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fC8cAAADcAAAADwAAAGRycy9kb3ducmV2LnhtbESPT2vCQBTE7wW/w/KE3uqmFVKJriIt&#10;Be2h1D+gx2f2maTNvg272yT99q4geBxm5jfMbNGbWrTkfGVZwfMoAUGcW11xoWC/+3iagPABWWNt&#10;mRT8k4fFfPAww0zbjjfUbkMhIoR9hgrKEJpMSp+XZNCPbEMcvbN1BkOUrpDaYRfhppYvSZJKgxXH&#10;hRIbeisp/93+GQVf4++0Xa4/V/1hnZ7y983p+NM5pR6H/XIKIlAf7uFbe6UVvE7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18LxwAAANwAAAAPAAAAAAAA&#10;AAAAAAAAAKECAABkcnMvZG93bnJldi54bWxQSwUGAAAAAAQABAD5AAAAlQMAAAAA&#10;"/>
                <v:line id="Line 2212" o:spid="_x0000_s1111" style="position:absolute;visibility:visible;mso-wrap-style:square" from="6232,1731" to="6232,3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Hf8cAAADcAAAADwAAAGRycy9kb3ducmV2LnhtbESPQWvCQBSE7wX/w/KE3uqmVlJ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Wsd/xwAAANwAAAAPAAAAAAAA&#10;AAAAAAAAAKECAABkcnMvZG93bnJldi54bWxQSwUGAAAAAAQABAD5AAAAlQMAAAAA&#10;"/>
                <v:line id="Line 2213" o:spid="_x0000_s1112" style="position:absolute;visibility:visible;mso-wrap-style:square" from="6226,3352" to="7432,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Zi5McAAADcAAAADwAAAGRycy9kb3ducmV2LnhtbESPQWvCQBSE7wX/w/KE3uqmFlNJXUUs&#10;Be2hqC20x2f2NYlm34bdNUn/vSsUPA4z8w0zW/SmFi05X1lW8DhKQBDnVldcKPj6fHuYgvABWWNt&#10;mRT8kYfFfHA3w0zbjnfU7kMhIoR9hgrKEJpMSp+XZNCPbEMcvV/rDIYoXSG1wy7CTS3HSZJKgxXH&#10;hRIbWpWUn/Zno+DjaZu2y837uv/epIf8dXf4OXZOqfthv3wBEagPt/B/e60VPE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FmLkxwAAANwAAAAPAAAAAAAA&#10;AAAAAAAAAKECAABkcnMvZG93bnJldi54bWxQSwUGAAAAAAQABAD5AAAAlQMAAAAA&#10;"/>
                <v:line id="Line 2214" o:spid="_x0000_s1113" style="position:absolute;visibility:visible;mso-wrap-style:square" from="5876,3547" to="8489,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8k8YAAADcAAAADwAAAGRycy9kb3ducmV2LnhtbESPQWvCQBSE74L/YXmCN91YIZX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E/JPGAAAA3AAAAA8AAAAAAAAA&#10;AAAAAAAAoQIAAGRycy9kb3ducmV2LnhtbFBLBQYAAAAABAAEAPkAAACUAwAAAAA=&#10;"/>
                <v:line id="Line 2215" o:spid="_x0000_s1114" style="position:absolute;visibility:visible;mso-wrap-style:square" from="7417,1746" to="7417,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ZCMcAAADcAAAADwAAAGRycy9kb3ducmV2LnhtbESPT2vCQBTE74LfYXlCb7qxhSipq4il&#10;oD0U/0F7fGZfk2j2bdjdJum3dwuFHoeZ+Q2zWPWmFi05X1lWMJ0kIIhzqysuFJxPr+M5CB+QNdaW&#10;ScEPeVgth4MFZtp2fKD2GAoRIewzVFCG0GRS+rwkg35iG+LofVlnMETpCqkddhFuavmYJKk0WHFc&#10;KLGhTUn57fhtFLw/7dN2vXvb9h+79JK/HC6f184p9TDq188gAvXhP/zX3moFs/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FkIxwAAANwAAAAPAAAAAAAA&#10;AAAAAAAAAKECAABkcnMvZG93bnJldi54bWxQSwUGAAAAAAQABAD5AAAAlQMAAAAA&#10;"/>
                <v:line id="Line 2216" o:spid="_x0000_s1115" style="position:absolute;visibility:visible;mso-wrap-style:square" from="8489,1746" to="8489,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NesQAAADcAAAADwAAAGRycy9kb3ducmV2LnhtbERPy2rCQBTdF/yH4Qrd1YkVU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816xAAAANwAAAAPAAAAAAAAAAAA&#10;AAAAAKECAABkcnMvZG93bnJldi54bWxQSwUGAAAAAAQABAD5AAAAkgMAAAAA&#10;"/>
                <v:shape id="Text Box 2217" o:spid="_x0000_s1116" type="#_x0000_t202" style="position:absolute;left:5809;top:1484;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338UA&#10;AADcAAAADwAAAGRycy9kb3ducmV2LnhtbESPS2vDMBCE74X8B7GB3BIpIW1jJ0oILYWeWuo8ILfF&#10;Wj+ItTKWGrv/vioEehxm5htmsxtsI27U+dqxhvlMgSDOnam51HA8vE1XIHxANtg4Jg0/5GG3HT1s&#10;MDWu5y+6ZaEUEcI+RQ1VCG0qpc8rsuhnriWOXuE6iyHKrpSmwz7CbSMXSj1JizXHhQpbeqkov2bf&#10;VsPpo7icl+qzfLWPbe8GJdkmUuvJeNivQQQawn/43n43Gp5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nff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18" o:spid="_x0000_s1117" type="#_x0000_t202" style="position:absolute;left:7752;top:1484;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In8AA&#10;AADcAAAADwAAAGRycy9kb3ducmV2LnhtbERPy4rCMBTdC/5DuII7TRRHx2oUUQRXIz5mYHaX5toW&#10;m5vSRNv5+8lCcHk47+W6taV4Uu0LxxpGQwWCOHWm4EzD9bIffILwAdlg6Zg0/JGH9arbWWJiXMMn&#10;ep5DJmII+wQ15CFUiZQ+zcmiH7qKOHI3V1sMEdaZNDU2MdyWcqzUVFosODbkWNE2p/R+flgN31+3&#10;35+JOmY7+1E1rlWS7Vx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FIn8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line id="Line 2219" o:spid="_x0000_s1118" style="position:absolute;visibility:visible;mso-wrap-style:square" from="5876,2646" to="621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eiLsUAAADcAAAADwAAAGRycy9kb3ducmV2LnhtbESPzWrCQBSF9wXfYbgFd3ViF7amjqEI&#10;govYUhXXl8w1SZO5E2emSXz7TqHg8nB+Ps4qG00renK+tqxgPktAEBdW11wqOB23T68gfEDW2Fom&#10;BTfykK0nDytMtR34i/pDKEUcYZ+igiqELpXSFxUZ9DPbEUfvYp3BEKUrpXY4xHHTyuckWUiDNUdC&#10;hR1tKiqaw4+J3KLM3fX83Yy7yz7fXrlffhw/lZo+ju9vIAKN4R7+b++0gpfl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eiLsUAAADcAAAADwAAAAAAAAAA&#10;AAAAAAChAgAAZHJzL2Rvd25yZXYueG1sUEsFBgAAAAAEAAQA+QAAAJMDAAAAAA==&#10;">
                  <v:stroke dashstyle="dash"/>
                </v:line>
                <v:line id="Line 2220" o:spid="_x0000_s1119" style="position:absolute;visibility:visible;mso-wrap-style:square" from="7417,1926" to="8489,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8WcMAAADcAAAADwAAAGRycy9kb3ducmV2LnhtbESPS4vCMBSF98L8h3AHZqepLkatRpEB&#10;wYUP1GHWl+baVpubmmRq/fdGEFwezuPjTOetqURDzpeWFfR7CQjizOqScwW/x2V3BMIHZI2VZVJw&#10;Jw/z2Udniqm2N95Tcwi5iCPsU1RQhFCnUvqsIIO+Z2vi6J2sMxiidLnUDm9x3FRykCTf0mDJkVBg&#10;TT8FZZfDv4ncLF+769/50q5Om/Xyys14e9wp9fXZLiYgArXhHX61V1rBcDyA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1PFnDAAAA3AAAAA8AAAAAAAAAAAAA&#10;AAAAoQIAAGRycy9kb3ducmV2LnhtbFBLBQYAAAAABAAEAPkAAACRAwAAAAA=&#10;">
                  <v:stroke dashstyle="dash"/>
                </v:line>
                <v:line id="Line 2221" o:spid="_x0000_s1120" style="position:absolute;visibility:visible;mso-wrap-style:square" from="5876,2286" to="848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J1scAAADcAAAADwAAAGRycy9kb3ducmV2LnhtbESPQWvCQBSE74X+h+UVvNVNK6Q1uopY&#10;BO2hqBX0+Mw+k9Ts27C7TdJ/3y0UPA4z8w0znfemFi05X1lW8DRMQBDnVldcKDh8rh5fQfiArLG2&#10;TAp+yMN8dn83xUzbjnfU7kMhIoR9hgrKEJpMSp+XZNAPbUMcvYt1BkOUrpDaYRfhppbPSZJKgxXH&#10;hRIbWpaUX/ffRsHHaJu2i837uj9u0nP+tjufvjqn1OChX0xABOrDLfzfXms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snWxwAAANwAAAAPAAAAAAAA&#10;AAAAAAAAAKECAABkcnMvZG93bnJldi54bWxQSwUGAAAAAAQABAD5AAAAlQMAAAAA&#10;"/>
                <v:line id="Line 2222" o:spid="_x0000_s1121" style="position:absolute;visibility:visible;mso-wrap-style:square" from="5474,2646" to="5876,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ABtsQAAADcAAAADwAAAGRycy9kb3ducmV2LnhtbESPS2sCMRSF9wX/Q7iCO81YSq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AG2xAAAANwAAAAPAAAAAAAAAAAA&#10;AAAAAKECAABkcnMvZG93bnJldi54bWxQSwUGAAAAAAQABAD5AAAAkgMAAAAA&#10;">
                  <v:stroke dashstyle="dash"/>
                </v:line>
                <v:line id="Line 2223" o:spid="_x0000_s1122" style="position:absolute;visibility:visible;mso-wrap-style:square" from="5474,3547" to="5876,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ykLcQAAADcAAAADwAAAGRycy9kb3ducmV2LnhtbESPS2sCMRSF9wX/Q7iCO81YaK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KQtxAAAANwAAAAPAAAAAAAAAAAA&#10;AAAAAKECAABkcnMvZG93bnJldi54bWxQSwUGAAAAAAQABAD5AAAAkgMAAAAA&#10;">
                  <v:stroke dashstyle="dash"/>
                </v:line>
                <v:line id="Line 2224" o:spid="_x0000_s1123" style="position:absolute;visibility:visible;mso-wrap-style:square" from="5608,2646" to="5608,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CmGsUAAADcAAAADwAAAGRycy9kb3ducmV2LnhtbESPQWvCQBSE7wX/w/KE3sxGD7ZGV5FC&#10;Sy6lVMXzM/tMotm3MbvNpv313YLQ4zAz3zCrzWAa0VPnassKpkkKgriwuuZSwWH/OnkG4TyyxsYy&#10;KfgmB5v16GGFmbaBP6nf+VJECLsMFVTet5mUrqjIoEtsSxy9s+0M+ii7UuoOQ4SbRs7SdC4N1hwX&#10;KmzppaLiuvsyCtLw8yYvMq/7j/z9FtpTOM5uQanH8bBdgvA0+P/wvZ1rBU+LO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CmGsUAAADcAAAADwAAAAAAAAAA&#10;AAAAAAChAgAAZHJzL2Rvd25yZXYueG1sUEsFBgAAAAAEAAQA+QAAAJMDAAAAAA==&#10;">
                  <v:stroke startarrow="block" endarrow="block"/>
                </v:line>
                <v:line id="Line 2225" o:spid="_x0000_s1124" style="position:absolute;visibility:visible;mso-wrap-style:square" from="8422,3547" to="9159,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fwcUAAADcAAAADwAAAGRycy9kb3ducmV2LnhtbESPzWrCQBSF9wXfYbiCuzppF6amjlIK&#10;QhbRUi1dXzLXJDVzJ86MSXz7TqHg8nB+Ps5qM5pW9OR8Y1nB0zwBQVxa3XCl4Ou4fXwB4QOyxtYy&#10;KbiRh8168rDCTNuBP6k/hErEEfYZKqhD6DIpfVmTQT+3HXH0TtYZDFG6SmqHQxw3rXxOkoU02HAk&#10;1NjRe03l+XA1kVtWhbt8/5zH/LQrthful/vjh1Kz6fj2CiLQGO7h/3auFaTL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KfwcUAAADcAAAADwAAAAAAAAAA&#10;AAAAAAChAgAAZHJzL2Rvd25yZXYueG1sUEsFBgAAAAAEAAQA+QAAAJMDAAAAAA==&#10;">
                  <v:stroke dashstyle="dash"/>
                </v:line>
                <v:line id="Line 2226" o:spid="_x0000_s1125" style="position:absolute;visibility:visible;mso-wrap-style:square" from="8489,1926" to="9226,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Ls8IAAADcAAAADwAAAGRycy9kb3ducmV2LnhtbERPTWvCQBC9C/0PyxR60009tJq6ihQE&#10;D7bFKD0P2TGJZmfj7hrTf985FHp8vO/FanCt6inExrOB50kGirj0tuHKwPGwGc9AxYRssfVMBn4o&#10;wmr5MFpgbv2d99QXqVISwjFHA3VKXa51LGtyGCe+Ixbu5IPDJDBU2ga8S7hr9TTLXrTDhqWhxo7e&#10;ayovxc1Jb1ntwvX7fBm2p4/d5sr9/PPwZczT47B+A5VoSP/iP/fWGnidy1o5I0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0Ls8IAAADcAAAADwAAAAAAAAAAAAAA&#10;AAChAgAAZHJzL2Rvd25yZXYueG1sUEsFBgAAAAAEAAQA+QAAAJADAAAAAA==&#10;">
                  <v:stroke dashstyle="dash"/>
                </v:line>
                <v:line id="Line 2227" o:spid="_x0000_s1126" style="position:absolute;visibility:visible;mso-wrap-style:square" from="8958,1926" to="8958,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8yaMUAAADcAAAADwAAAGRycy9kb3ducmV2LnhtbESPT2vCQBTE7wW/w/IEb3WjB1tTVxGh&#10;JRcR/+D5NfuapGbfxuyajf30bqHQ4zAzv2EWq97UoqPWVZYVTMYJCOLc6ooLBafj+/MrCOeRNdaW&#10;ScGdHKyWg6cFptoG3lN38IWIEHYpKii9b1IpXV6SQTe2DXH0vmxr0EfZFlK3GCLc1HKaJDNpsOK4&#10;UGJDm5Lyy+FmFCTh50N+y6zqdtn2GprPcJ5eg1KjYb9+A+Gp9//hv3amFbzM5/B7Jh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8yaMUAAADcAAAADwAAAAAAAAAA&#10;AAAAAAChAgAAZHJzL2Rvd25yZXYueG1sUEsFBgAAAAAEAAQA+QAAAJMDAAAAAA==&#10;">
                  <v:stroke startarrow="block" endarrow="block"/>
                </v:line>
                <v:line id="Line 2228" o:spid="_x0000_s1127" style="position:absolute;visibility:visible;mso-wrap-style:square" from="6680,2286" to="6680,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uaJMEAAADcAAAADwAAAGRycy9kb3ducmV2LnhtbERPz2vCMBS+D/Y/hDfYbSZ6GNIZRQRH&#10;LyLq2PnZPNtq81KbrKn+9eYg7Pjx/Z4tBtuInjpfO9YwHikQxIUzNZcafg7rjykIH5ANNo5Jw408&#10;LOavLzPMjIu8o34fSpFC2GeooQqhzaT0RUUW/ci1xIk7uc5iSLArpekwpnDbyIlSn9JizamhwpZW&#10;FRWX/Z/VoOL9W55lXvfbfHON7TH+Tq5R6/e3YfkFItAQ/sVPd240TFWan86kI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5okwQAAANwAAAAPAAAAAAAAAAAAAAAA&#10;AKECAABkcnMvZG93bnJldi54bWxQSwUGAAAAAAQABAD5AAAAjwMAAAAA&#10;">
                  <v:stroke startarrow="block" endarrow="block"/>
                </v:line>
                <v:shape id="Text Box 2229" o:spid="_x0000_s1128" type="#_x0000_t202" style="position:absolute;left:5147;top:282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1cQA&#10;AADcAAAADwAAAGRycy9kb3ducmV2LnhtbESPzWrDMBCE74W8g9hAb7WU0AbXjWxKQ6Gnhvw0kNti&#10;bWxTa2UsNXbfPgoEchxm5htmWYy2FWfqfeNYwyxRIIhLZxquNOx3n08pCB+QDbaOScM/eSjyycMS&#10;M+MG3tB5GyoRIewz1FCH0GVS+rImiz5xHXH0Tq63GKLsK2l6HCLctnKu1EJabDgu1NjRR03l7/bP&#10;avj5Ph0Pz2pdrexLN7hRSbavUuvH6fj+BiLQGO7hW/vLaEjVDK5n4hGQ+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7NX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230" o:spid="_x0000_s1129" type="#_x0000_t202" style="position:absolute;left:8556;top:264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yosQA&#10;AADcAAAADwAAAGRycy9kb3ducmV2LnhtbESPzWrDMBCE74W8g9hAb7WU0BbHiWxCS6CnluYPclus&#10;jW1irYylxO7bV4VCjsPMfMOsitG24ka9bxxrmCUKBHHpTMOVhv1u85SC8AHZYOuYNPyQhyKfPKww&#10;M27gb7ptQyUihH2GGuoQukxKX9Zk0SeuI47e2fUWQ5R9JU2PQ4TbVs6VepUWG44LNXb0VlN52V6t&#10;hsPn+XR8Vl/Vu33pBjcqyXYh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cqL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231" o:spid="_x0000_s1130" type="#_x0000_t202" style="position:absolute;left:6613;top:264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3XOcUA&#10;AADcAAAADwAAAGRycy9kb3ducmV2LnhtbESPS2vDMBCE74X+B7GF3BIpSRsS10oICYWeWuI8oLfF&#10;Wj+ItTKWGrv/vioEehxm5hsm3Qy2ETfqfO1Yw3SiQBDnztRcajgd38ZLED4gG2wck4Yf8rBZPz6k&#10;mBjX84FuWShFhLBPUEMVQptI6fOKLPqJa4mjV7jOYoiyK6XpsI9w28iZUgtpsea4UGFLu4rya/Zt&#10;NZw/iq/Ls/os9/al7d2gJNuV1Hr0NGxfQQ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dc5xQAAANwAAAAPAAAAAAAAAAAAAAAAAJgCAABkcnMv&#10;ZG93bnJldi54bWxQSwUGAAAAAAQABAD1AAAAig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p>
    <w:p w:rsidR="00455B9A" w:rsidRPr="006E6890" w:rsidRDefault="00C43FA0" w:rsidP="00455B9A">
      <w:pPr>
        <w:tabs>
          <w:tab w:val="left" w:pos="396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1040" behindDoc="0" locked="0" layoutInCell="1" allowOverlap="1">
                <wp:simplePos x="0" y="0"/>
                <wp:positionH relativeFrom="column">
                  <wp:posOffset>42545</wp:posOffset>
                </wp:positionH>
                <wp:positionV relativeFrom="paragraph">
                  <wp:posOffset>190500</wp:posOffset>
                </wp:positionV>
                <wp:extent cx="1276350" cy="1143000"/>
                <wp:effectExtent l="11430" t="0" r="0" b="3175"/>
                <wp:wrapNone/>
                <wp:docPr id="779" name="Group 2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143000"/>
                          <a:chOff x="1655" y="11384"/>
                          <a:chExt cx="2010" cy="1800"/>
                        </a:xfrm>
                      </wpg:grpSpPr>
                      <wps:wsp>
                        <wps:cNvPr id="780" name="Text Box 2208"/>
                        <wps:cNvSpPr txBox="1">
                          <a:spLocks noChangeArrowheads="1"/>
                        </wps:cNvSpPr>
                        <wps:spPr bwMode="auto">
                          <a:xfrm>
                            <a:off x="1655" y="11384"/>
                            <a:ext cx="201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781" name="Line 2209"/>
                        <wps:cNvCnPr/>
                        <wps:spPr bwMode="auto">
                          <a:xfrm>
                            <a:off x="1655" y="12734"/>
                            <a:ext cx="1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7" o:spid="_x0000_s1131" style="position:absolute;margin-left:3.35pt;margin-top:15pt;width:100.5pt;height:90pt;z-index:251671040" coordorigin="1655,11384" coordsize="20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">
                <v:shape id="Text Box 2208" o:spid="_x0000_s1132" type="#_x0000_t202" style="position:absolute;left:1655;top:11384;width:201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v:textbox>
                </v:shape>
                <v:line id="Line 2209" o:spid="_x0000_s1133" style="position:absolute;visibility:visible;mso-wrap-style:square" from="1655,12734" to="3129,1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group>
            </w:pict>
          </mc:Fallback>
        </mc:AlternateContent>
      </w: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left" w:pos="3960"/>
        </w:tabs>
        <w:rPr>
          <w:rFonts w:ascii="Times New Roman" w:hAnsi="Times New Roman"/>
          <w:sz w:val="26"/>
          <w:szCs w:val="26"/>
          <w:lang w:val="nl-NL"/>
        </w:rPr>
      </w:pPr>
    </w:p>
    <w:p w:rsidR="00455B9A" w:rsidRPr="006E6890" w:rsidRDefault="00455B9A" w:rsidP="00455B9A">
      <w:pPr>
        <w:tabs>
          <w:tab w:val="center" w:pos="4791"/>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b/>
          <w:sz w:val="26"/>
          <w:szCs w:val="26"/>
          <w:lang w:val="nl-NL"/>
        </w:rPr>
        <w:tab/>
      </w:r>
      <w:r w:rsidRPr="006E6890">
        <w:rPr>
          <w:rFonts w:ascii="Times New Roman" w:hAnsi="Times New Roman"/>
          <w:sz w:val="26"/>
          <w:szCs w:val="26"/>
          <w:lang w:val="nl-NL"/>
        </w:rPr>
        <w:t xml:space="preserve">Bài giải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Khi nối 2 bình bởi một ống có dung tích không đáng kể  thì nước từ bình B chảy sang bình A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Thể tích nước chảy từ bình B sang bình A là  V</w:t>
      </w:r>
      <w:r w:rsidRPr="006E6890">
        <w:rPr>
          <w:rFonts w:ascii="Times New Roman" w:hAnsi="Times New Roman"/>
          <w:b/>
          <w:sz w:val="26"/>
          <w:szCs w:val="26"/>
          <w:vertAlign w:val="subscript"/>
          <w:lang w:val="nl-NL"/>
        </w:rPr>
        <w:t>B</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ể tích nước bình A nhận từ bình B l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B34E85"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M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B </w:t>
      </w:r>
      <w:r w:rsidRPr="006E6890">
        <w:rPr>
          <w:rFonts w:ascii="Times New Roman" w:hAnsi="Times New Roman"/>
          <w:sz w:val="26"/>
          <w:szCs w:val="26"/>
          <w:lang w:val="nl-NL"/>
        </w:rPr>
        <w:t xml:space="preserve"> nê ta có </w:t>
      </w:r>
      <w:r w:rsidRPr="006E6890">
        <w:rPr>
          <w:rFonts w:ascii="Times New Roman" w:hAnsi="Times New Roman"/>
          <w:b/>
          <w:sz w:val="26"/>
          <w:szCs w:val="26"/>
          <w:lang w:val="nl-NL"/>
        </w:rPr>
        <w:t>(</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455B9A" w:rsidRPr="006E6890" w:rsidRDefault="00455B9A" w:rsidP="00455B9A">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Biến đổi ta được  h = </w:t>
      </w:r>
      <w:r w:rsidRPr="006E6890">
        <w:rPr>
          <w:rFonts w:ascii="Times New Roman" w:hAnsi="Times New Roman"/>
          <w:position w:val="-30"/>
          <w:sz w:val="26"/>
          <w:szCs w:val="26"/>
          <w:lang w:val="nl-NL"/>
        </w:rPr>
        <w:object w:dxaOrig="2540" w:dyaOrig="680">
          <v:shape id="_x0000_i1133" type="#_x0000_t75" style="width:127.4pt;height:34pt" o:ole="">
            <v:imagedata r:id="rId201" o:title=""/>
          </v:shape>
          <o:OLEObject Type="Embed" ProgID="Equation.DSMT4" ShapeID="_x0000_i1133" DrawAspect="Content" ObjectID="_1668160890" r:id="rId202"/>
        </w:object>
      </w:r>
      <w:r w:rsidRPr="006E6890">
        <w:rPr>
          <w:rFonts w:ascii="Times New Roman" w:hAnsi="Times New Roman"/>
          <w:sz w:val="26"/>
          <w:szCs w:val="26"/>
          <w:lang w:val="nl-NL"/>
        </w:rPr>
        <w:t xml:space="preserve"> = 39,6</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Vậy độ cao của cột nước trong 2 ống lúc cân bằng là 39,6(cm)</w:t>
      </w:r>
    </w:p>
    <w:p w:rsidR="00455B9A" w:rsidRPr="006E6890" w:rsidRDefault="00C43FA0" w:rsidP="00455B9A">
      <w:pPr>
        <w:tabs>
          <w:tab w:val="left" w:pos="396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35200" behindDoc="0" locked="0" layoutInCell="1" allowOverlap="1">
                <wp:simplePos x="0" y="0"/>
                <wp:positionH relativeFrom="column">
                  <wp:posOffset>4415790</wp:posOffset>
                </wp:positionH>
                <wp:positionV relativeFrom="paragraph">
                  <wp:posOffset>0</wp:posOffset>
                </wp:positionV>
                <wp:extent cx="2091690" cy="1028700"/>
                <wp:effectExtent l="12700" t="10795" r="10160" b="0"/>
                <wp:wrapNone/>
                <wp:docPr id="766" name="Group 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028700"/>
                          <a:chOff x="7500" y="1598"/>
                          <a:chExt cx="3294" cy="1620"/>
                        </a:xfrm>
                      </wpg:grpSpPr>
                      <wps:wsp>
                        <wps:cNvPr id="767" name="Line 2106"/>
                        <wps:cNvCnPr/>
                        <wps:spPr bwMode="auto">
                          <a:xfrm>
                            <a:off x="7500" y="2498"/>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Oval 2107"/>
                        <wps:cNvSpPr>
                          <a:spLocks noChangeArrowheads="1"/>
                        </wps:cNvSpPr>
                        <wps:spPr bwMode="auto">
                          <a:xfrm>
                            <a:off x="8049" y="2318"/>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69" name="Oval 2108"/>
                        <wps:cNvSpPr>
                          <a:spLocks noChangeArrowheads="1"/>
                        </wps:cNvSpPr>
                        <wps:spPr bwMode="auto">
                          <a:xfrm>
                            <a:off x="9452" y="2318"/>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70" name="Line 2109"/>
                        <wps:cNvCnPr/>
                        <wps:spPr bwMode="auto">
                          <a:xfrm>
                            <a:off x="7683" y="231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2110"/>
                        <wps:cNvCnPr/>
                        <wps:spPr bwMode="auto">
                          <a:xfrm>
                            <a:off x="7744" y="21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2111"/>
                        <wps:cNvCnPr/>
                        <wps:spPr bwMode="auto">
                          <a:xfrm>
                            <a:off x="7744" y="2138"/>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Freeform 2112"/>
                        <wps:cNvSpPr>
                          <a:spLocks/>
                        </wps:cNvSpPr>
                        <wps:spPr bwMode="auto">
                          <a:xfrm>
                            <a:off x="8040" y="1605"/>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Line 2113"/>
                        <wps:cNvCnPr/>
                        <wps:spPr bwMode="auto">
                          <a:xfrm>
                            <a:off x="8838" y="195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Text Box 2114"/>
                        <wps:cNvSpPr txBox="1">
                          <a:spLocks noChangeArrowheads="1"/>
                        </wps:cNvSpPr>
                        <wps:spPr bwMode="auto">
                          <a:xfrm>
                            <a:off x="7866"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76" name="Text Box 2115"/>
                        <wps:cNvSpPr txBox="1">
                          <a:spLocks noChangeArrowheads="1"/>
                        </wps:cNvSpPr>
                        <wps:spPr bwMode="auto">
                          <a:xfrm>
                            <a:off x="9330"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77" name="Text Box 2116"/>
                        <wps:cNvSpPr txBox="1">
                          <a:spLocks noChangeArrowheads="1"/>
                        </wps:cNvSpPr>
                        <wps:spPr bwMode="auto">
                          <a:xfrm>
                            <a:off x="8659" y="15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778" name="Text Box 2117"/>
                        <wps:cNvSpPr txBox="1">
                          <a:spLocks noChangeArrowheads="1"/>
                        </wps:cNvSpPr>
                        <wps:spPr bwMode="auto">
                          <a:xfrm>
                            <a:off x="8781" y="267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5" o:spid="_x0000_s1134" style="position:absolute;margin-left:347.7pt;margin-top:0;width:164.7pt;height:81pt;z-index:251635200" coordorigin="7500,1598" coordsize="3294,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">
                <v:line id="Line 2106" o:spid="_x0000_s1135" style="position:absolute;visibility:visible;mso-wrap-style:square" from="7500,2498" to="10794,2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8sYAAADcAAAADwAAAGRycy9kb3ducmV2LnhtbESPQWvCQBSE7wX/w/KE3upGhSipq0hF&#10;0B6k2kJ7fGZfk9js27C7TdJ/3xUEj8PMfMMsVr2pRUvOV5YVjEcJCOLc6ooLBR/v26c5CB+QNdaW&#10;ScEfeVgtBw8LzLTt+EjtKRQiQthnqKAMocmk9HlJBv3INsTR+7bOYIjSFVI77CLc1HKSJKk0WHFc&#10;KLGhl5Lyn9OvUXCYvqXtev+66z/36TnfHM9fl84p9Tjs188gAvXhHr61d1rBLJ3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Ev/LGAAAA3AAAAA8AAAAAAAAA&#10;AAAAAAAAoQIAAGRycy9kb3ducmV2LnhtbFBLBQYAAAAABAAEAPkAAACUAwAAAAA=&#10;"/>
                <v:oval id="Oval 2107" o:spid="_x0000_s1136" style="position:absolute;left:8049;top:2318;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CsMIA&#10;AADcAAAADwAAAGRycy9kb3ducmV2LnhtbERPTWvCQBC9C/0PyxR6040NxpJmFakU9NBDY3sfsmMS&#10;kp0N2WlM/717KPT4eN/Ffna9mmgMrWcD61UCirjytuXawNflffkCKgiyxd4zGfilAPvdw6LA3Pob&#10;f9JUSq1iCIccDTQiQ651qBpyGFZ+II7c1Y8OJcKx1nbEWwx3vX5Okkw7bDk2NDjQW0NVV/44A8f6&#10;UGaTTmWTXo8n2XTfH+d0bczT43x4BSU0y7/4z32yBrZZ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Q0KwwgAAANwAAAAPAAAAAAAAAAAAAAAAAJgCAABkcnMvZG93&#10;bnJldi54bWxQSwUGAAAAAAQABAD1AAAAhwMAAAAA&#10;">
                  <v:textbox>
                    <w:txbxContent>
                      <w:p w:rsidR="006E6890" w:rsidRPr="006E6890" w:rsidRDefault="006E6890">
                        <w:pPr>
                          <w:rPr>
                            <w:rFonts w:ascii="Times New Roman" w:hAnsi="Times New Roman"/>
                            <w:lang w:val="nl-NL"/>
                          </w:rPr>
                        </w:pPr>
                      </w:p>
                    </w:txbxContent>
                  </v:textbox>
                </v:oval>
                <v:oval id="Oval 2108" o:spid="_x0000_s1137" style="position:absolute;left:9452;top:2318;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K8UA&#10;AADcAAAADwAAAGRycy9kb3ducmV2LnhtbESPQWvCQBSE74X+h+UVeqsbG4waXUUqBXvowbTeH9ln&#10;Esy+DdnXmP57Vyj0OMzMN8x6O7pWDdSHxrOB6SQBRVx623Bl4Pvr/WUBKgiyxdYzGfilANvN48Ma&#10;c+uvfKShkEpFCIccDdQiXa51KGtyGCa+I47e2fcOJcq+0rbHa4S7Vr8mSaYdNhwXauzorabyUvw4&#10;A/tqV2SDTmWWnvcHmV1Onx/p1Jjnp3G3AiU0yn/4r32wBubZEu5n4hH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cr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oval>
                <v:line id="Line 2109" o:spid="_x0000_s1138" style="position:absolute;visibility:visible;mso-wrap-style:square" from="7683,2318" to="10184,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line id="Line 2110" o:spid="_x0000_s1139" style="position:absolute;visibility:visible;mso-wrap-style:square" from="7744,2138" to="7744,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wMYAAADcAAAADwAAAGRycy9kb3ducmV2LnhtbESPQWvCQBSE74X+h+UVeqsbLURJXUUq&#10;BfUgVQvt8Zl9JrHZt2F3m8R/3xUEj8PMfMNM572pRUvOV5YVDAcJCOLc6ooLBV+Hj5cJCB+QNdaW&#10;ScGFPMxnjw9TzLTteEftPhQiQthnqKAMocmk9HlJBv3ANsTRO1lnMETpCqkddhFuajlKklQarDgu&#10;lNjQe0n57/7PKNi+fqbtYr1Z9d/r9Jgvd8efc+eUen7qF28gAvXhHr61V1rBeDy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FMDGAAAA3AAAAA8AAAAAAAAA&#10;AAAAAAAAoQIAAGRycy9kb3ducmV2LnhtbFBLBQYAAAAABAAEAPkAAACUAwAAAAA=&#10;"/>
                <v:line id="Line 2111" o:spid="_x0000_s1140" style="position:absolute;visibility:visible;mso-wrap-style:square" from="7744,2138" to="8049,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irfGAAAA3AAAAA8AAAAAAAAA&#10;AAAAAAAAoQIAAGRycy9kb3ducmV2LnhtbFBLBQYAAAAABAAEAPkAAACUAwAAAAA=&#10;"/>
                <v:shape id="Freeform 2112" o:spid="_x0000_s1141" style="position:absolute;left:8040;top:1605;width:1995;height:705;visibility:visible;mso-wrap-style:square;v-text-anchor:top" coordsize="1995,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9brcYA&#10;AADcAAAADwAAAGRycy9kb3ducmV2LnhtbESPQWvCQBSE7wX/w/IEb3VjLU2JriKCtCUiaKX2+Mg+&#10;k2D2bciuSfrvXaHgcZiZb5j5sjeVaKlxpWUFk3EEgjizuuRcwfF78/wOwnlkjZVlUvBHDpaLwdMc&#10;E2073lN78LkIEHYJKii8rxMpXVaQQTe2NXHwzrYx6INscqkb7ALcVPIlit6kwZLDQoE1rQvKLoer&#10;USBP/Fp+8NdPmh8n6Wlz2e6uv1ulRsN+NQPhqfeP8H/7UyuI4yncz4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9brcYAAADcAAAADwAAAAAAAAAAAAAAAACYAgAAZHJz&#10;L2Rvd25yZXYueG1sUEsFBgAAAAAEAAQA9QAAAIsDA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113" o:spid="_x0000_s1142" style="position:absolute;visibility:visible;mso-wrap-style:square" from="8838,1958" to="8838,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dnzMQAAADcAAAADwAAAGRycy9kb3ducmV2LnhtbESPQWsCMRSE70L/Q3iF3jSrFLdujSIu&#10;hR5qQS09v26em8XNy7KJa/rvjVDocZj5ZpjlOtpWDNT7xrGC6SQDQVw53XCt4Ov4Nn4B4QOyxtYx&#10;KfglD+vVw2iJhXZX3tNwCLVIJewLVGBC6AopfWXIop+4jjh5J9dbDEn2tdQ9XlO5beUsy+bSYsNp&#10;wWBHW0PV+XCxCnJT7mUuy4/jZzk000Xcxe+fhVJPj3HzCiJQDP/hP/pdJy5/hv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2fMxAAAANwAAAAPAAAAAAAAAAAA&#10;AAAAAKECAABkcnMvZG93bnJldi54bWxQSwUGAAAAAAQABAD5AAAAkgMAAAAA&#10;">
                  <v:stroke endarrow="block"/>
                </v:line>
                <v:shape id="Text Box 2114" o:spid="_x0000_s1143" type="#_x0000_t202" style="position:absolute;left:7866;top:24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115" o:spid="_x0000_s1144" type="#_x0000_t202" style="position:absolute;left:9330;top:24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116" o:spid="_x0000_s1145" type="#_x0000_t202" style="position:absolute;left:8659;top:15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117" o:spid="_x0000_s1146" type="#_x0000_t202" style="position:absolute;left:8781;top:267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group>
            </w:pict>
          </mc:Fallback>
        </mc:AlternateContent>
      </w:r>
      <w:r w:rsidR="00455B9A" w:rsidRPr="006E6890">
        <w:rPr>
          <w:rFonts w:ascii="Times New Roman" w:hAnsi="Times New Roman"/>
          <w:b/>
          <w:sz w:val="26"/>
          <w:szCs w:val="26"/>
          <w:lang w:val="nl-NL"/>
        </w:rPr>
        <w:t xml:space="preserve">III: Bài tập về nhà </w:t>
      </w:r>
    </w:p>
    <w:p w:rsidR="00455B9A" w:rsidRPr="006E6890" w:rsidRDefault="00455B9A" w:rsidP="00455B9A">
      <w:pPr>
        <w:tabs>
          <w:tab w:val="left" w:pos="3960"/>
        </w:tabs>
        <w:rPr>
          <w:rFonts w:ascii="Times New Roman" w:hAnsi="Times New Roman"/>
          <w:b/>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Một ô tô có khối lượng 1400kg, hai trục bánh xe </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cách một khoảng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80m. trọng tâm G của</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xe cách trục bánh sau 1,2m ( Hình vẽ)</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a)Tính áp lực của mỗi bánh xe lên mặt đường nằm ngang</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sz w:val="26"/>
          <w:szCs w:val="26"/>
          <w:lang w:val="nl-NL"/>
        </w:rPr>
        <w:t>b)Nếu đặt thêm lên sàn xe tại trung điểm của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200kg thì áp lực của hai bánh xe lên mặt đường là bao nhiêu?</w:t>
      </w:r>
    </w:p>
    <w:p w:rsidR="00455B9A" w:rsidRPr="006E6890" w:rsidRDefault="00455B9A" w:rsidP="00455B9A">
      <w:pPr>
        <w:tabs>
          <w:tab w:val="left" w:pos="396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Móc một vật A vào một lực kế thì thấy lực kế chỉ 7N, nhưng khi nhúng vật vào trong nước thì lực kế chỉ 4N. Hãy xác định thể tích của vật và trọng  lượng riêng của nó. B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br/>
      </w:r>
    </w:p>
    <w:p w:rsidR="00455B9A" w:rsidRPr="006E6890" w:rsidRDefault="00455B9A" w:rsidP="00455B9A">
      <w:pPr>
        <w:tabs>
          <w:tab w:val="left" w:pos="348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480"/>
        </w:tabs>
        <w:rPr>
          <w:rFonts w:ascii="Times New Roman" w:hAnsi="Times New Roman"/>
          <w:sz w:val="26"/>
          <w:szCs w:val="26"/>
          <w:lang w:val="nl-NL"/>
        </w:rPr>
      </w:pPr>
    </w:p>
    <w:p w:rsidR="00455B9A" w:rsidRPr="006E6890" w:rsidRDefault="00455B9A" w:rsidP="00455B9A">
      <w:pPr>
        <w:tabs>
          <w:tab w:val="left" w:pos="348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921205" w:rsidRDefault="00455B9A" w:rsidP="00921205">
      <w:pPr>
        <w:tabs>
          <w:tab w:val="left" w:pos="348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3E206C" w:rsidRPr="006E6890" w:rsidRDefault="003E206C" w:rsidP="00455B9A">
      <w:pPr>
        <w:tabs>
          <w:tab w:val="left" w:pos="3480"/>
        </w:tabs>
        <w:rPr>
          <w:rFonts w:ascii="Times New Roman" w:hAnsi="Times New Roman"/>
          <w:sz w:val="26"/>
          <w:szCs w:val="26"/>
          <w:lang w:val="nl-NL"/>
        </w:rPr>
      </w:pPr>
    </w:p>
    <w:p w:rsidR="003E206C" w:rsidRPr="006E6890" w:rsidRDefault="003E206C" w:rsidP="00455B9A">
      <w:pPr>
        <w:tabs>
          <w:tab w:val="left" w:pos="3480"/>
        </w:tabs>
        <w:rPr>
          <w:rFonts w:ascii="Times New Roman" w:hAnsi="Times New Roman"/>
          <w:b/>
          <w:sz w:val="26"/>
          <w:szCs w:val="26"/>
          <w:lang w:val="nl-NL"/>
        </w:rPr>
      </w:pPr>
      <w:r w:rsidRPr="006E6890">
        <w:rPr>
          <w:rFonts w:ascii="Times New Roman" w:hAnsi="Times New Roman"/>
          <w:b/>
          <w:sz w:val="26"/>
          <w:szCs w:val="26"/>
          <w:lang w:val="nl-NL"/>
        </w:rPr>
        <w:t>I. Mục tiêu</w:t>
      </w:r>
    </w:p>
    <w:p w:rsidR="003E206C" w:rsidRPr="006E6890" w:rsidRDefault="003E206C" w:rsidP="00455B9A">
      <w:pPr>
        <w:tabs>
          <w:tab w:val="left" w:pos="3480"/>
        </w:tabs>
        <w:rPr>
          <w:rFonts w:ascii="Times New Roman" w:hAnsi="Times New Roman"/>
          <w:sz w:val="26"/>
          <w:szCs w:val="26"/>
          <w:lang w:val="nl-NL"/>
        </w:rPr>
      </w:pPr>
      <w:r w:rsidRPr="006E6890">
        <w:rPr>
          <w:rFonts w:ascii="Times New Roman" w:hAnsi="Times New Roman"/>
          <w:sz w:val="26"/>
          <w:szCs w:val="26"/>
          <w:lang w:val="nl-NL"/>
        </w:rPr>
        <w:t>- Tái hiện lại điều kiện cân bằng của đòn bẩy,lực và khối lượng và lực đẩy Ác-Si-Mét</w:t>
      </w:r>
    </w:p>
    <w:p w:rsidR="003E206C" w:rsidRPr="006E6890" w:rsidRDefault="003E206C" w:rsidP="003E206C">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được các kiến thức đã học vào giải bài tập về lực đẩy Ác-Si-Mét và nguyên lý bình thông nhau</w:t>
      </w:r>
    </w:p>
    <w:p w:rsidR="003E206C" w:rsidRPr="006E6890" w:rsidRDefault="003E206C" w:rsidP="003E206C">
      <w:pPr>
        <w:tabs>
          <w:tab w:val="left" w:pos="3960"/>
        </w:tabs>
        <w:rPr>
          <w:rFonts w:ascii="Times New Roman" w:hAnsi="Times New Roman"/>
          <w:sz w:val="26"/>
          <w:szCs w:val="26"/>
          <w:lang w:val="nl-NL"/>
        </w:rPr>
      </w:pPr>
      <w:r w:rsidRPr="006E6890">
        <w:rPr>
          <w:rFonts w:ascii="Times New Roman" w:hAnsi="Times New Roman"/>
          <w:sz w:val="26"/>
          <w:szCs w:val="26"/>
          <w:lang w:val="nl-NL"/>
        </w:rPr>
        <w:t>- Sử dụng công thức đã học vào giải bài tập liên quan</w:t>
      </w:r>
    </w:p>
    <w:p w:rsidR="003E206C" w:rsidRPr="006E6890" w:rsidRDefault="003E206C" w:rsidP="00455B9A">
      <w:pPr>
        <w:tabs>
          <w:tab w:val="left" w:pos="3480"/>
        </w:tabs>
        <w:rPr>
          <w:rFonts w:ascii="Times New Roman" w:hAnsi="Times New Roman"/>
          <w:sz w:val="26"/>
          <w:szCs w:val="26"/>
          <w:lang w:val="nl-NL"/>
        </w:rPr>
      </w:pPr>
    </w:p>
    <w:p w:rsidR="00455B9A" w:rsidRPr="006E6890" w:rsidRDefault="003E206C" w:rsidP="00455B9A">
      <w:pPr>
        <w:tabs>
          <w:tab w:val="left" w:pos="3480"/>
        </w:tabs>
        <w:rPr>
          <w:rFonts w:ascii="Times New Roman" w:hAnsi="Times New Roman"/>
          <w:b/>
          <w:sz w:val="26"/>
          <w:szCs w:val="26"/>
          <w:lang w:val="nl-NL"/>
        </w:rPr>
      </w:pPr>
      <w:r w:rsidRPr="006E6890">
        <w:rPr>
          <w:rFonts w:ascii="Times New Roman" w:hAnsi="Times New Roman"/>
          <w:b/>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C43FA0" w:rsidP="00455B9A">
      <w:pPr>
        <w:tabs>
          <w:tab w:val="left" w:pos="3480"/>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74112" behindDoc="0" locked="0" layoutInCell="1" allowOverlap="1">
                <wp:simplePos x="0" y="0"/>
                <wp:positionH relativeFrom="column">
                  <wp:posOffset>3403600</wp:posOffset>
                </wp:positionH>
                <wp:positionV relativeFrom="paragraph">
                  <wp:posOffset>165735</wp:posOffset>
                </wp:positionV>
                <wp:extent cx="2091690" cy="1257300"/>
                <wp:effectExtent l="10160" t="8890" r="12700" b="635"/>
                <wp:wrapNone/>
                <wp:docPr id="749" name="Group 2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257300"/>
                          <a:chOff x="6948" y="8684"/>
                          <a:chExt cx="3294" cy="1980"/>
                        </a:xfrm>
                      </wpg:grpSpPr>
                      <wps:wsp>
                        <wps:cNvPr id="750" name="Line 2236"/>
                        <wps:cNvCnPr/>
                        <wps:spPr bwMode="auto">
                          <a:xfrm>
                            <a:off x="6948" y="9584"/>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Oval 2237"/>
                        <wps:cNvSpPr>
                          <a:spLocks noChangeArrowheads="1"/>
                        </wps:cNvSpPr>
                        <wps:spPr bwMode="auto">
                          <a:xfrm>
                            <a:off x="7497" y="9404"/>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52" name="Oval 2238"/>
                        <wps:cNvSpPr>
                          <a:spLocks noChangeArrowheads="1"/>
                        </wps:cNvSpPr>
                        <wps:spPr bwMode="auto">
                          <a:xfrm>
                            <a:off x="8900" y="9404"/>
                            <a:ext cx="183" cy="183"/>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53" name="Line 2239"/>
                        <wps:cNvCnPr/>
                        <wps:spPr bwMode="auto">
                          <a:xfrm>
                            <a:off x="7131" y="9404"/>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240"/>
                        <wps:cNvCnPr/>
                        <wps:spPr bwMode="auto">
                          <a:xfrm>
                            <a:off x="7192" y="9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241"/>
                        <wps:cNvCnPr/>
                        <wps:spPr bwMode="auto">
                          <a:xfrm>
                            <a:off x="7192" y="9224"/>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Freeform 2242"/>
                        <wps:cNvSpPr>
                          <a:spLocks/>
                        </wps:cNvSpPr>
                        <wps:spPr bwMode="auto">
                          <a:xfrm>
                            <a:off x="7488" y="8691"/>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7" name="Line 2243"/>
                        <wps:cNvCnPr/>
                        <wps:spPr bwMode="auto">
                          <a:xfrm>
                            <a:off x="8286" y="904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Text Box 2244"/>
                        <wps:cNvSpPr txBox="1">
                          <a:spLocks noChangeArrowheads="1"/>
                        </wps:cNvSpPr>
                        <wps:spPr bwMode="auto">
                          <a:xfrm>
                            <a:off x="7314" y="901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59" name="Text Box 2245"/>
                        <wps:cNvSpPr txBox="1">
                          <a:spLocks noChangeArrowheads="1"/>
                        </wps:cNvSpPr>
                        <wps:spPr bwMode="auto">
                          <a:xfrm>
                            <a:off x="8778" y="8999"/>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60" name="Text Box 2246"/>
                        <wps:cNvSpPr txBox="1">
                          <a:spLocks noChangeArrowheads="1"/>
                        </wps:cNvSpPr>
                        <wps:spPr bwMode="auto">
                          <a:xfrm>
                            <a:off x="8107" y="868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761" name="Text Box 2247"/>
                        <wps:cNvSpPr txBox="1">
                          <a:spLocks noChangeArrowheads="1"/>
                        </wps:cNvSpPr>
                        <wps:spPr bwMode="auto">
                          <a:xfrm>
                            <a:off x="8229" y="976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762" name="Line 2248"/>
                        <wps:cNvCnPr/>
                        <wps:spPr bwMode="auto">
                          <a:xfrm>
                            <a:off x="7581"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Line 2249"/>
                        <wps:cNvCnPr/>
                        <wps:spPr bwMode="auto">
                          <a:xfrm>
                            <a:off x="8995"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Text Box 2250"/>
                        <wps:cNvSpPr txBox="1">
                          <a:spLocks noChangeArrowheads="1"/>
                        </wps:cNvSpPr>
                        <wps:spPr bwMode="auto">
                          <a:xfrm>
                            <a:off x="7350"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65" name="Text Box 2251"/>
                        <wps:cNvSpPr txBox="1">
                          <a:spLocks noChangeArrowheads="1"/>
                        </wps:cNvSpPr>
                        <wps:spPr bwMode="auto">
                          <a:xfrm>
                            <a:off x="8891"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5" o:spid="_x0000_s1147" style="position:absolute;margin-left:268pt;margin-top:13.05pt;width:164.7pt;height:99pt;z-index:251674112" coordorigin="6948,8684" coordsize="329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">
                <v:line id="Line 2236" o:spid="_x0000_s1148" style="position:absolute;visibility:visible;mso-wrap-style:square" from="6948,9584" to="1024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oval id="Oval 2237" o:spid="_x0000_s1149" style="position:absolute;left:7497;top:9404;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hkMQA&#10;AADcAAAADwAAAGRycy9kb3ducmV2LnhtbESPQWvCQBSE74X+h+UJ3uomDdESXUUqgj300Gjvj+wz&#10;CWbfhuxrTP99t1DocZiZb5jNbnKdGmkIrWcD6SIBRVx523Jt4HI+Pr2ACoJssfNMBr4pwG77+LDB&#10;wvo7f9BYSq0ihEOBBhqRvtA6VA05DAvfE0fv6geHEuVQazvgPcJdp5+TZKkdthwXGuzptaHqVn45&#10;A4d6Xy5HnUmeXQ8nyW+f729Zasx8Nu3XoIQm+Q//tU/WwCp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VIZD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oval id="Oval 2238" o:spid="_x0000_s1150" style="position:absolute;left:8900;top:9404;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e/58QA&#10;AADcAAAADwAAAGRycy9kb3ducmV2LnhtbESPQWvCQBSE74X+h+UVvNWNhtiSuooogj300FTvj+wz&#10;CWbfhuwzxn/vFgo9DjPzDbNcj65VA/Wh8WxgNk1AEZfeNlwZOP7sX99BBUG22HomA3cKsF49Py0x&#10;t/7G3zQUUqkI4ZCjgVqky7UOZU0Ow9R3xNE7+96hRNlX2vZ4i3DX6nmSLLTDhuNCjR1tayovxdUZ&#10;2FWbYjHoVLL0vDtIdjl9faYzYyYv4+YDlNAo/+G/9sEaeMvm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Hv+f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line id="Line 2239" o:spid="_x0000_s1151" style="position:absolute;visibility:visible;mso-wrap-style:square" from="7131,9404" to="9632,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2240" o:spid="_x0000_s1152" style="position:absolute;visibility:visible;mso-wrap-style:square" from="7192,9224" to="7192,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2241" o:spid="_x0000_s1153" style="position:absolute;visibility:visible;mso-wrap-style:square" from="7192,9224" to="7497,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shape id="Freeform 2242" o:spid="_x0000_s1154" style="position:absolute;left:7488;top:8691;width:1995;height:705;visibility:visible;mso-wrap-style:square;v-text-anchor:top" coordsize="1995,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2kVcYA&#10;AADcAAAADwAAAGRycy9kb3ducmV2LnhtbESP3WrCQBSE74W+w3IKvasbS6uSukophCoJgj+ol4fs&#10;aRLMng3ZjaZv7woFL4eZ+YaZLXpTiwu1rrKsYDSMQBDnVldcKNjvktcpCOeRNdaWScEfOVjMnwYz&#10;jLW98oYuW1+IAGEXo4LS+yaW0uUlGXRD2xAH79e2Bn2QbSF1i9cAN7V8i6KxNFhxWCixoe+S8vO2&#10;Mwrkkd+rH14d0mI/So/JOVt3p0ypl+f+6xOEp94/wv/tpVYw+RjD/Uw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92kVcYAAADcAAAADwAAAAAAAAAAAAAAAACYAgAAZHJz&#10;L2Rvd25yZXYueG1sUEsFBgAAAAAEAAQA9QAAAIsDA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243" o:spid="_x0000_s1155" style="position:absolute;visibility:visible;mso-wrap-style:square" from="8286,9044" to="8286,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l28QAAADcAAAADwAAAGRycy9kb3ducmV2LnhtbESPQWsCMRSE70L/Q3iF3jSrUL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KXbxAAAANwAAAAPAAAAAAAAAAAA&#10;AAAAAKECAABkcnMvZG93bnJldi54bWxQSwUGAAAAAAQABAD5AAAAkgMAAAAA&#10;">
                  <v:stroke endarrow="block"/>
                </v:line>
                <v:shape id="Text Box 2244" o:spid="_x0000_s1156" type="#_x0000_t202" style="position:absolute;left:7314;top:901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245" o:spid="_x0000_s1157" type="#_x0000_t202" style="position:absolute;left:8778;top:8999;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246" o:spid="_x0000_s1158" type="#_x0000_t202" style="position:absolute;left:8107;top:868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247" o:spid="_x0000_s1159" type="#_x0000_t202" style="position:absolute;left:8229;top:976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line id="Line 2248" o:spid="_x0000_s1160" style="position:absolute;visibility:visible;mso-wrap-style:square" from="7581,9494" to="7581,1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vM/sQAAADcAAAADwAAAGRycy9kb3ducmV2LnhtbESPT2sCMRTE74LfITyhN83qQetqFHER&#10;eqgF/9Dz6+a5Wdy8LJt0Tb99IxR6HGZ+M8x6G20jeup87VjBdJKBIC6drrlScL0cxq8gfEDW2Dgm&#10;BT/kYbsZDtaYa/fgE/XnUIlUwj5HBSaENpfSl4Ys+olriZN3c53FkGRXSd3hI5XbRs6ybC4t1pwW&#10;DLa0N1Tez99WwcIUJ7mQxfvlo+jr6TIe4+fXUqmXUdytQASK4T/8R7/pxM1n8Dy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8z+xAAAANwAAAAPAAAAAAAAAAAA&#10;AAAAAKECAABkcnMvZG93bnJldi54bWxQSwUGAAAAAAQABAD5AAAAkgMAAAAA&#10;">
                  <v:stroke endarrow="block"/>
                </v:line>
                <v:line id="Line 2249" o:spid="_x0000_s1161" style="position:absolute;visibility:visible;mso-wrap-style:square" from="8995,9494" to="8995,1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dpZcUAAADcAAAADwAAAGRycy9kb3ducmV2LnhtbESPzWrDMBCE74G+g9hCbomcBPLjRgkl&#10;JtBDW4gTet5aW8vUWhlLcdS3rwqFHIeZb4bZ7qNtxUC9bxwrmE0zEMSV0w3XCi7n42QNwgdkja1j&#10;UvBDHva7h9EWc+1ufKKhDLVIJexzVGBC6HIpfWXIop+6jjh5X663GJLsa6l7vKVy28p5li2lxYbT&#10;gsGODoaq7/JqFaxMcZIrWbye34uhmW3iW/z43Cg1fozPTyACxXAP/9MvOnHLBfydS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dpZcUAAADcAAAADwAAAAAAAAAA&#10;AAAAAAChAgAAZHJzL2Rvd25yZXYueG1sUEsFBgAAAAAEAAQA+QAAAJMDAAAAAA==&#10;">
                  <v:stroke endarrow="block"/>
                </v:line>
                <v:shape id="Text Box 2250" o:spid="_x0000_s1162" type="#_x0000_t202" style="position:absolute;left:7350;top:1012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v:textbox>
                </v:shape>
                <v:shape id="Text Box 2251" o:spid="_x0000_s1163" type="#_x0000_t202" style="position:absolute;left:8891;top:1012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v:textbox>
                </v:shape>
              </v:group>
            </w:pict>
          </mc:Fallback>
        </mc:AlternateContent>
      </w:r>
      <w:r>
        <w:rPr>
          <w:rFonts w:ascii="Times New Roman" w:hAnsi="Times New Roman"/>
          <w:b/>
          <w:noProof/>
          <w:sz w:val="26"/>
          <w:szCs w:val="26"/>
        </w:rPr>
        <mc:AlternateContent>
          <mc:Choice Requires="wpg">
            <w:drawing>
              <wp:anchor distT="0" distB="0" distL="114300" distR="114300" simplePos="0" relativeHeight="251673088" behindDoc="0" locked="0" layoutInCell="1" allowOverlap="1">
                <wp:simplePos x="0" y="0"/>
                <wp:positionH relativeFrom="column">
                  <wp:posOffset>212725</wp:posOffset>
                </wp:positionH>
                <wp:positionV relativeFrom="paragraph">
                  <wp:posOffset>280035</wp:posOffset>
                </wp:positionV>
                <wp:extent cx="2467610" cy="1143000"/>
                <wp:effectExtent l="10160" t="0" r="0" b="635"/>
                <wp:wrapNone/>
                <wp:docPr id="746"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143000"/>
                          <a:chOff x="1923" y="8864"/>
                          <a:chExt cx="3886" cy="1800"/>
                        </a:xfrm>
                      </wpg:grpSpPr>
                      <wps:wsp>
                        <wps:cNvPr id="747" name="Text Box 2233"/>
                        <wps:cNvSpPr txBox="1">
                          <a:spLocks noChangeArrowheads="1"/>
                        </wps:cNvSpPr>
                        <wps:spPr bwMode="auto">
                          <a:xfrm>
                            <a:off x="1923" y="8864"/>
                            <a:ext cx="388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89" type="#_x0000_t75" style="width:15.05pt;height:11.85pt" o:ole="">
                                    <v:imagedata r:id="rId203" o:title=""/>
                                  </v:shape>
                                  <o:OLEObject Type="Embed" ProgID="Equation.DSMT4" ShapeID="_x0000_i1389" DrawAspect="Content" ObjectID="_1668161146" r:id="rId204"/>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E6890" w:rsidRPr="006E6890" w:rsidRDefault="006E6890"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0" type="#_x0000_t75" style="width:15.05pt;height:11.85pt" o:ole="">
                                    <v:imagedata r:id="rId203" o:title=""/>
                                  </v:shape>
                                  <o:OLEObject Type="Embed" ProgID="Equation.DSMT4" ShapeID="_x0000_i1390" DrawAspect="Content" ObjectID="_1668161147" r:id="rId205"/>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748" name="Line 2234"/>
                        <wps:cNvCnPr/>
                        <wps:spPr bwMode="auto">
                          <a:xfrm>
                            <a:off x="1923" y="98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2" o:spid="_x0000_s1164" style="position:absolute;margin-left:16.75pt;margin-top:22.05pt;width:194.3pt;height:90pt;z-index:251673088" coordorigin="1923,8864" coordsize="388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">
                <v:shape id="Text Box 2233" o:spid="_x0000_s1165" type="#_x0000_t202" style="position:absolute;left:1923;top:8864;width:388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89" type="#_x0000_t75" style="width:15.05pt;height:11.85pt" o:ole="">
                              <v:imagedata r:id="rId203" o:title=""/>
                            </v:shape>
                            <o:OLEObject Type="Embed" ProgID="Equation.DSMT4" ShapeID="_x0000_i1389" DrawAspect="Content" ObjectID="_1668161146" r:id="rId20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E6890" w:rsidRPr="006E6890" w:rsidRDefault="006E6890"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0" type="#_x0000_t75" style="width:15.05pt;height:11.85pt" o:ole="">
                              <v:imagedata r:id="rId203" o:title=""/>
                            </v:shape>
                            <o:OLEObject Type="Embed" ProgID="Equation.DSMT4" ShapeID="_x0000_i1390" DrawAspect="Content" ObjectID="_1668161147" r:id="rId20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v:textbox>
                </v:shape>
                <v:line id="Line 2234" o:spid="_x0000_s1166" style="position:absolute;visibility:visible;mso-wrap-style:square" from="1923,9884" to="5072,9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Trọng lượng P của xe phân tích thành 2 phần song song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ở 2 trục bánh xe và đó cũng à áp lực của 2 bánh xe lên mặt đườ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Ta có : P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Áp dụng  điều kiện cân bằng   của đòn bẩy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G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G </w:t>
      </w:r>
      <w:r w:rsidRPr="006E6890">
        <w:rPr>
          <w:rFonts w:ascii="Times New Roman" w:hAnsi="Times New Roman"/>
          <w:position w:val="-6"/>
          <w:sz w:val="26"/>
          <w:szCs w:val="26"/>
          <w:lang w:val="nl-NL"/>
        </w:rPr>
        <w:object w:dxaOrig="300" w:dyaOrig="240">
          <v:shape id="_x0000_i1134" type="#_x0000_t75" style="width:15.05pt;height:11.85pt" o:ole="">
            <v:imagedata r:id="rId203" o:title=""/>
          </v:shape>
          <o:OLEObject Type="Embed" ProgID="Equation.DSMT4" ShapeID="_x0000_i1134" DrawAspect="Content" ObjectID="_1668160891" r:id="rId208"/>
        </w:object>
      </w:r>
      <w:r w:rsidRPr="006E6890">
        <w:rPr>
          <w:rFonts w:ascii="Times New Roman" w:hAnsi="Times New Roman"/>
          <w:position w:val="-30"/>
          <w:sz w:val="26"/>
          <w:szCs w:val="26"/>
          <w:lang w:val="nl-NL"/>
        </w:rPr>
        <w:object w:dxaOrig="2620" w:dyaOrig="680">
          <v:shape id="_x0000_i1135" type="#_x0000_t75" style="width:131.35pt;height:34pt" o:ole="">
            <v:imagedata r:id="rId209" o:title=""/>
          </v:shape>
          <o:OLEObject Type="Embed" ProgID="Equation.DSMT4" ShapeID="_x0000_i1135" DrawAspect="Content" ObjectID="_1668160892" r:id="rId210"/>
        </w:object>
      </w:r>
      <w:r w:rsidRPr="006E6890">
        <w:rPr>
          <w:rFonts w:ascii="Times New Roman" w:hAnsi="Times New Roman"/>
          <w:sz w:val="26"/>
          <w:szCs w:val="26"/>
          <w:lang w:val="nl-NL"/>
        </w:rPr>
        <w:t xml:space="preserve"> (2)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36" type="#_x0000_t75" style="width:22.15pt;height:30.85pt" o:ole="">
            <v:imagedata r:id="rId211" o:title=""/>
          </v:shape>
          <o:OLEObject Type="Embed" ProgID="Equation.DSMT4" ShapeID="_x0000_i1136" DrawAspect="Content" ObjectID="_1668160893" r:id="rId212"/>
        </w:object>
      </w:r>
      <w:r w:rsidRPr="006E6890">
        <w:rPr>
          <w:rFonts w:ascii="Times New Roman" w:hAnsi="Times New Roman"/>
          <w:sz w:val="26"/>
          <w:szCs w:val="26"/>
          <w:lang w:val="nl-NL"/>
        </w:rPr>
        <w:t xml:space="preserve"> = P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ay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500" w:dyaOrig="620">
          <v:shape id="_x0000_i1137" type="#_x0000_t75" style="width:75.15pt;height:30.85pt" o:ole="">
            <v:imagedata r:id="rId213" o:title=""/>
          </v:shape>
          <o:OLEObject Type="Embed" ProgID="Equation.DSMT4" ShapeID="_x0000_i1137" DrawAspect="Content" ObjectID="_1668160894" r:id="rId214"/>
        </w:object>
      </w:r>
      <w:r w:rsidRPr="006E6890">
        <w:rPr>
          <w:rFonts w:ascii="Times New Roman" w:hAnsi="Times New Roman"/>
          <w:sz w:val="26"/>
          <w:szCs w:val="26"/>
          <w:lang w:val="nl-NL"/>
        </w:rPr>
        <w:t xml:space="preserve"> = 600(N) v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500" w:dyaOrig="620">
          <v:shape id="_x0000_i1138" type="#_x0000_t75" style="width:75.15pt;height:30.85pt" o:ole="">
            <v:imagedata r:id="rId215" o:title=""/>
          </v:shape>
          <o:OLEObject Type="Embed" ProgID="Equation.DSMT4" ShapeID="_x0000_i1138" DrawAspect="Content" ObjectID="_1668160895" r:id="rId216"/>
        </w:object>
      </w:r>
      <w:r w:rsidRPr="006E6890">
        <w:rPr>
          <w:rFonts w:ascii="Times New Roman" w:hAnsi="Times New Roman"/>
          <w:sz w:val="26"/>
          <w:szCs w:val="26"/>
          <w:lang w:val="nl-NL"/>
        </w:rPr>
        <w:t xml:space="preserve"> = 80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Nếu đặt ở trung điểm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O</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0kg thì bánh xe tác dụng lên mặt đường áp lực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520" w:dyaOrig="620">
          <v:shape id="_x0000_i1139" type="#_x0000_t75" style="width:125.8pt;height:30.85pt" o:ole="">
            <v:imagedata r:id="rId217" o:title=""/>
          </v:shape>
          <o:OLEObject Type="Embed" ProgID="Equation.DSMT4" ShapeID="_x0000_i1139" DrawAspect="Content" ObjectID="_1668160896" r:id="rId218"/>
        </w:object>
      </w:r>
      <w:r w:rsidRPr="006E6890">
        <w:rPr>
          <w:rFonts w:ascii="Times New Roman" w:hAnsi="Times New Roman"/>
          <w:sz w:val="26"/>
          <w:szCs w:val="26"/>
          <w:lang w:val="nl-NL"/>
        </w:rPr>
        <w:t>6857(N) v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520" w:dyaOrig="620">
          <v:shape id="_x0000_i1140" type="#_x0000_t75" style="width:125.8pt;height:30.85pt" o:ole="">
            <v:imagedata r:id="rId219" o:title=""/>
          </v:shape>
          <o:OLEObject Type="Embed" ProgID="Equation.DSMT4" ShapeID="_x0000_i1140" DrawAspect="Content" ObjectID="_1668160897" r:id="rId220"/>
        </w:object>
      </w:r>
      <w:r w:rsidRPr="006E6890">
        <w:rPr>
          <w:rFonts w:ascii="Times New Roman" w:hAnsi="Times New Roman"/>
          <w:sz w:val="26"/>
          <w:szCs w:val="26"/>
          <w:lang w:val="nl-NL"/>
        </w:rPr>
        <w:t xml:space="preserve">9142(N) </w:t>
      </w:r>
    </w:p>
    <w:p w:rsidR="00455B9A" w:rsidRPr="006E6890" w:rsidRDefault="00455B9A" w:rsidP="00455B9A">
      <w:pPr>
        <w:rPr>
          <w:rFonts w:ascii="Times New Roman" w:hAnsi="Times New Roman"/>
          <w:sz w:val="26"/>
          <w:szCs w:val="26"/>
          <w:lang w:val="nl-NL"/>
        </w:rPr>
      </w:pP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75136" behindDoc="0" locked="0" layoutInCell="1" allowOverlap="1">
                <wp:simplePos x="0" y="0"/>
                <wp:positionH relativeFrom="column">
                  <wp:posOffset>85090</wp:posOffset>
                </wp:positionH>
                <wp:positionV relativeFrom="paragraph">
                  <wp:posOffset>342900</wp:posOffset>
                </wp:positionV>
                <wp:extent cx="1361440" cy="1143000"/>
                <wp:effectExtent l="635" t="0" r="0" b="1905"/>
                <wp:wrapNone/>
                <wp:docPr id="743"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143000"/>
                          <a:chOff x="1722" y="1844"/>
                          <a:chExt cx="2144" cy="1800"/>
                        </a:xfrm>
                      </wpg:grpSpPr>
                      <wps:wsp>
                        <wps:cNvPr id="744" name="Text Box 2253"/>
                        <wps:cNvSpPr txBox="1">
                          <a:spLocks noChangeArrowheads="1"/>
                        </wps:cNvSpPr>
                        <wps:spPr bwMode="auto">
                          <a:xfrm>
                            <a:off x="1722" y="1844"/>
                            <a:ext cx="214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745" name="Line 2254"/>
                        <wps:cNvCnPr/>
                        <wps:spPr bwMode="auto">
                          <a:xfrm>
                            <a:off x="1789" y="286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2" o:spid="_x0000_s1167" style="position:absolute;margin-left:6.7pt;margin-top:27pt;width:107.2pt;height:90pt;z-index:251675136" coordorigin="1722,1844" coordsize="214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">
                <v:shape id="Text Box 2253" o:spid="_x0000_s1168" type="#_x0000_t202" style="position:absolute;left:1722;top:1844;width:21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i28QA&#10;AADcAAAADwAAAGRycy9kb3ducmV2LnhtbESPQWvCQBSE74X+h+UVvOluS9SaugmlIniqqFXw9sg+&#10;k9Ds25BdTfrvuwWhx2FmvmGW+WAbcaPO1441PE8UCOLCmZpLDV+H9fgVhA/IBhvHpOGHPOTZ48MS&#10;U+N63tFtH0oRIexT1FCF0KZS+qIii37iWuLoXVxnMUTZldJ02Ee4beSLUjNpsea4UGFLHxUV3/ur&#10;1XD8vJxPidqWKzttezcoyXYhtR49De9vIAIN4T98b2+Mhn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Ytv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E6890" w:rsidRPr="006E6890" w:rsidRDefault="006E6890" w:rsidP="00455B9A">
                        <w:pPr>
                          <w:rPr>
                            <w:rFonts w:ascii="Times New Roman" w:hAnsi="Times New Roman"/>
                            <w:lang w:val="nl-NL"/>
                          </w:rPr>
                        </w:pPr>
                      </w:p>
                    </w:txbxContent>
                  </v:textbox>
                </v:shape>
                <v:line id="Line 2254" o:spid="_x0000_s1169" style="position:absolute;visibility:visible;mso-wrap-style:square" from="1789,2864" to="3531,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group>
            </w:pict>
          </mc:Fallback>
        </mc:AlternateContent>
      </w:r>
      <w:r w:rsidR="00455B9A" w:rsidRPr="006E6890">
        <w:rPr>
          <w:rFonts w:ascii="Times New Roman" w:hAnsi="Times New Roman"/>
          <w:b/>
          <w:sz w:val="26"/>
          <w:szCs w:val="26"/>
          <w:lang w:val="nl-NL"/>
        </w:rPr>
        <w:t xml:space="preserve">* Bài tập 2: </w:t>
      </w:r>
      <w:r w:rsidR="00455B9A" w:rsidRPr="006E6890">
        <w:rPr>
          <w:rFonts w:ascii="Times New Roman" w:hAnsi="Times New Roman"/>
          <w:b/>
          <w:vanish/>
          <w:sz w:val="26"/>
          <w:szCs w:val="26"/>
          <w:lang w:val="nl-NL"/>
        </w:rPr>
        <w:t>G F Fn bẩy (iện cân ba đó cũng à áp lực của 2 bánh xe lên mặt đường</w:t>
      </w:r>
      <w:r w:rsidR="00455B9A" w:rsidRPr="006E6890">
        <w:rPr>
          <w:rFonts w:ascii="Times New Roman" w:hAnsi="Times New Roman"/>
          <w:b/>
          <w:vanish/>
          <w:sz w:val="26"/>
          <w:szCs w:val="26"/>
          <w:lang w:val="nl-NL"/>
        </w:rPr>
        <w:cr/>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r w:rsidR="00455B9A" w:rsidRPr="006E6890">
        <w:rPr>
          <w:rFonts w:ascii="Times New Roman" w:hAnsi="Times New Roman"/>
          <w:b/>
          <w:vanish/>
          <w:sz w:val="26"/>
          <w:szCs w:val="26"/>
          <w:lang w:val="nl-NL"/>
        </w:rPr>
        <w:pgNum/>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00617347" w:rsidRPr="006E6890">
        <w:rPr>
          <w:rFonts w:ascii="Times New Roman" w:hAnsi="Times New Roman"/>
          <w:sz w:val="26"/>
          <w:szCs w:val="26"/>
          <w:lang w:val="nl-NL"/>
        </w:rPr>
        <w:t xml:space="preserve">                        </w:t>
      </w:r>
      <w:r w:rsidRPr="006E6890">
        <w:rPr>
          <w:rFonts w:ascii="Times New Roman" w:hAnsi="Times New Roman"/>
          <w:sz w:val="26"/>
          <w:szCs w:val="26"/>
          <w:lang w:val="nl-NL"/>
        </w:rPr>
        <w:t xml:space="preserve">  Khi vật bị nhúng ngập trong nước nó chịu tác dụng củ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i lực  là trọng lực P và lực đẩy F</w:t>
      </w:r>
      <w:r w:rsidRPr="006E6890">
        <w:rPr>
          <w:rFonts w:ascii="Times New Roman" w:hAnsi="Times New Roman"/>
          <w:sz w:val="26"/>
          <w:szCs w:val="26"/>
          <w:vertAlign w:val="subscript"/>
          <w:lang w:val="nl-NL"/>
        </w:rPr>
        <w:t>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7 - 4 = 3(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M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V.d</w:t>
      </w:r>
      <w:r w:rsidRPr="006E6890">
        <w:rPr>
          <w:rFonts w:ascii="Times New Roman" w:hAnsi="Times New Roman"/>
          <w:sz w:val="26"/>
          <w:szCs w:val="26"/>
          <w:vertAlign w:val="subscript"/>
          <w:lang w:val="nl-NL"/>
        </w:rPr>
        <w:t>1</w:t>
      </w:r>
      <w:r w:rsidRPr="006E6890">
        <w:rPr>
          <w:rFonts w:ascii="Times New Roman" w:hAnsi="Times New Roman"/>
          <w:position w:val="-6"/>
          <w:sz w:val="26"/>
          <w:szCs w:val="26"/>
          <w:lang w:val="nl-NL"/>
        </w:rPr>
        <w:object w:dxaOrig="300" w:dyaOrig="240">
          <v:shape id="_x0000_i1141" type="#_x0000_t75" style="width:15.05pt;height:11.85pt" o:ole="">
            <v:imagedata r:id="rId203" o:title=""/>
          </v:shape>
          <o:OLEObject Type="Embed" ProgID="Equation.DSMT4" ShapeID="_x0000_i1141" DrawAspect="Content" ObjectID="_1668160898" r:id="rId221"/>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1219" w:dyaOrig="680">
          <v:shape id="_x0000_i1142" type="#_x0000_t75" style="width:60.9pt;height:34pt" o:ole="">
            <v:imagedata r:id="rId222" o:title=""/>
          </v:shape>
          <o:OLEObject Type="Embed" ProgID="Equation.DSMT4" ShapeID="_x0000_i1142" DrawAspect="Content" ObjectID="_1668160899" r:id="rId223"/>
        </w:object>
      </w:r>
      <w:r w:rsidRPr="006E6890">
        <w:rPr>
          <w:rFonts w:ascii="Times New Roman" w:hAnsi="Times New Roman"/>
          <w:sz w:val="26"/>
          <w:szCs w:val="26"/>
          <w:lang w:val="nl-NL"/>
        </w:rPr>
        <w:t xml:space="preserve"> = 0,0003(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trọng lượng riêng của vật là : Từ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V </w:t>
      </w:r>
      <w:r w:rsidRPr="006E6890">
        <w:rPr>
          <w:rFonts w:ascii="Times New Roman" w:hAnsi="Times New Roman"/>
          <w:position w:val="-6"/>
          <w:sz w:val="26"/>
          <w:szCs w:val="26"/>
          <w:lang w:val="nl-NL"/>
        </w:rPr>
        <w:object w:dxaOrig="300" w:dyaOrig="240">
          <v:shape id="_x0000_i1143" type="#_x0000_t75" style="width:15.05pt;height:11.85pt" o:ole="">
            <v:imagedata r:id="rId203" o:title=""/>
          </v:shape>
          <o:OLEObject Type="Embed" ProgID="Equation.DSMT4" ShapeID="_x0000_i1143" DrawAspect="Content" ObjectID="_1668160900" r:id="rId224"/>
        </w:object>
      </w:r>
      <w:r w:rsidRPr="006E6890">
        <w:rPr>
          <w:rFonts w:ascii="Times New Roman" w:hAnsi="Times New Roman"/>
          <w:sz w:val="26"/>
          <w:szCs w:val="26"/>
          <w:lang w:val="nl-NL"/>
        </w:rPr>
        <w:t xml:space="preserve"> d = </w:t>
      </w:r>
      <w:r w:rsidRPr="006E6890">
        <w:rPr>
          <w:rFonts w:ascii="Times New Roman" w:hAnsi="Times New Roman"/>
          <w:position w:val="-28"/>
          <w:sz w:val="26"/>
          <w:szCs w:val="26"/>
          <w:lang w:val="nl-NL"/>
        </w:rPr>
        <w:object w:dxaOrig="1440" w:dyaOrig="660">
          <v:shape id="_x0000_i1144" type="#_x0000_t75" style="width:1in;height:33.25pt" o:ole="">
            <v:imagedata r:id="rId225" o:title=""/>
          </v:shape>
          <o:OLEObject Type="Embed" ProgID="Equation.DSMT4" ShapeID="_x0000_i1144" DrawAspect="Content" ObjectID="_1668160901" r:id="rId226"/>
        </w:object>
      </w:r>
      <w:r w:rsidRPr="006E6890">
        <w:rPr>
          <w:rFonts w:ascii="Times New Roman" w:hAnsi="Times New Roman"/>
          <w:sz w:val="26"/>
          <w:szCs w:val="26"/>
          <w:lang w:val="nl-NL"/>
        </w:rPr>
        <w:t xml:space="preserve"> 23333(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Trên hai đầu một thanh cứng nhẹ có treo hai vật khối lượng lần lượt là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6kg v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kg. Người ta dùng lực kế để móc vào một điểm O trên thanh. Hãy xác địnhvị trí của điểm O để khi hệ thống cân bằng thì thanh nằm ngang. Tìm số chỉ của lực kế khi đó, biết chiều dài của thanh bằng 50cm</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7184" behindDoc="0" locked="0" layoutInCell="1" allowOverlap="1">
                <wp:simplePos x="0" y="0"/>
                <wp:positionH relativeFrom="column">
                  <wp:posOffset>3403600</wp:posOffset>
                </wp:positionH>
                <wp:positionV relativeFrom="paragraph">
                  <wp:posOffset>124460</wp:posOffset>
                </wp:positionV>
                <wp:extent cx="2443480" cy="1200150"/>
                <wp:effectExtent l="4445" t="0" r="0" b="4445"/>
                <wp:wrapNone/>
                <wp:docPr id="727"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200150"/>
                          <a:chOff x="6852" y="5054"/>
                          <a:chExt cx="3848" cy="1890"/>
                        </a:xfrm>
                      </wpg:grpSpPr>
                      <wps:wsp>
                        <wps:cNvPr id="728" name="Rectangle 2259"/>
                        <wps:cNvSpPr>
                          <a:spLocks noChangeArrowheads="1"/>
                        </wps:cNvSpPr>
                        <wps:spPr bwMode="auto">
                          <a:xfrm>
                            <a:off x="7082" y="5444"/>
                            <a:ext cx="3149"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729" name="Line 2260"/>
                        <wps:cNvCnPr/>
                        <wps:spPr bwMode="auto">
                          <a:xfrm>
                            <a:off x="7082"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2261"/>
                        <wps:cNvCnPr/>
                        <wps:spPr bwMode="auto">
                          <a:xfrm>
                            <a:off x="10231"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2262"/>
                        <wps:cNvCnPr/>
                        <wps:spPr bwMode="auto">
                          <a:xfrm>
                            <a:off x="9025" y="551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2263"/>
                        <wps:cNvSpPr txBox="1">
                          <a:spLocks noChangeArrowheads="1"/>
                        </wps:cNvSpPr>
                        <wps:spPr bwMode="auto">
                          <a:xfrm>
                            <a:off x="8757" y="505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733" name="Text Box 2264"/>
                        <wps:cNvSpPr txBox="1">
                          <a:spLocks noChangeArrowheads="1"/>
                        </wps:cNvSpPr>
                        <wps:spPr bwMode="auto">
                          <a:xfrm>
                            <a:off x="6852" y="64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34" name="Text Box 2265"/>
                        <wps:cNvSpPr txBox="1">
                          <a:spLocks noChangeArrowheads="1"/>
                        </wps:cNvSpPr>
                        <wps:spPr bwMode="auto">
                          <a:xfrm>
                            <a:off x="9963" y="634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35" name="Text Box 2266"/>
                        <wps:cNvSpPr txBox="1">
                          <a:spLocks noChangeArrowheads="1"/>
                        </wps:cNvSpPr>
                        <wps:spPr bwMode="auto">
                          <a:xfrm>
                            <a:off x="8221" y="6344"/>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36" name="Text Box 2267"/>
                        <wps:cNvSpPr txBox="1">
                          <a:spLocks noChangeArrowheads="1"/>
                        </wps:cNvSpPr>
                        <wps:spPr bwMode="auto">
                          <a:xfrm>
                            <a:off x="6881"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37" name="Text Box 2268"/>
                        <wps:cNvSpPr txBox="1">
                          <a:spLocks noChangeArrowheads="1"/>
                        </wps:cNvSpPr>
                        <wps:spPr bwMode="auto">
                          <a:xfrm>
                            <a:off x="9963"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38" name="Line 2269"/>
                        <wps:cNvCnPr/>
                        <wps:spPr bwMode="auto">
                          <a:xfrm>
                            <a:off x="7082" y="5984"/>
                            <a:ext cx="19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39" name="Text Box 2270"/>
                        <wps:cNvSpPr txBox="1">
                          <a:spLocks noChangeArrowheads="1"/>
                        </wps:cNvSpPr>
                        <wps:spPr bwMode="auto">
                          <a:xfrm>
                            <a:off x="7484"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40" name="Line 2271"/>
                        <wps:cNvCnPr/>
                        <wps:spPr bwMode="auto">
                          <a:xfrm>
                            <a:off x="9025" y="598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41" name="Text Box 2272"/>
                        <wps:cNvSpPr txBox="1">
                          <a:spLocks noChangeArrowheads="1"/>
                        </wps:cNvSpPr>
                        <wps:spPr bwMode="auto">
                          <a:xfrm>
                            <a:off x="9308"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42" name="Text Box 2273"/>
                        <wps:cNvSpPr txBox="1">
                          <a:spLocks noChangeArrowheads="1"/>
                        </wps:cNvSpPr>
                        <wps:spPr bwMode="auto">
                          <a:xfrm>
                            <a:off x="8847" y="51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8" o:spid="_x0000_s1170" style="position:absolute;margin-left:268pt;margin-top:9.8pt;width:192.4pt;height:94.5pt;z-index:251677184" coordorigin="6852,5054" coordsize="3848,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">
                <v:rect id="Rectangle 2259" o:spid="_x0000_s1171" style="position:absolute;left:7082;top:5444;width:314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ftDMIA&#10;AADcAAAADwAAAGRycy9kb3ducmV2LnhtbERPTW+CQBC9m/Q/bKZJb7pIE23RhTRtaOpR4dLbyE6B&#10;ys4SdlHqr3cPJj2+vO9tNplOnGlwrWUFy0UEgriyuuVaQVnk8xcQziNr7CyTgj9ykKUPsy0m2l54&#10;T+eDr0UIYZeggsb7PpHSVQ0ZdAvbEwfuxw4GfYBDLfWAlxBuOhlH0UoabDk0NNjTe0PV6TAaBcc2&#10;LvG6Lz4j85o/+91U/I7fH0o9PU5vGxCeJv8vvru/tIJ1HNaG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0MwgAAANwAAAAPAAAAAAAAAAAAAAAAAJgCAABkcnMvZG93&#10;bnJldi54bWxQSwUGAAAAAAQABAD1AAAAhwMAAAAA&#10;">
                  <v:textbox>
                    <w:txbxContent>
                      <w:p w:rsidR="006E6890" w:rsidRPr="006E6890" w:rsidRDefault="006E6890">
                        <w:pPr>
                          <w:rPr>
                            <w:rFonts w:ascii="Times New Roman" w:hAnsi="Times New Roman"/>
                            <w:lang w:val="nl-NL"/>
                          </w:rPr>
                        </w:pPr>
                      </w:p>
                    </w:txbxContent>
                  </v:textbox>
                </v:rect>
                <v:line id="Line 2260" o:spid="_x0000_s1172" style="position:absolute;visibility:visible;mso-wrap-style:square" from="7082,5624" to="7082,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XnT8QAAADcAAAADwAAAGRycy9kb3ducmV2LnhtbESPQWsCMRSE7wX/Q3iCt5rVg3ZXo4hL&#10;wYMtqKXn5+a5Wdy8LJt0Tf99Uyj0OMx8M8x6G20rBup941jBbJqBIK6cbrhW8HF5fX4B4QOyxtYx&#10;KfgmD9vN6GmNhXYPPtFwDrVIJewLVGBC6AopfWXIop+6jjh5N9dbDEn2tdQ9PlK5beU8yxbSYsNp&#10;wWBHe0PV/fxlFSxNeZJLWR4v7+XQzPL4Fj+vuVKTcdytQASK4T/8Rx904uY5/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edPxAAAANwAAAAPAAAAAAAAAAAA&#10;AAAAAKECAABkcnMvZG93bnJldi54bWxQSwUGAAAAAAQABAD5AAAAkgMAAAAA&#10;">
                  <v:stroke endarrow="block"/>
                </v:line>
                <v:line id="Line 2261" o:spid="_x0000_s1173" style="position:absolute;visibility:visible;mso-wrap-style:square" from="10231,5624" to="10231,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bYD8IAAADcAAAADwAAAGRycy9kb3ducmV2LnhtbERPTUsDMRC9C/0PYQrebLYKtt02LaWL&#10;4EGFtuJ5uhk3i5vJsonb+O+dg+Dx8b43u+w7NdIQ28AG5rMCFHEdbMuNgffz090SVEzIFrvAZOCH&#10;Iuy2k5sNljZc+UjjKTVKQjiWaMCl1Jdax9qRxzgLPbFwn2HwmAQOjbYDXiXcd/q+KB61x5alwWFP&#10;B0f11+nbG1i46qgXuno5v1VjO1/l1/xxWRlzO837NahEOf2L/9zPVnwPMl/OyB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ubYD8IAAADcAAAADwAAAAAAAAAAAAAA&#10;AAChAgAAZHJzL2Rvd25yZXYueG1sUEsFBgAAAAAEAAQA+QAAAJADAAAAAA==&#10;">
                  <v:stroke endarrow="block"/>
                </v:line>
                <v:line id="Line 2262" o:spid="_x0000_s1174" style="position:absolute;visibility:visible;mso-wrap-style:square" from="9025,5519" to="9025,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p9lMQAAADcAAAADwAAAGRycy9kb3ducmV2LnhtbESPQWsCMRSE7wX/Q3hCbzW7Clq3RhEX&#10;oYe2oJaeXzfPzeLmZdnENf33plDocZj5ZpjVJtpWDNT7xrGCfJKBIK6cbrhW8HnaPz2D8AFZY+uY&#10;FPyQh8169LDCQrsbH2g4hlqkEvYFKjAhdIWUvjJk0U9cR5y8s+sthiT7Wuoeb6nctnKaZXNpseG0&#10;YLCjnaHqcrxaBQtTHuRClm+nj3Jo8mV8j1/fS6Uex3H7AiJQDP/hP/pVJ26W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n2UxAAAANwAAAAPAAAAAAAAAAAA&#10;AAAAAKECAABkcnMvZG93bnJldi54bWxQSwUGAAAAAAQABAD5AAAAkgMAAAAA&#10;">
                  <v:stroke endarrow="block"/>
                </v:line>
                <v:shape id="Text Box 2263" o:spid="_x0000_s1175" type="#_x0000_t202" style="position:absolute;left:8757;top:505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264" o:spid="_x0000_s1176" type="#_x0000_t202" style="position:absolute;left:6852;top:64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265" o:spid="_x0000_s1177" type="#_x0000_t202" style="position:absolute;left:9963;top:634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RpsQA&#10;AADcAAAADwAAAGRycy9kb3ducmV2LnhtbESPT2sCMRTE74LfIbyCN03aWrVbo5SK0JPiX/D22Dx3&#10;Fzcvyya6229vCoLHYWZ+w0znrS3FjWpfONbwOlAgiFNnCs407HfL/gSED8gGS8ek4Y88zGfdzhQT&#10;4xre0G0bMhEh7BPUkIdQJVL6NCeLfuAq4uidXW0xRFln0tTYRLgt5ZtSI2mx4LiQY0U/OaWX7dVq&#10;OKzOp+NQrbOF/aga1yrJ9lNq3Xtpv79ABGrDM/xo/xoN4/c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Eab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shape id="Text Box 2266" o:spid="_x0000_s1178" type="#_x0000_t202" style="position:absolute;left:8221;top:6344;width:16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0PcQA&#10;AADcAAAADwAAAGRycy9kb3ducmV2LnhtbESPSWvDMBSE74X8B/EKuSVSlyx1rYTSUsgppdkgt4f1&#10;vBDryVhK7P77KBDocZiZb5h02dtaXKj1lWMNT2MFgjhzpuJCw277PZqD8AHZYO2YNPyRh+Vi8JBi&#10;YlzHv3TZhEJECPsENZQhNImUPivJoh+7hjh6uWsthijbQpoWuwi3tXxWaiotVhwXSmzos6TstDlb&#10;Dft1fjy8qp/iy06azvVKsn2TWg8f+493EIH68B++t1dGw+xl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tD3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v:textbox>
                </v:shape>
                <v:shape id="Text Box 2267" o:spid="_x0000_s1179" type="#_x0000_t202" style="position:absolute;left:6881;top:50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68" o:spid="_x0000_s1180" type="#_x0000_t202" style="position:absolute;left:9963;top:50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6P0cQA&#10;AADcAAAADwAAAGRycy9kb3ducmV2LnhtbESPW2sCMRSE3wv+h3CEvtVE23pZjVIqBZ8Ur+DbYXPc&#10;XdycLJvorv/eFAp9HGbmG2a2aG0p7lT7wrGGfk+BIE6dKTjTcNj/vI1B+IBssHRMGh7kYTHvvMww&#10;Ma7hLd13IRMRwj5BDXkIVSKlT3Oy6HuuIo7exdUWQ5R1Jk2NTYTbUg6UGkqLBceFHCv6zim97m5W&#10;w3F9OZ8+1CZb2s+qca2SbCdS69du+zUFEagN/+G/9spoGL2P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ej9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line id="Line 2269" o:spid="_x0000_s1181" style="position:absolute;visibility:visible;mso-wrap-style:square" from="7082,5984" to="9025,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XIycIAAADcAAAADwAAAGRycy9kb3ducmV2LnhtbERPz2vCMBS+D/wfwhO8aToFHdW0DEHp&#10;Zch07PzWPNtuzUttYtPtr18Ogx0/vt+7fDStGKh3jWUFj4sEBHFpdcOVgrfLYf4Ewnlkja1lUvBN&#10;DvJs8rDDVNvArzScfSViCLsUFdTed6mUrqzJoFvYjjhyV9sb9BH2ldQ9hhhuWrlMkrU02HBsqLGj&#10;fU3l1/luFCTh5yg/ZdEMp+LlFrqP8L68BaVm0/F5C8LT6P/Ff+5CK9is4tp4Jh4B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XIycIAAADcAAAADwAAAAAAAAAAAAAA&#10;AAChAgAAZHJzL2Rvd25yZXYueG1sUEsFBgAAAAAEAAQA+QAAAJADAAAAAA==&#10;">
                  <v:stroke startarrow="block" endarrow="block"/>
                </v:line>
                <v:shape id="Text Box 2270" o:spid="_x0000_s1182" type="#_x0000_t202" style="position:absolute;left:7484;top:556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OMUA&#10;AADcAAAADwAAAGRycy9kb3ducmV2LnhtbESPQWvCQBSE74L/YXlCb7pbq1bTbKS0CD21VKvg7ZF9&#10;JsHs25DdmvTfdwXB4zAz3zDpure1uFDrK8caHicKBHHuTMWFhp/dZrwE4QOywdoxafgjD+tsOEgx&#10;Ma7jb7psQyEihH2CGsoQmkRKn5dk0U9cQxy9k2sthijbQpoWuwi3tZwqtZAWK44LJTb0VlJ+3v5a&#10;DfvP0/EwU1/Fu503neuVZLuSWj+M+tcXEIH6cA/f2h9Gw/PT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b44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line id="Line 2271" o:spid="_x0000_s1183" style="position:absolute;visibility:visible;mso-wrap-style:square" from="9025,5984" to="10231,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W3ssIAAADcAAAADwAAAGRycy9kb3ducmV2LnhtbERPz2vCMBS+D/wfwhO8aToRHdW0DEHp&#10;Zch07PzWPNtuzUttYtPtr18Ogx0/vt+7fDStGKh3jWUFj4sEBHFpdcOVgrfLYf4Ewnlkja1lUvBN&#10;DvJs8rDDVNvArzScfSViCLsUFdTed6mUrqzJoFvYjjhyV9sb9BH2ldQ9hhhuWrlMkrU02HBsqLGj&#10;fU3l1/luFCTh5yg/ZdEMp+LlFrqP8L68BaVm0/F5C8LT6P/Ff+5CK9is4vx4Jh4B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W3ssIAAADcAAAADwAAAAAAAAAAAAAA&#10;AAChAgAAZHJzL2Rvd25yZXYueG1sUEsFBgAAAAAEAAQA+QAAAJADAAAAAA==&#10;">
                  <v:stroke startarrow="block" endarrow="block"/>
                </v:line>
                <v:shape id="Text Box 2272" o:spid="_x0000_s1184" type="#_x0000_t202" style="position:absolute;left:9308;top:556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BQ8UA&#10;AADcAAAADwAAAGRycy9kb3ducmV2LnhtbESPW2vCQBSE3wX/w3IKvumuYr2kriJKoU8V4wX6dsge&#10;k9Ds2ZDdmvTfdwuCj8PMfMOsNp2txJ0aXzrWMB4pEMSZMyXnGs6n9+EChA/IBivHpOGXPGzW/d4K&#10;E+NaPtI9DbmIEPYJaihCqBMpfVaQRT9yNXH0bq6xGKJscmkabCPcVnKi1ExaLDkuFFjTrqDsO/2x&#10;Gi6ft6/rVB3yvX2tW9cpyXYptR68dNs3EIG68Aw/2h9Gw3w6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cFD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273" o:spid="_x0000_s1185" type="#_x0000_t202" style="position:absolute;left:8847;top:515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fNMQA&#10;AADcAAAADwAAAGRycy9kb3ducmV2LnhtbESPQWvCQBSE74L/YXmCt7qr2NZGVxFF6MnStBa8PbLP&#10;JJh9G7Krif/eFQoeh5n5hlmsOluJKzW+dKxhPFIgiDNnSs41/P7sXmYgfEA2WDkmDTfysFr2ewtM&#10;jGv5m65pyEWEsE9QQxFCnUjps4Is+pGriaN3co3FEGWTS9NgG+G2khOl3qTFkuNCgTVtCsrO6cVq&#10;OOxPx7+p+sq39rVuXack2w+p9XDQrecgAnXhGf5vfxoN79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vXzT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group>
            </w:pict>
          </mc:Fallback>
        </mc:AlternateConten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6160" behindDoc="0" locked="0" layoutInCell="1" allowOverlap="1">
                <wp:simplePos x="0" y="0"/>
                <wp:positionH relativeFrom="column">
                  <wp:posOffset>0</wp:posOffset>
                </wp:positionH>
                <wp:positionV relativeFrom="paragraph">
                  <wp:posOffset>52070</wp:posOffset>
                </wp:positionV>
                <wp:extent cx="2680335" cy="1257300"/>
                <wp:effectExtent l="1270" t="0" r="4445" b="1270"/>
                <wp:wrapNone/>
                <wp:docPr id="724"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257300"/>
                          <a:chOff x="1588" y="5624"/>
                          <a:chExt cx="4221" cy="1980"/>
                        </a:xfrm>
                      </wpg:grpSpPr>
                      <wps:wsp>
                        <wps:cNvPr id="725" name="Text Box 2256"/>
                        <wps:cNvSpPr txBox="1">
                          <a:spLocks noChangeArrowheads="1"/>
                        </wps:cNvSpPr>
                        <wps:spPr bwMode="auto">
                          <a:xfrm>
                            <a:off x="1588" y="5624"/>
                            <a:ext cx="4221"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391" type="#_x0000_t75" style="width:15.05pt;height:11.85pt" o:ole="">
                                    <v:imagedata r:id="rId203" o:title=""/>
                                  </v:shape>
                                  <o:OLEObject Type="Embed" ProgID="Equation.DSMT4" ShapeID="_x0000_i1391" DrawAspect="Content" ObjectID="_1668161148" r:id="rId227"/>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392" type="#_x0000_t75" style="width:15.05pt;height:11.85pt" o:ole="">
                                    <v:imagedata r:id="rId203" o:title=""/>
                                  </v:shape>
                                  <o:OLEObject Type="Embed" ProgID="Equation.DSMT4" ShapeID="_x0000_i1392" DrawAspect="Content" ObjectID="_1668161149" r:id="rId228"/>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E6890" w:rsidRPr="006E6890" w:rsidRDefault="006E6890" w:rsidP="00455B9A">
                              <w:pPr>
                                <w:rPr>
                                  <w:rFonts w:ascii="Times New Roman" w:hAnsi="Times New Roman"/>
                                  <w:lang w:val="nl-NL"/>
                                </w:rPr>
                              </w:pPr>
                              <w:r w:rsidRPr="006E6890">
                                <w:rPr>
                                  <w:rFonts w:ascii="Times New Roman" w:hAnsi="Times New Roman"/>
                                  <w:lang w:val="nl-NL"/>
                                </w:rPr>
                                <w:t>l = 50cm</w:t>
                              </w:r>
                            </w:p>
                            <w:p w:rsidR="006E6890" w:rsidRPr="006E6890" w:rsidRDefault="006E6890" w:rsidP="00455B9A">
                              <w:pPr>
                                <w:rPr>
                                  <w:rFonts w:ascii="Times New Roman" w:hAnsi="Times New Roman"/>
                                  <w:lang w:val="nl-NL"/>
                                </w:rPr>
                              </w:pPr>
                              <w:r w:rsidRPr="006E6890">
                                <w:rPr>
                                  <w:rFonts w:ascii="Times New Roman" w:hAnsi="Times New Roman"/>
                                  <w:lang w:val="nl-NL"/>
                                </w:rPr>
                                <w:t>XĐ v ị trí điểm O để hệ cân bằng</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6" name="Line 2257"/>
                        <wps:cNvCnPr/>
                        <wps:spPr bwMode="auto">
                          <a:xfrm>
                            <a:off x="1722" y="661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5" o:spid="_x0000_s1186" style="position:absolute;margin-left:0;margin-top:4.1pt;width:211.05pt;height:99pt;z-index:251676160" coordorigin="1588,5624" coordsize="422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">
                <v:shape id="Text Box 2256" o:spid="_x0000_s1187" type="#_x0000_t202" style="position:absolute;left:1588;top:5624;width:422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i4MQA&#10;AADcAAAADwAAAGRycy9kb3ducmV2LnhtbESPT2vCQBTE74LfYXlCb3W3olbTbESUQk9K/Qe9PbLP&#10;JDT7NmS3Jv32XaHgcZiZ3zDpqre1uFHrK8caXsYKBHHuTMWFhtPx/XkBwgdkg7Vj0vBLHlbZcJBi&#10;YlzHn3Q7hEJECPsENZQhNImUPi/Joh+7hjh6V9daDFG2hTQtdhFuazlRai4tVhwXSmxoU1L+ffix&#10;Gs6769dlqvbF1s6azvVKsl1KrZ9G/foNRKA+PML/7Q+j4XUy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Iu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391" type="#_x0000_t75" style="width:15.05pt;height:11.85pt" o:ole="">
                              <v:imagedata r:id="rId203" o:title=""/>
                            </v:shape>
                            <o:OLEObject Type="Embed" ProgID="Equation.DSMT4" ShapeID="_x0000_i1391" DrawAspect="Content" ObjectID="_1668161148" r:id="rId22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392" type="#_x0000_t75" style="width:15.05pt;height:11.85pt" o:ole="">
                              <v:imagedata r:id="rId203" o:title=""/>
                            </v:shape>
                            <o:OLEObject Type="Embed" ProgID="Equation.DSMT4" ShapeID="_x0000_i1392" DrawAspect="Content" ObjectID="_1668161149" r:id="rId230"/>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E6890" w:rsidRPr="006E6890" w:rsidRDefault="006E6890" w:rsidP="00455B9A">
                        <w:pPr>
                          <w:rPr>
                            <w:rFonts w:ascii="Times New Roman" w:hAnsi="Times New Roman"/>
                            <w:lang w:val="nl-NL"/>
                          </w:rPr>
                        </w:pPr>
                        <w:r w:rsidRPr="006E6890">
                          <w:rPr>
                            <w:rFonts w:ascii="Times New Roman" w:hAnsi="Times New Roman"/>
                            <w:lang w:val="nl-NL"/>
                          </w:rPr>
                          <w:t>l = 50cm</w:t>
                        </w:r>
                      </w:p>
                      <w:p w:rsidR="006E6890" w:rsidRPr="006E6890" w:rsidRDefault="006E6890" w:rsidP="00455B9A">
                        <w:pPr>
                          <w:rPr>
                            <w:rFonts w:ascii="Times New Roman" w:hAnsi="Times New Roman"/>
                            <w:lang w:val="nl-NL"/>
                          </w:rPr>
                        </w:pPr>
                        <w:r w:rsidRPr="006E6890">
                          <w:rPr>
                            <w:rFonts w:ascii="Times New Roman" w:hAnsi="Times New Roman"/>
                            <w:lang w:val="nl-NL"/>
                          </w:rPr>
                          <w:t>XĐ v ị trí điểm O để hệ cân bằng</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257" o:spid="_x0000_s1188" style="position:absolute;visibility:visible;mso-wrap-style:square" from="1722,6614" to="4871,6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uốn hệ cân bằng và thnah nằm ngang thì điểm O phải trùng với điểm đặt cảu hợp lực của 2 lự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 à P</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heo điều kiện cân bằng của đòn bẩy ta có </w:t>
      </w:r>
      <w:r w:rsidRPr="006E6890">
        <w:rPr>
          <w:rFonts w:ascii="Times New Roman" w:hAnsi="Times New Roman"/>
          <w:position w:val="-30"/>
          <w:sz w:val="26"/>
          <w:szCs w:val="26"/>
          <w:lang w:val="nl-NL"/>
        </w:rPr>
        <w:object w:dxaOrig="1660" w:dyaOrig="680">
          <v:shape id="_x0000_i1145" type="#_x0000_t75" style="width:83.1pt;height:34pt" o:ole="">
            <v:imagedata r:id="rId231" o:title=""/>
          </v:shape>
          <o:OLEObject Type="Embed" ProgID="Equation.DSMT4" ShapeID="_x0000_i1145" DrawAspect="Content" ObjectID="_1668160902" r:id="rId232"/>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thanh nằm ngang</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thì l =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a có </w:t>
      </w:r>
      <w:r w:rsidRPr="006E6890">
        <w:rPr>
          <w:rFonts w:ascii="Times New Roman" w:hAnsi="Times New Roman"/>
          <w:position w:val="-30"/>
          <w:sz w:val="26"/>
          <w:szCs w:val="26"/>
          <w:lang w:val="nl-NL"/>
        </w:rPr>
        <w:object w:dxaOrig="3340" w:dyaOrig="680">
          <v:shape id="_x0000_i1146" type="#_x0000_t75" style="width:166.95pt;height:34pt" o:ole="">
            <v:imagedata r:id="rId233" o:title=""/>
          </v:shape>
          <o:OLEObject Type="Embed" ProgID="Equation.DSMT4" ShapeID="_x0000_i1146" DrawAspect="Content" ObjectID="_1668160903" r:id="rId234"/>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w:t>
      </w:r>
      <w:r w:rsidRPr="006E6890">
        <w:rPr>
          <w:rFonts w:ascii="Times New Roman" w:hAnsi="Times New Roman"/>
          <w:position w:val="-24"/>
          <w:sz w:val="26"/>
          <w:szCs w:val="26"/>
          <w:lang w:val="nl-NL"/>
        </w:rPr>
        <w:object w:dxaOrig="2360" w:dyaOrig="620">
          <v:shape id="_x0000_i1147" type="#_x0000_t75" style="width:117.9pt;height:30.85pt" o:ole="">
            <v:imagedata r:id="rId235" o:title=""/>
          </v:shape>
          <o:OLEObject Type="Embed" ProgID="Equation.DSMT4" ShapeID="_x0000_i1147" DrawAspect="Content" ObjectID="_1668160904" r:id="rId236"/>
        </w:object>
      </w:r>
      <w:r w:rsidRPr="006E6890">
        <w:rPr>
          <w:rFonts w:ascii="Times New Roman" w:hAnsi="Times New Roman"/>
          <w:sz w:val="26"/>
          <w:szCs w:val="26"/>
          <w:lang w:val="nl-NL"/>
        </w:rPr>
        <w:t xml:space="preserve">(cm) và </w:t>
      </w:r>
      <w:r w:rsidRPr="006E6890">
        <w:rPr>
          <w:rFonts w:ascii="Times New Roman" w:hAnsi="Times New Roman"/>
          <w:position w:val="-24"/>
          <w:sz w:val="26"/>
          <w:szCs w:val="26"/>
          <w:lang w:val="nl-NL"/>
        </w:rPr>
        <w:object w:dxaOrig="2280" w:dyaOrig="620">
          <v:shape id="_x0000_i1148" type="#_x0000_t75" style="width:113.95pt;height:30.85pt" o:ole="">
            <v:imagedata r:id="rId237" o:title=""/>
          </v:shape>
          <o:OLEObject Type="Embed" ProgID="Equation.DSMT4" ShapeID="_x0000_i1148" DrawAspect="Content" ObjectID="_1668160905" r:id="rId238"/>
        </w:object>
      </w:r>
      <w:r w:rsidRPr="006E6890">
        <w:rPr>
          <w:rFonts w:ascii="Times New Roman" w:hAnsi="Times New Roman"/>
          <w:sz w:val="26"/>
          <w:szCs w:val="26"/>
          <w:lang w:val="nl-NL"/>
        </w:rPr>
        <w:t xml:space="preserve">(cm)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đó điểm O cách A một khoảng bẳng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30(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số chỉ của lực kế đúng bằng độ lớn của hợp lực : F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50(N)</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B34E85" w:rsidRPr="006E6890" w:rsidRDefault="00B34E85" w:rsidP="00455B9A">
      <w:pPr>
        <w:rPr>
          <w:rFonts w:ascii="Times New Roman" w:hAnsi="Times New Roman"/>
          <w:sz w:val="26"/>
          <w:szCs w:val="26"/>
          <w:lang w:val="nl-NL"/>
        </w:rPr>
      </w:pP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678208" behindDoc="0" locked="0" layoutInCell="1" allowOverlap="1">
                <wp:simplePos x="0" y="0"/>
                <wp:positionH relativeFrom="column">
                  <wp:posOffset>170180</wp:posOffset>
                </wp:positionH>
                <wp:positionV relativeFrom="paragraph">
                  <wp:posOffset>168275</wp:posOffset>
                </wp:positionV>
                <wp:extent cx="1191260" cy="914400"/>
                <wp:effectExtent l="0" t="3810" r="3175" b="0"/>
                <wp:wrapNone/>
                <wp:docPr id="721" name="Group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1856" y="13904"/>
                          <a:chExt cx="1876" cy="1440"/>
                        </a:xfrm>
                      </wpg:grpSpPr>
                      <wps:wsp>
                        <wps:cNvPr id="722" name="Text Box 2275"/>
                        <wps:cNvSpPr txBox="1">
                          <a:spLocks noChangeArrowheads="1"/>
                        </wps:cNvSpPr>
                        <wps:spPr bwMode="auto">
                          <a:xfrm>
                            <a:off x="1856" y="13904"/>
                            <a:ext cx="18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3" name="Line 2276"/>
                        <wps:cNvCnPr/>
                        <wps:spPr bwMode="auto">
                          <a:xfrm>
                            <a:off x="1923" y="1490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4" o:spid="_x0000_s1189" style="position:absolute;margin-left:13.4pt;margin-top:13.25pt;width:93.8pt;height:1in;z-index:251678208" coordorigin="1856,139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">
                <v:shape id="Text Box 2275" o:spid="_x0000_s1190" type="#_x0000_t202" style="position:absolute;left:1856;top:13904;width:187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276" o:spid="_x0000_s1191" style="position:absolute;visibility:visible;mso-wrap-style:square" from="1923,14909" to="3464,1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group>
            </w:pict>
          </mc:Fallback>
        </mc:AlternateConten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Gọi s và S lần lượt là diện tích của pít tông nhỏ và lớn.</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Xem chất lỏng không chịu nẽ thì thể tích chất lỏng chuyển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Từ xi lanh nhỏ sang xi lanh lớn là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V = h.s = H.S</w:t>
      </w:r>
      <w:r w:rsidRPr="006E6890">
        <w:rPr>
          <w:rFonts w:ascii="Times New Roman" w:hAnsi="Times New Roman"/>
          <w:position w:val="-6"/>
          <w:sz w:val="26"/>
          <w:szCs w:val="26"/>
          <w:lang w:val="nl-NL"/>
        </w:rPr>
        <w:object w:dxaOrig="300" w:dyaOrig="240">
          <v:shape id="_x0000_i1149" type="#_x0000_t75" style="width:15.05pt;height:11.85pt" o:ole="">
            <v:imagedata r:id="rId203" o:title=""/>
          </v:shape>
          <o:OLEObject Type="Embed" ProgID="Equation.DSMT4" ShapeID="_x0000_i1149" DrawAspect="Content" ObjectID="_1668160906" r:id="rId239"/>
        </w:object>
      </w:r>
      <w:r w:rsidRPr="006E6890">
        <w:rPr>
          <w:rFonts w:ascii="Times New Roman" w:hAnsi="Times New Roman"/>
          <w:position w:val="-24"/>
          <w:sz w:val="26"/>
          <w:szCs w:val="26"/>
          <w:lang w:val="nl-NL"/>
        </w:rPr>
        <w:object w:dxaOrig="740" w:dyaOrig="620">
          <v:shape id="_x0000_i1150" type="#_x0000_t75" style="width:37.2pt;height:30.85pt" o:ole="">
            <v:imagedata r:id="rId240" o:title=""/>
          </v:shape>
          <o:OLEObject Type="Embed" ProgID="Equation.DSMT4" ShapeID="_x0000_i1150" DrawAspect="Content" ObjectID="_1668160907" r:id="rId241"/>
        </w:objec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Do  áp suất được truyền đi nguyên vẹn nên ta có</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P = </w:t>
      </w:r>
      <w:r w:rsidRPr="006E6890">
        <w:rPr>
          <w:rFonts w:ascii="Times New Roman" w:hAnsi="Times New Roman"/>
          <w:position w:val="-24"/>
          <w:sz w:val="26"/>
          <w:szCs w:val="26"/>
          <w:lang w:val="nl-NL"/>
        </w:rPr>
        <w:object w:dxaOrig="1200" w:dyaOrig="620">
          <v:shape id="_x0000_i1151" type="#_x0000_t75" style="width:60.15pt;height:30.85pt" o:ole="">
            <v:imagedata r:id="rId242" o:title=""/>
          </v:shape>
          <o:OLEObject Type="Embed" ProgID="Equation.DSMT4" ShapeID="_x0000_i1151" DrawAspect="Content" ObjectID="_1668160908" r:id="rId243"/>
        </w:object>
      </w:r>
      <w:r w:rsidRPr="006E6890">
        <w:rPr>
          <w:rFonts w:ascii="Times New Roman" w:hAnsi="Times New Roman"/>
          <w:position w:val="-6"/>
          <w:sz w:val="26"/>
          <w:szCs w:val="26"/>
          <w:lang w:val="nl-NL"/>
        </w:rPr>
        <w:object w:dxaOrig="300" w:dyaOrig="240">
          <v:shape id="_x0000_i1152" type="#_x0000_t75" style="width:15.05pt;height:11.85pt" o:ole="">
            <v:imagedata r:id="rId203" o:title=""/>
          </v:shape>
          <o:OLEObject Type="Embed" ProgID="Equation.DSMT4" ShapeID="_x0000_i1152" DrawAspect="Content" ObjectID="_1668160909" r:id="rId244"/>
        </w:object>
      </w:r>
      <w:r w:rsidRPr="006E6890">
        <w:rPr>
          <w:rFonts w:ascii="Times New Roman" w:hAnsi="Times New Roman"/>
          <w:sz w:val="26"/>
          <w:szCs w:val="26"/>
          <w:lang w:val="nl-NL"/>
        </w:rPr>
        <w:t xml:space="preserve">F = </w:t>
      </w:r>
      <w:r w:rsidRPr="006E6890">
        <w:rPr>
          <w:rFonts w:ascii="Times New Roman" w:hAnsi="Times New Roman"/>
          <w:position w:val="-28"/>
          <w:sz w:val="26"/>
          <w:szCs w:val="26"/>
          <w:lang w:val="nl-NL"/>
        </w:rPr>
        <w:object w:dxaOrig="1460" w:dyaOrig="660">
          <v:shape id="_x0000_i1153" type="#_x0000_t75" style="width:72.8pt;height:33.25pt" o:ole="">
            <v:imagedata r:id="rId245" o:title=""/>
          </v:shape>
          <o:OLEObject Type="Embed" ProgID="Equation.DSMT4" ShapeID="_x0000_i1153" DrawAspect="Content" ObjectID="_1668160910" r:id="rId246"/>
        </w:object>
      </w:r>
      <w:r w:rsidRPr="006E6890">
        <w:rPr>
          <w:rFonts w:ascii="Times New Roman" w:hAnsi="Times New Roman"/>
          <w:sz w:val="26"/>
          <w:szCs w:val="26"/>
          <w:lang w:val="nl-NL"/>
        </w:rPr>
        <w:t>= 10000(N)</w:t>
      </w:r>
    </w:p>
    <w:p w:rsidR="00455B9A" w:rsidRPr="006E6890" w:rsidRDefault="00C43FA0" w:rsidP="00455B9A">
      <w:pPr>
        <w:tabs>
          <w:tab w:val="left" w:pos="555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735552" behindDoc="0" locked="0" layoutInCell="1" allowOverlap="1">
                <wp:simplePos x="0" y="0"/>
                <wp:positionH relativeFrom="column">
                  <wp:posOffset>3743960</wp:posOffset>
                </wp:positionH>
                <wp:positionV relativeFrom="paragraph">
                  <wp:posOffset>17780</wp:posOffset>
                </wp:positionV>
                <wp:extent cx="2301875" cy="1866900"/>
                <wp:effectExtent l="7620" t="0" r="0" b="4445"/>
                <wp:wrapNone/>
                <wp:docPr id="695" name="Group 2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900"/>
                          <a:chOff x="6881" y="11324"/>
                          <a:chExt cx="3625" cy="2940"/>
                        </a:xfrm>
                      </wpg:grpSpPr>
                      <wps:wsp>
                        <wps:cNvPr id="696" name="Line 2990"/>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7" name="Rectangle 2991"/>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98" name="AutoShape 2992"/>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99" name="Line 2993"/>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2994"/>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995"/>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996"/>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Text Box 2997"/>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704" name="Line 2998"/>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5" name="Line 2999"/>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6" name="Line 3000"/>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7" name="Line 3001"/>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8" name="Line 3002"/>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9" name="Line 3003"/>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0" name="Line 3004"/>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1" name="Line 3005"/>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2" name="Line 3006"/>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3" name="Line 3007"/>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3008"/>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5" name="Line 3009"/>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3010"/>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7" name="Text Box 3011"/>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18" name="Text Box 3012"/>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19" name="Text Box 3013"/>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720" name="Text Box 3014"/>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9" o:spid="_x0000_s1192" style="position:absolute;margin-left:294.8pt;margin-top:1.4pt;width:181.25pt;height:147pt;z-index:251735552" coordorigin="6881,11324" coordsize="3625,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">
                <v:line id="Line 2990" o:spid="_x0000_s1193" style="position:absolute;visibility:visible;mso-wrap-style:square" from="7015,12749" to="9896,1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secQAAADcAAAADwAAAGRycy9kb3ducmV2LnhtbESPwWrDMBBE74X8g9hAb42cYEzjRgkh&#10;EPDBPcQN6XWxtpaptXIs1Xb/vioUehxm5g2zO8y2EyMNvnWsYL1KQBDXTrfcKLi+nZ+eQfiArLFz&#10;TAq+ycNhv3jYYa7dxBcaq9CICGGfowITQp9L6WtDFv3K9cTR+3CDxRDl0Eg94BThtpObJMmkxZbj&#10;gsGeTobqz+rLKkhfC6Pf59KXl6S4UXtPT/fKKfW4nI8vIALN4T/81y60gmybwe+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ax5xAAAANwAAAAPAAAAAAAAAAAA&#10;AAAAAKECAABkcnMvZG93bnJldi54bWxQSwUGAAAAAAQABAD5AAAAkgMAAAAA&#10;" strokeweight="2.25pt"/>
                <v:rect id="Rectangle 2991" o:spid="_x0000_s1194" style="position:absolute;left:7216;top:12704;width:3082;height:180;rotation:-23914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WMsUA&#10;AADcAAAADwAAAGRycy9kb3ducmV2LnhtbESPS4vCQBCE78L+h6EX9qaTFdZodBQfCB58sFnx3GR6&#10;k2CmJ2RGjf/eEQSPRVV9RU1mranElRpXWlbw3YtAEGdWl5wrOP6tu0MQziNrrCyTgjs5mE0/OhNM&#10;tL3xL11Tn4sAYZeggsL7OpHSZQUZdD1bEwfv3zYGfZBNLnWDtwA3lexH0UAaLDksFFjTsqDsnF6M&#10;gjgapZvYLv3qsNieducfqo+XvVJfn+18DMJT69/hV3ujFQxGMTzPh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FYy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92" o:spid="_x0000_s1195" type="#_x0000_t5" style="position:absolute;left:9823;top:11564;width:268;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6NcIA&#10;AADcAAAADwAAAGRycy9kb3ducmV2LnhtbERPy4rCMBTdC/5DuMLsNFUG0WoUEdRxBMEHortLc22L&#10;zU1pMrXz92YhuDyc93TemELUVLncsoJ+LwJBnFidc6rgfFp1RyCcR9ZYWCYF/+RgPmu3phhr++QD&#10;1UefihDCLkYFmfdlLKVLMjLoerYkDtzdVgZ9gFUqdYXPEG4KOYiioTSYc2jIsKRlRsnj+GcUXC/b&#10;zbe8laNo3+zs4/d0u9TrrVJfnWYxAeGp8R/x2/2jFQzHYW04E46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zo1wgAAANwAAAAPAAAAAAAAAAAAAAAAAJgCAABkcnMvZG93&#10;bnJldi54bWxQSwUGAAAAAAQABAD1AAAAhwMAAAAA&#10;">
                  <v:textbox>
                    <w:txbxContent>
                      <w:p w:rsidR="006E6890" w:rsidRPr="006E6890" w:rsidRDefault="006E6890">
                        <w:pPr>
                          <w:rPr>
                            <w:rFonts w:ascii="Times New Roman" w:hAnsi="Times New Roman"/>
                            <w:lang w:val="nl-NL"/>
                          </w:rPr>
                        </w:pPr>
                      </w:p>
                    </w:txbxContent>
                  </v:textbox>
                </v:shape>
                <v:line id="Line 2993" o:spid="_x0000_s1196" style="position:absolute;visibility:visible;mso-wrap-style:square" from="9628,11579" to="10231,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line id="Line 2994" o:spid="_x0000_s1197" style="position:absolute;flip:y;visibility:visible;mso-wrap-style:square" from="9747,11384" to="9948,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WcMAAADcAAAADwAAAGRycy9kb3ducmV2LnhtbERPy2oCMRTdF/oP4Ra6KZppkWpHo4hQ&#10;cOHGByPdXSe3k2EmN2OS6vj3ZiF0eTjv2aK3rbiQD7VjBe/DDARx6XTNlYLD/nswAREissbWMSm4&#10;UYDF/Plphrl2V97SZRcrkUI45KjAxNjlUobSkMUwdB1x4n6dtxgT9JXUHq8p3LbyI8s+pcWaU4PB&#10;jlaGymb3ZxXIyebt7JenUVM0x+OXKcqi+9ko9frSL6cgIvXxX/xwr7WCc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WQ1nDAAAA3AAAAA8AAAAAAAAAAAAA&#10;AAAAoQIAAGRycy9kb3ducmV2LnhtbFBLBQYAAAAABAAEAPkAAACRAwAAAAA=&#10;"/>
                <v:line id="Line 2995" o:spid="_x0000_s1198" style="position:absolute;flip:y;visibility:visible;mso-wrap-style:square" from="9918,11399" to="10119,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rmwscAAADcAAAADwAAAGRycy9kb3ducmV2LnhtbESPT2sCMRTE7wW/Q3gFL6VmldLqahQp&#10;FHrw4h9WvD03r5tlNy9rkur225tCocdhZn7DLFa9bcWVfKgdKxiPMhDEpdM1VwoO+4/nKYgQkTW2&#10;jknBDwVYLQcPC8y1u/GWrrtYiQThkKMCE2OXSxlKQxbDyHXEyfty3mJM0ldSe7wluG3lJMtepcWa&#10;04LBjt4Nlc3u2yqQ083Txa/PL03RHI8zU5RFd9ooNXzs13MQkfr4H/5rf2oFb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2ubCxwAAANwAAAAPAAAAAAAA&#10;AAAAAAAAAKECAABkcnMvZG93bnJldi54bWxQSwUGAAAAAAQABAD5AAAAlQMAAAAA&#10;"/>
                <v:line id="Line 2996" o:spid="_x0000_s1199" style="position:absolute;flip:y;visibility:visible;mso-wrap-style:square" from="10141,11399" to="10342,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4t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b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Hi1xwAAANwAAAAPAAAAAAAA&#10;AAAAAAAAAKECAABkcnMvZG93bnJldi54bWxQSwUGAAAAAAQABAD5AAAAlQMAAAAA&#10;"/>
                <v:shape id="Text Box 2997" o:spid="_x0000_s1200" type="#_x0000_t202" style="position:absolute;left:9903;top:116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Db8QA&#10;AADcAAAADwAAAGRycy9kb3ducmV2LnhtbESPW2sCMRSE3wv+h3CEvmmibb2sRhFLwaeKV/DtsDnu&#10;Lm5Olk3qrv++KQh9HGbmG2a+bG0p7lT7wrGGQV+BIE6dKTjTcDx89SYgfEA2WDomDQ/ysFx0XuaY&#10;GNfwju77kIkIYZ+ghjyEKpHSpzlZ9H1XEUfv6mqLIco6k6bGJsJtKYdKjaTFguNCjhWtc0pv+x+r&#10;4fR9vZzf1Tb7tB9V41ol2U6l1q/ddjUDEagN/+Fne2M0jNUb/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JQ2/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line id="Line 2998" o:spid="_x0000_s1201" style="position:absolute;visibility:visible;mso-wrap-style:square" from="7149,12929" to="8154,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w6sYAAADcAAAADwAAAGRycy9kb3ducmV2LnhtbESP3WrCQBSE7wt9h+UUelc3BlGJrmJb&#10;BBHB1h/08pA9ZkOzZ9PsGtO37wqFXg4z8w0znXe2Ei01vnSsoN9LQBDnTpdcKDjsly9jED4ga6wc&#10;k4If8jCfPT5MMdPuxp/U7kIhIoR9hgpMCHUmpc8NWfQ9VxNH7+IaiyHKppC6wVuE20qmSTKUFkuO&#10;CwZrejOUf+2uVsHHuqWj3Zxpu14ORu/frymZU6rU81O3mIAI1IX/8F97pRWMkgH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JMOrGAAAA3AAAAA8AAAAAAAAA&#10;AAAAAAAAoQIAAGRycy9kb3ducmV2LnhtbFBLBQYAAAAABAAEAPkAAACUAwAAAAA=&#10;">
                  <v:stroke dashstyle="longDash"/>
                </v:line>
                <v:line id="Line 2999" o:spid="_x0000_s1202" style="position:absolute;visibility:visible;mso-wrap-style:square" from="6881,13109" to="7886,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WVccYAAADcAAAADwAAAGRycy9kb3ducmV2LnhtbESPQWvCQBSE70L/w/IK3nTToLWkrlIV&#10;QaTQ1lbs8ZF9zYZm38bsGuO/d4VCj8PMfMNM552tREuNLx0reBgmIIhzp0suFHx9rgdPIHxA1lg5&#10;JgUX8jCf3fWmmGl35g9qd6EQEcI+QwUmhDqT0ueGLPqhq4mj9+MaiyHKppC6wXOE20qmSfIoLZYc&#10;FwzWtDSU/+5OVsH7tqW9ff2mt+16NFkdFymZQ6pU/757eQYRqAv/4b/2RiuYJGO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FlXHGAAAA3AAAAA8AAAAAAAAA&#10;AAAAAAAAoQIAAGRycy9kb3ducmV2LnhtbFBLBQYAAAAABAAEAPkAAACUAwAAAAA=&#10;">
                  <v:stroke dashstyle="longDash"/>
                </v:line>
                <v:line id="Line 3000" o:spid="_x0000_s1203" style="position:absolute;visibility:visible;mso-wrap-style:square" from="7009,13334" to="7746,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cLBsYAAADcAAAADwAAAGRycy9kb3ducmV2LnhtbESP3WrCQBSE7wt9h+UUvNONoahEV7Et&#10;gojQ1h/08pA9ZkOzZ9PsGtO37xaEXg4z8w0zW3S2Ei01vnSsYDhIQBDnTpdcKDjsV/0JCB+QNVaO&#10;ScEPeVjMHx9mmGl3409qd6EQEcI+QwUmhDqT0ueGLPqBq4mjd3GNxRBlU0jd4C3CbSXTJBlJiyXH&#10;BYM1vRrKv3ZXq+Bj09LRbs/0vlk9j9++X1Iyp1Sp3lO3nIII1IX/8L291grGyQj+zs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XCwbGAAAA3AAAAA8AAAAAAAAA&#10;AAAAAAAAoQIAAGRycy9kb3ducmV2LnhtbFBLBQYAAAAABAAEAPkAAACUAwAAAAA=&#10;">
                  <v:stroke dashstyle="longDash"/>
                </v:line>
                <v:line id="Line 3001" o:spid="_x0000_s1204" style="position:absolute;visibility:visible;mso-wrap-style:square" from="8891,12929" to="9896,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uncYAAADcAAAADwAAAGRycy9kb3ducmV2LnhtbESP3WrCQBSE7wt9h+UUvKubBmlKdBW1&#10;CEUKtf6gl4fsMRuaPZtmtzG+vVso9HKYmW+Yyay3teio9ZVjBU/DBARx4XTFpYL9bvX4AsIHZI21&#10;Y1JwJQ+z6f3dBHPtLvxJ3TaUIkLY56jAhNDkUvrCkEU/dA1x9M6utRiibEupW7xEuK1lmiTP0mLF&#10;ccFgQ0tDxdf2xyrYrDs62PcTfaxXo+z1e5GSOaZKDR76+RhEoD78h//ab1pBlmTweyY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rp3GAAAA3AAAAA8AAAAAAAAA&#10;AAAAAAAAoQIAAGRycy9kb3ducmV2LnhtbFBLBQYAAAAABAAEAPkAAACUAwAAAAA=&#10;">
                  <v:stroke dashstyle="longDash"/>
                </v:line>
                <v:line id="Line 3002" o:spid="_x0000_s1205" style="position:absolute;visibility:visible;mso-wrap-style:square" from="8556,13109" to="9561,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678MAAADcAAAADwAAAGRycy9kb3ducmV2LnhtbERPXWvCMBR9H+w/hDvY20wtMkc1im4I&#10;QwS1U9zjpblris1NbbJa/715GOzxcL6n897WoqPWV44VDAcJCOLC6YpLBYev1csbCB+QNdaOScGN&#10;PMxnjw9TzLS78p66PJQihrDPUIEJocmk9IUhi37gGuLI/bjWYoiwLaVu8RrDbS3TJHmVFiuODQYb&#10;ejdUnPNfq2C37uhoN9+0Xa9G44/LMiVzSpV6fuoXExCB+vAv/nN/agXjJK6N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EOu/DAAAA3AAAAA8AAAAAAAAAAAAA&#10;AAAAoQIAAGRycy9kb3ducmV2LnhtbFBLBQYAAAAABAAEAPkAAACRAwAAAAA=&#10;">
                  <v:stroke dashstyle="longDash"/>
                </v:line>
                <v:line id="Line 3003" o:spid="_x0000_s1206" style="position:absolute;visibility:visible;mso-wrap-style:square" from="8355,13289" to="9695,1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fdMYAAADcAAAADwAAAGRycy9kb3ducmV2LnhtbESPQWvCQBSE74X+h+UVvNVNg2ibukpV&#10;BBGhra3Y4yP7mg3Nvo3ZNcZ/7wpCj8PMfMOMp52tREuNLx0reOonIIhzp0suFHx/LR+fQfiArLFy&#10;TArO5GE6ub8bY6bdiT+p3YZCRAj7DBWYEOpMSp8bsuj7riaO3q9rLIYom0LqBk8RbiuZJslQWiw5&#10;LhisaW4o/9serYKPdUs7u/mh9/VyMFocZimZfapU76F7ewURqAv/4Vt7pRWMkhe4nolHQE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In3TGAAAA3AAAAA8AAAAAAAAA&#10;AAAAAAAAoQIAAGRycy9kb3ducmV2LnhtbFBLBQYAAAAABAAEAPkAAACUAwAAAAA=&#10;">
                  <v:stroke dashstyle="longDash"/>
                </v:line>
                <v:line id="Line 3004" o:spid="_x0000_s1207" style="position:absolute;visibility:visible;mso-wrap-style:square" from="7886,13694" to="9628,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gNMIAAADcAAAADwAAAGRycy9kb3ducmV2LnhtbERPW2vCMBR+F/wP4Qi+aWoRlWqUXRBE&#10;BlM32R4PzVlT1pzUJtbu3y8Pgo8f33216WwlWmp86VjBZJyAIM6dLrlQ8PmxHS1A+ICssXJMCv7I&#10;w2bd760w0+7GR2pPoRAxhH2GCkwIdSalzw1Z9GNXE0fuxzUWQ4RNIXWDtxhuK5kmyUxaLDk2GKzp&#10;xVD+e7paBYd9S2f79k3v++10/np5Tsl8pUoNB93TEkSgLjzEd/dOK5hP4vx4Jh4B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ugNMIAAADcAAAADwAAAAAAAAAAAAAA&#10;AAChAgAAZHJzL2Rvd25yZXYueG1sUEsFBgAAAAAEAAQA+QAAAJADAAAAAA==&#10;">
                  <v:stroke dashstyle="longDash"/>
                </v:line>
                <v:line id="Line 3005" o:spid="_x0000_s1208" style="position:absolute;visibility:visible;mso-wrap-style:square" from="6881,13469" to="7618,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cFr8YAAADcAAAADwAAAGRycy9kb3ducmV2LnhtbESPzWrDMBCE74G+g9hAb41sU5rgRAlp&#10;S6CEQvNLclysjWVqrVxLddy3rwqFHIeZ+YaZLXpbi45aXzlWkI4SEMSF0xWXCg771cMEhA/IGmvH&#10;pOCHPCzmd4MZ5tpdeUvdLpQiQtjnqMCE0ORS+sKQRT9yDXH0Lq61GKJsS6lbvEa4rWWWJE/SYsVx&#10;wWBDL4aKz923VbBZd3S072f6WK8ex69fzxmZU6bU/bBfTkEE6sMt/N9+0wrGaQp/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nBa/GAAAA3AAAAA8AAAAAAAAA&#10;AAAAAAAAoQIAAGRycy9kb3ducmV2LnhtbFBLBQYAAAAABAAEAPkAAACUAwAAAAA=&#10;">
                  <v:stroke dashstyle="longDash"/>
                </v:line>
                <v:line id="Line 3006" o:spid="_x0000_s1209" style="position:absolute;visibility:visible;mso-wrap-style:square" from="8772,12779" to="877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line id="Line 3007" o:spid="_x0000_s1210" style="position:absolute;flip:y;visibility:visible;mso-wrap-style:square" from="8087,11744" to="808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5di8UAAADcAAAADwAAAGRycy9kb3ducmV2LnhtbESPQWvCQBCF70L/wzIFL0E3NmDb6Cpt&#10;VShID9UePA7ZMQlmZ0N21PTfdwuCx8eb971582XvGnWhLtSeDUzGKSjiwtuaSwM/+83oBVQQZIuN&#10;ZzLwSwGWi4fBHHPrr/xNl52UKkI45GigEmlzrUNRkcMw9i1x9I6+cyhRdqW2HV4j3DX6KU2n2mHN&#10;saHClj4qKk67s4tvbL54lWXJu9NJ8krrg2xTLcYMH/u3GSihXu7Ht/SnNfA8y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5di8UAAADcAAAADwAAAAAAAAAA&#10;AAAAAAChAgAAZHJzL2Rvd25yZXYueG1sUEsFBgAAAAAEAAQA+QAAAJMDAAAAAA==&#10;">
                  <v:stroke endarrow="block"/>
                </v:line>
                <v:line id="Line 3008" o:spid="_x0000_s1211" style="position:absolute;visibility:visible;mso-wrap-style:square" from="8087,11924" to="9963,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2erMUAAADcAAAADwAAAGRycy9kb3ducmV2LnhtbESPT2vCQBTE7wW/w/IEb3WjSCupq4jQ&#10;kouIf+j5NfuaRLNvY3bNxn56t1DocZiZ3zCLVW9q0VHrKssKJuMEBHFudcWFgtPx/XkOwnlkjbVl&#10;UnAnB6vl4GmBqbaB99QdfCEihF2KCkrvm1RKl5dk0I1tQxy9b9sa9FG2hdQthgg3tZwmyYs0WHFc&#10;KLGhTUn55XAzCpLw8yHPMqu6Xba9huYrfE6vQanRsF+/gfDU+//wXzvTCl4nM/g9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2erMUAAADcAAAADwAAAAAAAAAA&#10;AAAAAAChAgAAZHJzL2Rvd25yZXYueG1sUEsFBgAAAAAEAAQA+QAAAJMDAAAAAA==&#10;">
                  <v:stroke startarrow="block" endarrow="block"/>
                </v:line>
                <v:line id="Line 3009" o:spid="_x0000_s1212" style="position:absolute;visibility:visible;mso-wrap-style:square" from="9963,11924" to="9963,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line id="Line 3010" o:spid="_x0000_s1213" style="position:absolute;visibility:visible;mso-wrap-style:square" from="8757,13544" to="9963,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lQMQAAADcAAAADwAAAGRycy9kb3ducmV2LnhtbESPQWvCQBSE70L/w/IK3upGD7akrlIK&#10;Si4iVfH8zL4mabNvY3bNRn+9Kwgeh5n5hpktelOLjlpXWVYwHiUgiHOrKy4U7HfLtw8QziNrrC2T&#10;ggs5WMxfBjNMtQ38Q93WFyJC2KWooPS+SaV0eUkG3cg2xNH7ta1BH2VbSN1iiHBTy0mSTKXBiuNC&#10;iQ19l5T/b89GQRKuK/kns6rbZOtTaI7hMDkFpYav/dcnCE+9f4Yf7UwreB9P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M6VAxAAAANwAAAAPAAAAAAAAAAAA&#10;AAAAAKECAABkcnMvZG93bnJldi54bWxQSwUGAAAAAAQABAD5AAAAkgMAAAAA&#10;">
                  <v:stroke startarrow="block" endarrow="block"/>
                </v:line>
                <v:shape id="Text Box 3011" o:spid="_x0000_s1214" type="#_x0000_t202" style="position:absolute;left:8757;top:1148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TscQA&#10;AADcAAAADwAAAGRycy9kb3ducmV2LnhtbESPQWvCQBSE74L/YXmCN91VarUxGxFLoSdLbS14e2Sf&#10;STD7NmRXE/+9Wyj0OMzMN0y66W0tbtT6yrGG2VSBIM6dqbjQ8P31NlmB8AHZYO2YNNzJwyYbDlJM&#10;jOv4k26HUIgIYZ+ghjKEJpHS5yVZ9FPXEEfv7FqLIcq2kKbFLsJtLedKPUuLFceFEhvalZRfDler&#10;4bg/n36e1EfxahdN53ol2b5IrcejfrsGEagP/+G/9rvRsJw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07H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3012" o:spid="_x0000_s1215" type="#_x0000_t202" style="position:absolute;left:9025;top:131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3013" o:spid="_x0000_s1216" type="#_x0000_t202" style="position:absolute;left:8556;top:137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3014" o:spid="_x0000_s1217" type="#_x0000_t202" style="position:absolute;left:7685;top:113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p>
    <w:p w:rsidR="00455B9A" w:rsidRPr="006E6890" w:rsidRDefault="00455B9A" w:rsidP="00455B9A">
      <w:pPr>
        <w:tabs>
          <w:tab w:val="left" w:pos="555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thanh mảnh đồng chất, phân bố</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đều khối lượng có  thể quay quanh trục O ở phía </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trên. Phần dưới của thanh nhúng trong nước, kh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cân bằng thanh nằm nghiêng như hình vẽ bên, một</w:t>
      </w:r>
    </w:p>
    <w:p w:rsidR="001427EB"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nửa chiều dài nằm trong nước. Hãy xác định khối</w:t>
      </w:r>
    </w:p>
    <w:p w:rsidR="00455B9A" w:rsidRPr="006E6890" w:rsidRDefault="00455B9A" w:rsidP="00455B9A">
      <w:pPr>
        <w:tabs>
          <w:tab w:val="left" w:pos="5550"/>
        </w:tabs>
        <w:rPr>
          <w:rFonts w:ascii="Times New Roman" w:hAnsi="Times New Roman"/>
          <w:sz w:val="26"/>
          <w:szCs w:val="26"/>
          <w:lang w:val="nl-NL"/>
        </w:rPr>
      </w:pPr>
      <w:r w:rsidRPr="006E6890">
        <w:rPr>
          <w:rFonts w:ascii="Times New Roman" w:hAnsi="Times New Roman"/>
          <w:sz w:val="26"/>
          <w:szCs w:val="26"/>
          <w:lang w:val="nl-NL"/>
        </w:rPr>
        <w:t xml:space="preserve"> lượng riệng của chất làm thanh.</w:t>
      </w:r>
    </w:p>
    <w:p w:rsidR="001427EB" w:rsidRPr="006E6890" w:rsidRDefault="001427EB" w:rsidP="00455B9A">
      <w:pPr>
        <w:rPr>
          <w:rFonts w:ascii="Times New Roman" w:hAnsi="Times New Roman"/>
          <w:b/>
          <w:sz w:val="26"/>
          <w:szCs w:val="26"/>
          <w:lang w:val="nl-NL"/>
        </w:rPr>
      </w:pP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Phía dưới 2 đĩa cân, bên trái treo một vật bằng chì, bên phải treo một vật hình trụ bằng đồng được khắc vạch chia độ từ 0  đến 100. Có 2 cốc đựng 2 chất lỏng A và B khác nhau(Hình  vẽ). Ban đầu khi chưa nhúng 2 vật vào chất lỏng thì cân ở trạng thái cân bằng. </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79232" behindDoc="0" locked="0" layoutInCell="1" allowOverlap="1">
                <wp:simplePos x="0" y="0"/>
                <wp:positionH relativeFrom="column">
                  <wp:posOffset>3829050</wp:posOffset>
                </wp:positionH>
                <wp:positionV relativeFrom="paragraph">
                  <wp:posOffset>24130</wp:posOffset>
                </wp:positionV>
                <wp:extent cx="2425065" cy="1724025"/>
                <wp:effectExtent l="6985" t="22860" r="0" b="0"/>
                <wp:wrapNone/>
                <wp:docPr id="669" name="Group 2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724025"/>
                          <a:chOff x="7618" y="6164"/>
                          <a:chExt cx="3819" cy="2715"/>
                        </a:xfrm>
                      </wpg:grpSpPr>
                      <wps:wsp>
                        <wps:cNvPr id="670" name="Line 2278"/>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2279"/>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Rectangle 2280"/>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73" name="Line 2281"/>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Rectangle 2282"/>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75" name="Line 2283"/>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2284"/>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285"/>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286"/>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287"/>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288"/>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289"/>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2" name="Line 2290"/>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3" name="Text Box 2291"/>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84" name="Text Box 2292"/>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85" name="AutoShape 2293"/>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86" name="Text Box 2294"/>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687" name="Text Box 2295"/>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688" name="Line 2296"/>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2297"/>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2298"/>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2299"/>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2300"/>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2301"/>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2302"/>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7" o:spid="_x0000_s1218" style="position:absolute;margin-left:301.5pt;margin-top:1.9pt;width:190.95pt;height:135.75pt;z-index:251679232"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">
                <v:line id="Line 2278" o:spid="_x0000_s1219" style="position:absolute;visibility:visible;mso-wrap-style:square" from="8288,6179" to="10700,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2279" o:spid="_x0000_s1220" style="position:absolute;visibility:visible;mso-wrap-style:square" from="8288,6164" to="828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rect id="Rectangle 2280" o:spid="_x0000_s1221" style="position:absolute;left:7974;top:7964;width:61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6ZsUA&#10;AADcAAAADwAAAGRycy9kb3ducmV2LnhtbESPQWvCQBSE74X+h+UVeqsbU4htmlXEYtGjxktvr9nX&#10;JDX7NmTXJPrrXUHocZiZb5hsMZpG9NS52rKC6SQCQVxYXXOp4JCvX95AOI+ssbFMCs7kYDF/fMgw&#10;1XbgHfV7X4oAYZeigsr7NpXSFRUZdBPbEgfv13YGfZBdKXWHQ4CbRsZRlEiDNYeFCltaVVQc9yej&#10;4KeOD3jZ5V+ReV+/+u2Y/52+P5V6fhqXHyA8jf4/fG9vtIJkF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fpm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281" o:spid="_x0000_s1222" style="position:absolute;visibility:visible;mso-wrap-style:square" from="10700,616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rect id="Rectangle 2282" o:spid="_x0000_s1223" style="position:absolute;left:10566;top:7244;width:26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HicYA&#10;AADcAAAADwAAAGRycy9kb3ducmV2LnhtbESPzW7CMBCE75V4B2srcStOA+InxUSoVVB7hHDhtsTb&#10;JG28jmJD0j59XQmJ42hmvtGs08E04kqdqy0reJ5EIIgLq2suFRzz7GkJwnlkjY1lUvBDDtLN6GGN&#10;ibY97+l68KUIEHYJKqi8bxMpXVGRQTexLXHwPm1n0AfZlVJ32Ae4aWQcRXNpsOawUGFLrxUV34eL&#10;UXCu4yP+7vNdZFbZ1H8M+dfl9KbU+HHYvoDwNPh7+NZ+1wrmix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jHicYAAADcAAAADwAAAAAAAAAAAAAAAACYAgAAZHJz&#10;L2Rvd25yZXYueG1sUEsFBgAAAAAEAAQA9QAAAIsDAAAAAA==&#10;">
                  <v:textbox>
                    <w:txbxContent>
                      <w:p w:rsidR="006E6890" w:rsidRPr="006E6890" w:rsidRDefault="006E6890">
                        <w:pPr>
                          <w:rPr>
                            <w:rFonts w:ascii="Times New Roman" w:hAnsi="Times New Roman"/>
                            <w:lang w:val="nl-NL"/>
                          </w:rPr>
                        </w:pPr>
                      </w:p>
                    </w:txbxContent>
                  </v:textbox>
                </v:rect>
                <v:line id="Line 2283" o:spid="_x0000_s1224" style="position:absolute;visibility:visible;mso-wrap-style:square" from="7618,7424" to="761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2284" o:spid="_x0000_s1225" style="position:absolute;visibility:visible;mso-wrap-style:square" from="8958,742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2285" o:spid="_x0000_s1226" style="position:absolute;visibility:visible;mso-wrap-style:square" from="9963,7424" to="996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2286" o:spid="_x0000_s1227" style="position:absolute;visibility:visible;mso-wrap-style:square" from="11251,7424" to="11251,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2287" o:spid="_x0000_s1228" style="position:absolute;visibility:visible;mso-wrap-style:square" from="7618,886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2288" o:spid="_x0000_s1229" style="position:absolute;visibility:visible;mso-wrap-style:square" from="9963,8864" to="1130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2289" o:spid="_x0000_s1230" style="position:absolute;visibility:visible;mso-wrap-style:square" from="7618,7694" to="8958,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ftcUAAADcAAAADwAAAGRycy9kb3ducmV2LnhtbESPQWvCQBSE74L/YXlCb7oxiJXoKrVF&#10;KFKo2kp7fGRfs8Hs25jdxvjv3ULB4zAz3zCLVWcr0VLjS8cKxqMEBHHudMmFgs+PzXAGwgdkjZVj&#10;UnAlD6tlv7fATLsL76k9hEJECPsMFZgQ6kxKnxuy6EeuJo7ej2sshiibQuoGLxFuK5kmyVRaLDku&#10;GKzp2VB+OvxaBbttS0f79k3v283k8eW8Tsl8pUo9DLqnOYhAXbiH/9uvWsF0Noa/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yftcUAAADcAAAADwAAAAAAAAAA&#10;AAAAAAChAgAAZHJzL2Rvd25yZXYueG1sUEsFBgAAAAAEAAQA+QAAAJMDAAAAAA==&#10;">
                  <v:stroke dashstyle="longDash"/>
                </v:line>
                <v:line id="Line 2290" o:spid="_x0000_s1231" style="position:absolute;visibility:visible;mso-wrap-style:square" from="9963,7679" to="11303,7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4BwsYAAADcAAAADwAAAGRycy9kb3ducmV2LnhtbESP3WrCQBSE74W+w3IK3unGUFRSV7Et&#10;gkjB+ke9PGSP2dDs2TS7jenbdwWhl8PMfMPMFp2tREuNLx0rGA0TEMS50yUXCo6H1WAKwgdkjZVj&#10;UvBLHhbzh94MM+2uvKN2HwoRIewzVGBCqDMpfW7Ioh+6mjh6F9dYDFE2hdQNXiPcVjJNkrG0WHJc&#10;MFjTq6H8a/9jFXxsWjrZ9zNtN6unydv3S0rmM1Wq/9gtn0EE6sJ/+N5eawXjaQq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eAcLGAAAA3AAAAA8AAAAAAAAA&#10;AAAAAAAAoQIAAGRycy9kb3ducmV2LnhtbFBLBQYAAAAABAAEAPkAAACUAwAAAAA=&#10;">
                  <v:stroke dashstyle="longDash"/>
                </v:line>
                <v:shape id="Text Box 2291" o:spid="_x0000_s1232" type="#_x0000_t202" style="position:absolute;left:7953;top:8339;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292" o:spid="_x0000_s1233" type="#_x0000_t202" style="position:absolute;left:9904;top:832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AutoShape 2293" o:spid="_x0000_s1234" type="#_x0000_t5" style="position:absolute;left:9411;top:6164;width:268;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aUhcQA&#10;AADcAAAADwAAAGRycy9kb3ducmV2LnhtbESPT4vCMBTE7wt+h/AEL4umCv6hGkUEUfYia0Xw9mie&#10;bWnzUppU67ffCMIeh5n5DbPadKYSD2pcYVnBeBSBIE6tLjhTcEn2wwUI55E1VpZJwYscbNa9rxXG&#10;2j75lx5nn4kAYRejgtz7OpbSpTkZdCNbEwfvbhuDPsgmk7rBZ4CbSk6iaCYNFhwWcqxpl1Nanluj&#10;AMvb9cfok2yTrIgOt/Z7npSk1KDfbZcgPHX+P/xpH7WC2WIK7zPh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GlIX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Text Box 2294" o:spid="_x0000_s1235" type="#_x0000_t202" style="position:absolute;left:10685;top:7049;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v:textbox>
                </v:shape>
                <v:shape id="Text Box 2295" o:spid="_x0000_s1236" type="#_x0000_t202" style="position:absolute;left:10738;top:8324;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v:textbox>
                </v:shape>
                <v:line id="Line 2296" o:spid="_x0000_s1237" style="position:absolute;visibility:visible;mso-wrap-style:square" from="10767,7319" to="10834,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2297" o:spid="_x0000_s1238" style="position:absolute;visibility:visible;mso-wrap-style:square" from="10767,7424" to="10834,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line id="Line 2298" o:spid="_x0000_s1239" style="position:absolute;visibility:visible;mso-wrap-style:square" from="10760,8429" to="10827,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2299" o:spid="_x0000_s1240" style="position:absolute;visibility:visible;mso-wrap-style:square" from="10767,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line id="Line 2300" o:spid="_x0000_s1241" style="position:absolute;visibility:visible;mso-wrap-style:square" from="10767,8144" to="10834,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2301" o:spid="_x0000_s1242" style="position:absolute;visibility:visible;mso-wrap-style:square" from="10767,7964" to="1083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2302" o:spid="_x0000_s1243" style="position:absolute;visibility:visible;mso-wrap-style:square" from="10767,7784" to="10834,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group>
            </w:pict>
          </mc:Fallback>
        </mc:AlternateContent>
      </w:r>
      <w:r w:rsidR="00455B9A" w:rsidRPr="006E6890">
        <w:rPr>
          <w:rFonts w:ascii="Times New Roman" w:hAnsi="Times New Roman"/>
          <w:sz w:val="26"/>
          <w:szCs w:val="26"/>
          <w:lang w:val="nl-NL"/>
        </w:rPr>
        <w:t xml:space="preserve">- Khi cho vật bằng chì chìm hẳn trong chất lỏng 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 hình trụ trong chất lỏng B thì phải nâng cốc chứa</w:t>
      </w:r>
    </w:p>
    <w:p w:rsidR="00E76D58"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ất lỏng B đến khi mặt thoáng ngang với vạch 87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ì cân mới cân bằ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Khi cho vật bằng chì chìm hẳn trong chất lỏng B</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à hình trụ trong chất lỏng  A thì mặt thoảng củ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ất lỏng A phỉa ngang vạch 79 thì cân mới thăng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ằ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ính tỷ số các khối lượng riêng của hai chất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ỏng A và B, từ đó nêu ra một phương pháp đơn giản nhằm xác định KLR của một chất lỏng</w:t>
      </w:r>
    </w:p>
    <w:p w:rsidR="00455B9A" w:rsidRPr="006E6890" w:rsidRDefault="00455B9A" w:rsidP="00455B9A">
      <w:pPr>
        <w:tabs>
          <w:tab w:val="left" w:pos="375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tabs>
          <w:tab w:val="left" w:pos="3750"/>
        </w:tabs>
        <w:rPr>
          <w:rFonts w:ascii="Times New Roman" w:hAnsi="Times New Roman"/>
          <w:sz w:val="26"/>
          <w:szCs w:val="26"/>
          <w:lang w:val="nl-NL"/>
        </w:rPr>
      </w:pPr>
    </w:p>
    <w:p w:rsidR="00455B9A" w:rsidRPr="006E6890" w:rsidRDefault="00455B9A" w:rsidP="00455B9A">
      <w:pPr>
        <w:tabs>
          <w:tab w:val="left" w:pos="3750"/>
        </w:tabs>
        <w:rPr>
          <w:rFonts w:ascii="Times New Roman" w:hAnsi="Times New Roman"/>
          <w:sz w:val="26"/>
          <w:szCs w:val="26"/>
          <w:lang w:val="nl-NL"/>
        </w:rPr>
      </w:pPr>
    </w:p>
    <w:p w:rsidR="00455B9A" w:rsidRPr="00921205" w:rsidRDefault="00455B9A" w:rsidP="00921205">
      <w:pPr>
        <w:tabs>
          <w:tab w:val="left" w:pos="3750"/>
        </w:tabs>
        <w:jc w:val="center"/>
        <w:rPr>
          <w:rFonts w:ascii="Times New Roman" w:hAnsi="Times New Roman"/>
          <w:b/>
          <w:sz w:val="26"/>
          <w:szCs w:val="26"/>
          <w:lang w:val="nl-NL"/>
        </w:rPr>
      </w:pPr>
      <w:r w:rsidRPr="00921205">
        <w:rPr>
          <w:rFonts w:ascii="Times New Roman" w:hAnsi="Times New Roman"/>
          <w:b/>
          <w:sz w:val="26"/>
          <w:szCs w:val="26"/>
          <w:lang w:val="nl-NL"/>
        </w:rPr>
        <w:t>LUYỆN TẬP</w:t>
      </w:r>
    </w:p>
    <w:p w:rsidR="00455B9A" w:rsidRPr="006E6890" w:rsidRDefault="00455B9A" w:rsidP="00455B9A">
      <w:pPr>
        <w:tabs>
          <w:tab w:val="left" w:pos="3750"/>
        </w:tabs>
        <w:rPr>
          <w:rFonts w:ascii="Times New Roman" w:hAnsi="Times New Roman"/>
          <w:sz w:val="26"/>
          <w:szCs w:val="26"/>
          <w:lang w:val="nl-NL"/>
        </w:rPr>
      </w:pPr>
    </w:p>
    <w:p w:rsidR="00455B9A" w:rsidRPr="006E6890" w:rsidRDefault="00455B9A" w:rsidP="00455B9A">
      <w:pPr>
        <w:tabs>
          <w:tab w:val="left" w:pos="3750"/>
        </w:tabs>
        <w:rPr>
          <w:rFonts w:ascii="Times New Roman" w:hAnsi="Times New Roman"/>
          <w:sz w:val="26"/>
          <w:szCs w:val="26"/>
          <w:lang w:val="nl-NL"/>
        </w:rPr>
      </w:pPr>
    </w:p>
    <w:p w:rsidR="001427EB" w:rsidRPr="006E6890" w:rsidRDefault="001427EB"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Mục tiêu</w:t>
      </w:r>
    </w:p>
    <w:p w:rsidR="001427EB" w:rsidRPr="006E6890" w:rsidRDefault="001427EB"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Tái hiện lại điều kiện cân bằng của đòn bẩy vào</w:t>
      </w:r>
      <w:r w:rsidR="00E76D58" w:rsidRPr="006E6890">
        <w:rPr>
          <w:rFonts w:ascii="Times New Roman" w:hAnsi="Times New Roman"/>
          <w:sz w:val="26"/>
          <w:szCs w:val="26"/>
          <w:lang w:val="nl-NL"/>
        </w:rPr>
        <w:t xml:space="preserve"> </w:t>
      </w:r>
      <w:r w:rsidRPr="006E6890">
        <w:rPr>
          <w:rFonts w:ascii="Times New Roman" w:hAnsi="Times New Roman"/>
          <w:sz w:val="26"/>
          <w:szCs w:val="26"/>
          <w:lang w:val="nl-NL"/>
        </w:rPr>
        <w:t>giải bài tập liên quan</w:t>
      </w:r>
    </w:p>
    <w:p w:rsidR="00E76D58" w:rsidRPr="006E6890" w:rsidRDefault="001427EB"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r w:rsidR="00E76D58" w:rsidRPr="006E6890">
        <w:rPr>
          <w:rFonts w:ascii="Times New Roman" w:hAnsi="Times New Roman"/>
          <w:sz w:val="26"/>
          <w:szCs w:val="26"/>
          <w:lang w:val="nl-NL"/>
        </w:rPr>
        <w:t>Tái hiện lại kiến thức về bình thông nhau để giải  bài tập về bình thông nhau</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680256" behindDoc="0" locked="0" layoutInCell="1" allowOverlap="1">
                <wp:simplePos x="0" y="0"/>
                <wp:positionH relativeFrom="column">
                  <wp:posOffset>4552315</wp:posOffset>
                </wp:positionH>
                <wp:positionV relativeFrom="paragraph">
                  <wp:posOffset>168910</wp:posOffset>
                </wp:positionV>
                <wp:extent cx="1957070" cy="1666240"/>
                <wp:effectExtent l="6350" t="2540" r="0" b="0"/>
                <wp:wrapNone/>
                <wp:docPr id="643" name="Group 2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7070" cy="1666240"/>
                          <a:chOff x="6881" y="11324"/>
                          <a:chExt cx="3625" cy="2940"/>
                        </a:xfrm>
                      </wpg:grpSpPr>
                      <wps:wsp>
                        <wps:cNvPr id="644" name="Line 2304"/>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5" name="Rectangle 2305"/>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46" name="AutoShape 2306"/>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47" name="Line 2307"/>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2308"/>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309"/>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2310"/>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Text Box 2311"/>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652" name="Line 2312"/>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3" name="Line 2313"/>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4" name="Line 2314"/>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5" name="Line 2315"/>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6" name="Line 2316"/>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7" name="Line 2317"/>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8" name="Line 2318"/>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9" name="Line 2319"/>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60" name="Line 2320"/>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 name="Line 2321"/>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Line 2322"/>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3" name="Line 2323"/>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2324"/>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65" name="Text Box 2325"/>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66" name="Text Box 2326"/>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67" name="Text Box 2327"/>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668" name="Text Box 2328"/>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3" o:spid="_x0000_s1244" style="position:absolute;margin-left:358.45pt;margin-top:13.3pt;width:154.1pt;height:131.2pt;z-index:251680256" coordorigin="6881,11324" coordsize="3625,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">
                <v:line id="Line 2304" o:spid="_x0000_s1245" style="position:absolute;visibility:visible;mso-wrap-style:square" from="7015,12749" to="9896,1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70sMAAADcAAAADwAAAGRycy9kb3ducmV2LnhtbESPQYvCMBSE78L+h/AW9mbTlSJSjSLC&#10;Qg/uwSp6fTTPpti81CZq999vBMHjMDPfMIvVYFtxp943jhV8JykI4srphmsFh/3PeAbCB2SNrWNS&#10;8EceVsuP0QJz7R68o3sZahEh7HNUYELocil9ZciiT1xHHL2z6y2GKPta6h4fEW5bOUnTqbTYcFww&#10;2NHGUHUpb1ZB9lsYfRq2frtLiyM112xzLZ1SX5/Deg4i0BDe4Ve70AqmWQb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bu9LDAAAA3AAAAA8AAAAAAAAAAAAA&#10;AAAAoQIAAGRycy9kb3ducmV2LnhtbFBLBQYAAAAABAAEAPkAAACRAwAAAAA=&#10;" strokeweight="2.25pt"/>
                <v:rect id="Rectangle 2305" o:spid="_x0000_s1246" style="position:absolute;left:7216;top:12704;width:3082;height:180;rotation:-23914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BmcUA&#10;AADcAAAADwAAAGRycy9kb3ducmV2LnhtbESPT4vCMBTE74LfITzBm6bKqrvVKK6y4ME/bFc8P5pn&#10;W2xeShO1++2NIHgcZuY3zGzRmFLcqHaFZQWDfgSCOLW64EzB8e+n9wnCeWSNpWVS8E8OFvN2a4ax&#10;tnf+pVviMxEg7GJUkHtfxVK6NCeDrm8r4uCdbW3QB1lnUtd4D3BTymEUjaXBgsNCjhWtckovydUo&#10;mERfyWZiV359+N6edpcRVcfrXqlup1lOQXhq/Dv8am+0gvHHC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kGZ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shape id="AutoShape 2306" o:spid="_x0000_s1247" type="#_x0000_t5" style="position:absolute;left:9823;top:11564;width:268;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Qnm8YA&#10;AADcAAAADwAAAGRycy9kb3ducmV2LnhtbESP3WrCQBSE74W+w3IKvdNNiwRJXUUK/YkFoUmRenfI&#10;HpNg9mzIrkl8e7cgeDnMzDfMcj2aRvTUudqygudZBIK4sLrmUsFv/j5dgHAeWWNjmRRcyMF69TBZ&#10;YqLtwD/UZ74UAcIuQQWV920ipSsqMuhmtiUO3tF2Bn2QXSl1h0OAm0a+RFEsDdYcFips6a2i4pSd&#10;jYK/ffo5l4d2Ee3Gb3va5od9/5Eq9fQ4bl5BeBr9PXxrf2kF8TyG/zPh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Qnm8YAAADcAAAADwAAAAAAAAAAAAAAAACYAgAAZHJz&#10;L2Rvd25yZXYueG1sUEsFBgAAAAAEAAQA9QAAAIsDAAAAAA==&#10;">
                  <v:textbox>
                    <w:txbxContent>
                      <w:p w:rsidR="006E6890" w:rsidRPr="006E6890" w:rsidRDefault="006E6890">
                        <w:pPr>
                          <w:rPr>
                            <w:rFonts w:ascii="Times New Roman" w:hAnsi="Times New Roman"/>
                            <w:lang w:val="nl-NL"/>
                          </w:rPr>
                        </w:pPr>
                      </w:p>
                    </w:txbxContent>
                  </v:textbox>
                </v:shape>
                <v:line id="Line 2307" o:spid="_x0000_s1248" style="position:absolute;visibility:visible;mso-wrap-style:square" from="9628,11579" to="10231,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DsD8cAAADcAAAADwAAAGRycy9kb3ducmV2LnhtbESPQWvCQBSE74L/YXlCb7ppK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0OwPxwAAANwAAAAPAAAAAAAA&#10;AAAAAAAAAKECAABkcnMvZG93bnJldi54bWxQSwUGAAAAAAQABAD5AAAAlQMAAAAA&#10;"/>
                <v:line id="Line 2308" o:spid="_x0000_s1249" style="position:absolute;flip:y;visibility:visible;mso-wrap-style:square" from="9747,11384" to="9948,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v5AsMAAADcAAAADwAAAGRycy9kb3ducmV2LnhtbERPy2oCMRTdC/2HcAtupGYqIjo1ihQK&#10;XbjxwYi728ntZJjJzTRJdfx7sxBcHs57ue5tKy7kQ+1Ywfs4A0FcOl1zpeB4+HqbgwgRWWPrmBTc&#10;KMB69TJYYq7dlXd02cdKpBAOOSowMXa5lKE0ZDGMXUecuF/nLcYEfSW1x2sKt62cZNlMWqw5NRjs&#10;6NNQ2ez/rQI5347+/OZn2hTN6bQwRVl0561Sw9d+8wEiUh+f4of7WyuYTd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r+QLDAAAA3AAAAA8AAAAAAAAAAAAA&#10;AAAAoQIAAGRycy9kb3ducmV2LnhtbFBLBQYAAAAABAAEAPkAAACRAwAAAAA=&#10;"/>
                <v:line id="Line 2309" o:spid="_x0000_s1250" style="position:absolute;flip:y;visibility:visible;mso-wrap-style:square" from="9918,11399" to="10119,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cmcYAAADcAAAADwAAAGRycy9kb3ducmV2LnhtbESPQWsCMRSE70L/Q3iFXqRmW0R0NYoU&#10;Cj140ZZdenvdPDfLbl62SarrvzdCweMwM98wq81gO3EiHxrHCl4mGQjiyumGawVfn+/PcxAhImvs&#10;HJOCCwXYrB9GK8y1O/OeTodYiwThkKMCE2OfSxkqQxbDxPXEyTs6bzEm6WupPZ4T3HbyNctm0mLD&#10;acFgT2+GqvbwZxXI+W7867c/07Zoy3Jhiqrov3dKPT0O2yWISEO8h//bH1rBbLq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nXJnGAAAA3AAAAA8AAAAAAAAA&#10;AAAAAAAAoQIAAGRycy9kb3ducmV2LnhtbFBLBQYAAAAABAAEAPkAAACUAwAAAAA=&#10;"/>
                <v:line id="Line 2310" o:spid="_x0000_s1251" style="position:absolute;flip:y;visibility:visible;mso-wrap-style:square" from="10141,11399" to="10342,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Rj2cQAAADcAAAADwAAAGRycy9kb3ducmV2LnhtbERPy2oCMRTdC/5DuEI3RTNKK3ZqFCkI&#10;XbjxwUh3t5PrZJjJzTRJdfr3zUJweTjv5bq3rbiSD7VjBdNJBoK4dLrmSsHpuB0vQISIrLF1TAr+&#10;KMB6NRwsMdfuxnu6HmIlUgiHHBWYGLtcylAashgmriNO3MV5izFBX0nt8ZbCbStnWTaXFmtODQY7&#10;+jBUNodfq0Auds8/fvP90hTN+fxmirLovnZKPY36zTuISH18iO/uT61g/p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GPZxAAAANwAAAAPAAAAAAAAAAAA&#10;AAAAAKECAABkcnMvZG93bnJldi54bWxQSwUGAAAAAAQABAD5AAAAkgMAAAAA&#10;"/>
                <v:shape id="Text Box 2311" o:spid="_x0000_s1252" type="#_x0000_t202" style="position:absolute;left:9903;top:116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line id="Line 2312" o:spid="_x0000_s1253" style="position:absolute;visibility:visible;mso-wrap-style:square" from="7149,12929" to="8154,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thcYAAADcAAAADwAAAGRycy9kb3ducmV2LnhtbESP3UrDQBSE7wXfYTmCd3ZjsLXEboNt&#10;KZQiaP+ol4fsMRvMnk2zaxLf3hUEL4eZ+YaZ5YOtRUetrxwruB8lIIgLpysuFRwP67spCB+QNdaO&#10;ScE3ecjn11czzLTreUfdPpQiQthnqMCE0GRS+sKQRT9yDXH0PlxrMUTZllK32Ee4rWWaJBNpseK4&#10;YLChpaHic/9lFbxtOzrZl3d63a4fHleXRUrmnCp1ezM8P4EINIT/8F97oxVMxi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LYXGAAAA3AAAAA8AAAAAAAAA&#10;AAAAAAAAoQIAAGRycy9kb3ducmV2LnhtbFBLBQYAAAAABAAEAPkAAACUAwAAAAA=&#10;">
                  <v:stroke dashstyle="longDash"/>
                </v:line>
                <v:line id="Line 2313" o:spid="_x0000_s1254" style="position:absolute;visibility:visible;mso-wrap-style:square" from="6881,13109" to="7886,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IHscAAADcAAAADwAAAGRycy9kb3ducmV2LnhtbESPW0vDQBSE34X+h+UUfGs3Rnshdluq&#10;UiiloPZCfTxkj9nQ7NmYXdP4712h4OMwM98ws0VnK9FS40vHCu6GCQji3OmSCwWH/WowBeEDssbK&#10;MSn4IQ+Lee9mhpl2F36ndhcKESHsM1RgQqgzKX1uyKIfupo4ep+usRiibAqpG7xEuK1kmiRjabHk&#10;uGCwpmdD+Xn3bRW8bVo62u0HvW5WD5OXr6eUzClV6rbfLR9BBOrCf/jaXmsF49E9/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sogexwAAANwAAAAPAAAAAAAA&#10;AAAAAAAAAKECAABkcnMvZG93bnJldi54bWxQSwUGAAAAAAQABAD5AAAAlQMAAAAA&#10;">
                  <v:stroke dashstyle="longDash"/>
                </v:line>
                <v:line id="Line 2314" o:spid="_x0000_s1255" style="position:absolute;visibility:visible;mso-wrap-style:square" from="7009,13334" to="7746,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sQasYAAADcAAAADwAAAGRycy9kb3ducmV2LnhtbESP3WrCQBSE7wt9h+UUvKubBmslukqr&#10;CEUK1j/08pA9ZkOzZ2N2G9O37xYKXg4z8w0zmXW2Ei01vnSs4KmfgCDOnS65ULDfLR9HIHxA1lg5&#10;JgU/5GE2vb+bYKbdlTfUbkMhIoR9hgpMCHUmpc8NWfR9VxNH7+waiyHKppC6wWuE20qmSTKUFkuO&#10;CwZrmhvKv7bfVsHnqqWD/TjRerUcvCwubymZY6pU76F7HYMI1IVb+L/9rhUMnwfwdyYe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bEGrGAAAA3AAAAA8AAAAAAAAA&#10;AAAAAAAAoQIAAGRycy9kb3ducmV2LnhtbFBLBQYAAAAABAAEAPkAAACUAwAAAAA=&#10;">
                  <v:stroke dashstyle="longDash"/>
                </v:line>
                <v:line id="Line 2315" o:spid="_x0000_s1256" style="position:absolute;visibility:visible;mso-wrap-style:square" from="8891,12929" to="9896,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e18cYAAADcAAAADwAAAGRycy9kb3ducmV2LnhtbESP3WrCQBSE74W+w3KE3unGoFZSV2kV&#10;oUjB+kd7ecieZkOzZ2N2G9O37xYKXg4z8w0zX3a2Ei01vnSsYDRMQBDnTpdcKDgdN4MZCB+QNVaO&#10;ScEPeVgu7npzzLS78p7aQyhEhLDPUIEJoc6k9Lkhi37oauLofbrGYoiyKaRu8BrhtpJpkkylxZLj&#10;gsGaVobyr8O3VfC2belsXz9ot92MH9aX55TMe6rUfb97egQRqAu38H/7RSuYTi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XtfHGAAAA3AAAAA8AAAAAAAAA&#10;AAAAAAAAoQIAAGRycy9kb3ducmV2LnhtbFBLBQYAAAAABAAEAPkAAACUAwAAAAA=&#10;">
                  <v:stroke dashstyle="longDash"/>
                </v:line>
                <v:line id="Line 2316" o:spid="_x0000_s1257" style="position:absolute;visibility:visible;mso-wrap-style:square" from="8556,13109" to="9561,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UrhsYAAADcAAAADwAAAGRycy9kb3ducmV2LnhtbESP3UrDQBSE7wXfYTmCd3ZjsGmJ3RZb&#10;KZQiaP+ol4fsMRvMno3ZNU3f3i0IvRxm5htmMuttLTpqfeVYweMgAUFcOF1xqWC/Wz6MQfiArLF2&#10;TArO5GE2vb2ZYK7diTfUbUMpIoR9jgpMCE0upS8MWfQD1xBH78u1FkOUbSl1i6cIt7VMkySTFiuO&#10;CwYbWhgqvre/VsHHuqODffuk9/XyafT6M0/JHFOl7u/6l2cQgfpwDf+3V1pBNszgciYeAT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FK4bGAAAA3AAAAA8AAAAAAAAA&#10;AAAAAAAAoQIAAGRycy9kb3ducmV2LnhtbFBLBQYAAAAABAAEAPkAAACUAwAAAAA=&#10;">
                  <v:stroke dashstyle="longDash"/>
                </v:line>
                <v:line id="Line 2317" o:spid="_x0000_s1258" style="position:absolute;visibility:visible;mso-wrap-style:square" from="8355,13289" to="9695,1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mOHcYAAADcAAAADwAAAGRycy9kb3ducmV2LnhtbESP3WrCQBSE74W+w3KE3unGYFVSV2kV&#10;oUjB+kd7ecieZkOzZ2N2G9O37xYKXg4z8w0zX3a2Ei01vnSsYDRMQBDnTpdcKDgdN4MZCB+QNVaO&#10;ScEPeVgu7npzzLS78p7aQyhEhLDPUIEJoc6k9Lkhi37oauLofbrGYoiyKaRu8BrhtpJpkkykxZLj&#10;gsGaVobyr8O3VfC2belsXz9ot92Mp+vLc0rmPVXqvt89PYII1IVb+L/9ohVMH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Jjh3GAAAA3AAAAA8AAAAAAAAA&#10;AAAAAAAAoQIAAGRycy9kb3ducmV2LnhtbFBLBQYAAAAABAAEAPkAAACUAwAAAAA=&#10;">
                  <v:stroke dashstyle="longDash"/>
                </v:line>
                <v:line id="Line 2318" o:spid="_x0000_s1259" style="position:absolute;visibility:visible;mso-wrap-style:square" from="7886,13694" to="9628,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Yab8MAAADcAAAADwAAAGRycy9kb3ducmV2LnhtbERPXWvCMBR9F/Yfwh34pumKulGNsk0E&#10;kYGbm+jjpblrypqb2sTa/XvzIPh4ON+zRWcr0VLjS8cKnoYJCOLc6ZILBT/fq8ELCB+QNVaOScE/&#10;eVjMH3ozzLS78Be1u1CIGMI+QwUmhDqT0ueGLPqhq4kj9+saiyHCppC6wUsMt5VMk2QiLZYcGwzW&#10;9G4o/9udrYLPTUt7+3Gk7WY1el6e3lIyh1Sp/mP3OgURqAt38c291gom47g2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WGm/DAAAA3AAAAA8AAAAAAAAAAAAA&#10;AAAAoQIAAGRycy9kb3ducmV2LnhtbFBLBQYAAAAABAAEAPkAAACRAwAAAAA=&#10;">
                  <v:stroke dashstyle="longDash"/>
                </v:line>
                <v:line id="Line 2319" o:spid="_x0000_s1260" style="position:absolute;visibility:visible;mso-wrap-style:square" from="6881,13469" to="7618,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9McAAADcAAAADwAAAGRycy9kb3ducmV2LnhtbESP3WrCQBSE7wXfYTlC73TT0FpNXcW2&#10;CEWEtv5gLw/Z02wwezbNbmP69t2C4OUwM98ws0VnK9FS40vHCm5HCQji3OmSCwX73Wo4AeEDssbK&#10;MSn4JQ+Leb83w0y7M39Quw2FiBD2GSowIdSZlD43ZNGPXE0cvS/XWAxRNoXUDZ4j3FYyTZKxtFhy&#10;XDBY07Oh/LT9sQre1y0d7OaT3taru4eX76eUzDFV6mbQLR9BBOrCNXxpv2oF4/sp/J+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Wr/0xwAAANwAAAAPAAAAAAAA&#10;AAAAAAAAAKECAABkcnMvZG93bnJldi54bWxQSwUGAAAAAAQABAD5AAAAlQMAAAAA&#10;">
                  <v:stroke dashstyle="longDash"/>
                </v:line>
                <v:line id="Line 2320" o:spid="_x0000_s1261" style="position:absolute;visibility:visible;mso-wrap-style:square" from="8772,12779" to="877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T4j8IAAADcAAAADwAAAGRycy9kb3ducmV2LnhtbERPTWvCMBi+D/YfwjvwNlN3qFqNIiuC&#10;h23gB55fm9em2LwpTazZv18OA48Pz/dyHW0rBup941jBZJyBIK6cbrhWcDpu32cgfEDW2DomBb/k&#10;Yb16fVliod2D9zQcQi1SCPsCFZgQukJKXxmy6MeuI07c1fUWQ4J9LXWPjxRuW/mRZbm02HBqMNjR&#10;p6HqdrhbBVNT7uVUll/Hn3JoJvP4Hc+XuVKjt7hZgAgUw1P8795pBXme5qcz6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T4j8IAAADcAAAADwAAAAAAAAAAAAAA&#10;AAChAgAAZHJzL2Rvd25yZXYueG1sUEsFBgAAAAAEAAQA+QAAAJADAAAAAA==&#10;">
                  <v:stroke endarrow="block"/>
                </v:line>
                <v:line id="Line 2321" o:spid="_x0000_s1262" style="position:absolute;flip:y;visibility:visible;mso-wrap-style:square" from="8087,11744" to="808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cah8QAAADcAAAADwAAAGRycy9kb3ducmV2LnhtbESPT2vCQBDF74LfYRmhl6AbK4QaXaX/&#10;BKF4qHrwOGTHJJidDdmppt++KxQ8Pt6835u3XPeuUVfqQu3ZwHSSgiIuvK25NHA8bMYvoIIgW2w8&#10;k4FfCrBeDQdLzK2/8Tdd91KqCOGQo4FKpM21DkVFDsPEt8TRO/vOoUTZldp2eItw1+jnNM20w5pj&#10;Q4UtvVdUXPY/Lr6x2fHHbJa8OZ0kc/o8yVeqxZinUf+6ACXUy+P4P721BrJsC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xqHxAAAANwAAAAPAAAAAAAAAAAA&#10;AAAAAKECAABkcnMvZG93bnJldi54bWxQSwUGAAAAAAQABAD5AAAAkgMAAAAA&#10;">
                  <v:stroke endarrow="block"/>
                </v:line>
                <v:line id="Line 2322" o:spid="_x0000_s1263" style="position:absolute;visibility:visible;mso-wrap-style:square" from="8087,11924" to="9963,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fo8QAAADcAAAADwAAAGRycy9kb3ducmV2LnhtbESPQWvCQBSE7wX/w/IEb3VjDqFEVxFB&#10;yaVIbfH8zD6TaPZtzG6zaX99t1DocZiZb5jVZjStGKh3jWUFi3kCgri0uuFKwcf7/vkFhPPIGlvL&#10;pOCLHGzWk6cV5toGfqPh5CsRIexyVFB73+VSurImg25uO+LoXW1v0EfZV1L3GCLctDJNkkwabDgu&#10;1NjRrqbyfvo0CpLwfZA3WTTDsXh9hO4SzukjKDWbjtslCE+j/w//tQutIMtS+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9+jxAAAANwAAAAPAAAAAAAAAAAA&#10;AAAAAKECAABkcnMvZG93bnJldi54bWxQSwUGAAAAAAQABAD5AAAAkgMAAAAA&#10;">
                  <v:stroke startarrow="block" endarrow="block"/>
                </v:line>
                <v:line id="Line 2323" o:spid="_x0000_s1264" style="position:absolute;visibility:visible;mso-wrap-style:square" from="9963,11924" to="9963,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2324" o:spid="_x0000_s1265" style="position:absolute;visibility:visible;mso-wrap-style:square" from="8757,13544" to="9963,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riTMQAAADcAAAADwAAAGRycy9kb3ducmV2LnhtbESPQWvCQBSE7wX/w/IEb3WjSCjRVYqg&#10;5CKlWnp+Zl+TtNm3Mbtm0/56VxB6HGbmG2a1GUwjeupcbVnBbJqAIC6srrlU8HHaPb+AcB5ZY2OZ&#10;FPySg8169LTCTNvA79QffSkihF2GCirv20xKV1Rk0E1tSxy9L9sZ9FF2pdQdhgg3jZwnSSoN1hwX&#10;KmxpW1Hxc7waBUn428tvmdf9W364hPYcPueXoNRkPLwuQXga/H/40c61gjRdwP1MP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uJMxAAAANwAAAAPAAAAAAAAAAAA&#10;AAAAAKECAABkcnMvZG93bnJldi54bWxQSwUGAAAAAAQABAD5AAAAkgMAAAAA&#10;">
                  <v:stroke startarrow="block" endarrow="block"/>
                </v:line>
                <v:shape id="Text Box 2325" o:spid="_x0000_s1266" type="#_x0000_t202" style="position:absolute;left:8757;top:1148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2326" o:spid="_x0000_s1267" type="#_x0000_t202" style="position:absolute;left:9025;top:131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327" o:spid="_x0000_s1268" type="#_x0000_t202" style="position:absolute;left:8556;top:137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2328" o:spid="_x0000_s1269" type="#_x0000_t202" style="position:absolute;left:7685;top:113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r w:rsidR="001427EB" w:rsidRPr="006E6890">
        <w:rPr>
          <w:rFonts w:ascii="Times New Roman" w:hAnsi="Times New Roman"/>
          <w:b/>
          <w:sz w:val="26"/>
          <w:szCs w:val="26"/>
          <w:lang w:val="nl-NL"/>
        </w:rPr>
        <w:t>II</w:t>
      </w:r>
      <w:r w:rsidR="00455B9A" w:rsidRPr="006E6890">
        <w:rPr>
          <w:rFonts w:ascii="Times New Roman" w:hAnsi="Times New Roman"/>
          <w:b/>
          <w:sz w:val="26"/>
          <w:szCs w:val="26"/>
          <w:lang w:val="nl-NL"/>
        </w:rPr>
        <w:t xml:space="preserve">: Chữa bài tập về nh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Khi thanh nằm cân bằng thì thanh chịu tác dụng của</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ác lực s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Trọng lượng P của thanh đặt tại trung điểm của thanh</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Lực đẩy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tác dụng vào thanh phần nhúng trong nước,</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lực này đặt tại trung điểm của phần thanh nhúng trong nước.</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 l là chiều dài của thanh,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cánh tay đòn của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lastRenderedPageBreak/>
        <w:t>cánh tay đòn của P</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heo điều kiện cân bằng của đòn bẩy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1120" w:dyaOrig="680">
          <v:shape id="_x0000_i1154" type="#_x0000_t75" style="width:56.2pt;height:34pt" o:ole="">
            <v:imagedata r:id="rId247" o:title=""/>
          </v:shape>
          <o:OLEObject Type="Embed" ProgID="Equation.DSMT4" ShapeID="_x0000_i1154" DrawAspect="Content" ObjectID="_1668160911" r:id="rId248"/>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Mà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155" type="#_x0000_t75" style="width:11.85pt;height:30.85pt" o:ole="">
            <v:imagedata r:id="rId249" o:title=""/>
          </v:shape>
          <o:OLEObject Type="Embed" ProgID="Equation.DSMT4" ShapeID="_x0000_i1155" DrawAspect="Content" ObjectID="_1668160912" r:id="rId250"/>
        </w:object>
      </w:r>
      <w:r w:rsidRPr="006E6890">
        <w:rPr>
          <w:rFonts w:ascii="Times New Roman" w:hAnsi="Times New Roman"/>
          <w:sz w:val="26"/>
          <w:szCs w:val="26"/>
          <w:lang w:val="nl-NL"/>
        </w:rPr>
        <w:t>l và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cs="Arial"/>
          <w:sz w:val="26"/>
          <w:szCs w:val="26"/>
          <w:lang w:val="nl-NL"/>
        </w:rPr>
        <w:t xml:space="preserve"> </w:t>
      </w:r>
      <w:r w:rsidRPr="006E6890">
        <w:rPr>
          <w:rFonts w:ascii="Times New Roman" w:hAnsi="Times New Roman"/>
          <w:position w:val="-24"/>
          <w:sz w:val="26"/>
          <w:szCs w:val="26"/>
          <w:lang w:val="nl-NL"/>
        </w:rPr>
        <w:object w:dxaOrig="240" w:dyaOrig="620">
          <v:shape id="_x0000_i1156" type="#_x0000_t75" style="width:11.85pt;height:30.85pt" o:ole="">
            <v:imagedata r:id="rId251" o:title=""/>
          </v:shape>
          <o:OLEObject Type="Embed" ProgID="Equation.DSMT4" ShapeID="_x0000_i1156" DrawAspect="Content" ObjectID="_1668160913" r:id="rId252"/>
        </w:object>
      </w:r>
      <w:r w:rsidRPr="006E6890">
        <w:rPr>
          <w:rFonts w:ascii="Times New Roman" w:hAnsi="Times New Roman"/>
          <w:sz w:val="26"/>
          <w:szCs w:val="26"/>
          <w:lang w:val="nl-NL"/>
        </w:rPr>
        <w:t>l</w:t>
      </w:r>
      <w:r w:rsidRPr="006E6890">
        <w:rPr>
          <w:rFonts w:ascii="Times New Roman" w:hAnsi="Times New Roman"/>
          <w:position w:val="-54"/>
          <w:sz w:val="26"/>
          <w:szCs w:val="26"/>
          <w:lang w:val="nl-NL"/>
        </w:rPr>
        <w:object w:dxaOrig="1620" w:dyaOrig="1200">
          <v:shape id="_x0000_i1157" type="#_x0000_t75" style="width:80.7pt;height:60.15pt" o:ole="">
            <v:imagedata r:id="rId253" o:title=""/>
          </v:shape>
          <o:OLEObject Type="Embed" ProgID="Equation.DSMT4" ShapeID="_x0000_i1157" DrawAspect="Content" ObjectID="_1668160914" r:id="rId254"/>
        </w:object>
      </w:r>
      <w:r w:rsidRPr="006E6890">
        <w:rPr>
          <w:rFonts w:ascii="Times New Roman" w:hAnsi="Times New Roman"/>
          <w:sz w:val="26"/>
          <w:szCs w:val="26"/>
          <w:lang w:val="nl-NL"/>
        </w:rPr>
        <w:t xml:space="preserve"> (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là KLR của nước; D là KLR của chất làm tha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m là khối lượng của thanh; S là tiết diện ngang của tha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ực đẩy Ác - Si - Mét tác dụng lên thanh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V.d ( V = S.h mà h = </w:t>
      </w:r>
      <w:r w:rsidRPr="006E6890">
        <w:rPr>
          <w:rFonts w:ascii="Times New Roman" w:hAnsi="Times New Roman"/>
          <w:position w:val="-24"/>
          <w:sz w:val="26"/>
          <w:szCs w:val="26"/>
          <w:lang w:val="nl-NL"/>
        </w:rPr>
        <w:object w:dxaOrig="240" w:dyaOrig="620">
          <v:shape id="_x0000_i1158" type="#_x0000_t75" style="width:11.85pt;height:30.85pt" o:ole="">
            <v:imagedata r:id="rId255" o:title=""/>
          </v:shape>
          <o:OLEObject Type="Embed" ProgID="Equation.DSMT4" ShapeID="_x0000_i1158" DrawAspect="Content" ObjectID="_1668160915" r:id="rId256"/>
        </w:object>
      </w:r>
      <w:r w:rsidRPr="006E6890">
        <w:rPr>
          <w:rFonts w:ascii="Times New Roman" w:hAnsi="Times New Roman"/>
          <w:sz w:val="26"/>
          <w:szCs w:val="26"/>
          <w:lang w:val="nl-NL"/>
        </w:rPr>
        <w:t>; d = 10D)</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ên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w:t>
      </w:r>
      <w:r w:rsidRPr="006E6890">
        <w:rPr>
          <w:rFonts w:ascii="Times New Roman" w:hAnsi="Times New Roman"/>
          <w:position w:val="-24"/>
          <w:sz w:val="26"/>
          <w:szCs w:val="26"/>
          <w:lang w:val="nl-NL"/>
        </w:rPr>
        <w:object w:dxaOrig="240" w:dyaOrig="620">
          <v:shape id="_x0000_i1159" type="#_x0000_t75" style="width:11.85pt;height:30.85pt" o:ole="">
            <v:imagedata r:id="rId255" o:title=""/>
          </v:shape>
          <o:OLEObject Type="Embed" ProgID="Equation.DSMT4" ShapeID="_x0000_i1159" DrawAspect="Content" ObjectID="_1668160916" r:id="rId257"/>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10 (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rọng lượng của thanh là P = 10.m = 10.D.V = 10.l.S.D (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Thay (2) và (3) vào (1) ta được </w:t>
      </w:r>
      <w:r w:rsidRPr="006E6890">
        <w:rPr>
          <w:rFonts w:ascii="Times New Roman" w:hAnsi="Times New Roman"/>
          <w:position w:val="-24"/>
          <w:sz w:val="26"/>
          <w:szCs w:val="26"/>
          <w:lang w:val="nl-NL"/>
        </w:rPr>
        <w:object w:dxaOrig="1820" w:dyaOrig="900">
          <v:shape id="_x0000_i1160" type="#_x0000_t75" style="width:91pt;height:45.1pt" o:ole="">
            <v:imagedata r:id="rId258" o:title=""/>
          </v:shape>
          <o:OLEObject Type="Embed" ProgID="Equation.DSMT4" ShapeID="_x0000_i1160" DrawAspect="Content" ObjectID="_1668160917" r:id="rId259"/>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1" type="#_x0000_t75" style="width:11.85pt;height:30.85pt" o:ole="">
            <v:imagedata r:id="rId260" o:title=""/>
          </v:shape>
          <o:OLEObject Type="Embed" ProgID="Equation.DSMT4" ShapeID="_x0000_i1161" DrawAspect="Content" ObjectID="_1668160918" r:id="rId261"/>
        </w:object>
      </w:r>
      <w:r w:rsidRPr="006E6890">
        <w:rPr>
          <w:rFonts w:ascii="Times New Roman" w:hAnsi="Times New Roman"/>
          <w:sz w:val="26"/>
          <w:szCs w:val="26"/>
          <w:lang w:val="nl-NL"/>
        </w:rPr>
        <w:t>.l.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10 = 2.10.l.S.D</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24"/>
          <w:sz w:val="26"/>
          <w:szCs w:val="26"/>
          <w:lang w:val="nl-NL"/>
        </w:rPr>
        <w:object w:dxaOrig="540" w:dyaOrig="620">
          <v:shape id="_x0000_i1162" type="#_x0000_t75" style="width:26.9pt;height:30.85pt" o:ole="">
            <v:imagedata r:id="rId262" o:title=""/>
          </v:shape>
          <o:OLEObject Type="Embed" ProgID="Equation.DSMT4" ShapeID="_x0000_i1162" DrawAspect="Content" ObjectID="_1668160919" r:id="rId263"/>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2D </w:t>
      </w:r>
      <w:r w:rsidRPr="006E6890">
        <w:rPr>
          <w:rFonts w:ascii="Times New Roman" w:hAnsi="Times New Roman"/>
          <w:position w:val="-6"/>
          <w:sz w:val="26"/>
          <w:szCs w:val="26"/>
          <w:lang w:val="nl-NL"/>
        </w:rPr>
        <w:object w:dxaOrig="340" w:dyaOrig="240">
          <v:shape id="_x0000_i1163" type="#_x0000_t75" style="width:16.6pt;height:11.85pt" o:ole="">
            <v:imagedata r:id="rId264" o:title=""/>
          </v:shape>
          <o:OLEObject Type="Embed" ProgID="Equation.DSMT4" ShapeID="_x0000_i1163" DrawAspect="Content" ObjectID="_1668160920" r:id="rId265"/>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240" w:dyaOrig="620">
          <v:shape id="_x0000_i1164" type="#_x0000_t75" style="width:11.85pt;height:30.85pt" o:ole="">
            <v:imagedata r:id="rId266" o:title=""/>
          </v:shape>
          <o:OLEObject Type="Embed" ProgID="Equation.DSMT4" ShapeID="_x0000_i1164" DrawAspect="Content" ObjectID="_1668160921" r:id="rId267"/>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5" type="#_x0000_t75" style="width:11.85pt;height:30.85pt" o:ole="">
            <v:imagedata r:id="rId268" o:title=""/>
          </v:shape>
          <o:OLEObject Type="Embed" ProgID="Equation.DSMT4" ShapeID="_x0000_i1165" DrawAspect="Content" ObjectID="_1668160922" r:id="rId269"/>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166" type="#_x0000_t75" style="width:11.85pt;height:30.85pt" o:ole="">
            <v:imagedata r:id="rId270" o:title=""/>
          </v:shape>
          <o:OLEObject Type="Embed" ProgID="Equation.DSMT4" ShapeID="_x0000_i1166" DrawAspect="Content" ObjectID="_1668160923" r:id="rId27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chất làm thanh bằng </w:t>
      </w:r>
      <w:r w:rsidRPr="006E6890">
        <w:rPr>
          <w:rFonts w:ascii="Times New Roman" w:hAnsi="Times New Roman"/>
          <w:position w:val="-24"/>
          <w:sz w:val="26"/>
          <w:szCs w:val="26"/>
          <w:lang w:val="nl-NL"/>
        </w:rPr>
        <w:object w:dxaOrig="240" w:dyaOrig="620">
          <v:shape id="_x0000_i1167" type="#_x0000_t75" style="width:11.85pt;height:30.85pt" o:ole="">
            <v:imagedata r:id="rId270" o:title=""/>
          </v:shape>
          <o:OLEObject Type="Embed" ProgID="Equation.DSMT4" ShapeID="_x0000_i1167" DrawAspect="Content" ObjectID="_1668160924" r:id="rId272"/>
        </w:object>
      </w:r>
      <w:r w:rsidRPr="006E6890">
        <w:rPr>
          <w:rFonts w:ascii="Times New Roman" w:hAnsi="Times New Roman"/>
          <w:sz w:val="26"/>
          <w:szCs w:val="26"/>
          <w:lang w:val="nl-NL"/>
        </w:rPr>
        <w:t xml:space="preserve"> khối lượng riêng của nước.</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1280" behindDoc="0" locked="0" layoutInCell="1" allowOverlap="1">
                <wp:simplePos x="0" y="0"/>
                <wp:positionH relativeFrom="column">
                  <wp:posOffset>3956685</wp:posOffset>
                </wp:positionH>
                <wp:positionV relativeFrom="paragraph">
                  <wp:posOffset>114935</wp:posOffset>
                </wp:positionV>
                <wp:extent cx="2425065" cy="1440815"/>
                <wp:effectExtent l="5080" t="20955" r="0" b="5080"/>
                <wp:wrapNone/>
                <wp:docPr id="617" name="Group 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440815"/>
                          <a:chOff x="7618" y="6164"/>
                          <a:chExt cx="3819" cy="2715"/>
                        </a:xfrm>
                      </wpg:grpSpPr>
                      <wps:wsp>
                        <wps:cNvPr id="618" name="Line 2330"/>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331"/>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2332"/>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21" name="Line 2333"/>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Rectangle 2334"/>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23" name="Line 2335"/>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2336"/>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2337"/>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2338"/>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2339"/>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2340"/>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2341"/>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30" name="Line 2342"/>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31" name="Text Box 2343"/>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32" name="Text Box 2344"/>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33" name="AutoShape 2345"/>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34" name="Text Box 2346"/>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635" name="Text Box 2347"/>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636" name="Line 2348"/>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349"/>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2350"/>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2351"/>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352"/>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353"/>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354"/>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9" o:spid="_x0000_s1270" style="position:absolute;margin-left:311.55pt;margin-top:9.05pt;width:190.95pt;height:113.45pt;z-index:251681280"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">
                <v:line id="Line 2330" o:spid="_x0000_s1271" style="position:absolute;visibility:visible;mso-wrap-style:square" from="8288,6179" to="10700,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2331" o:spid="_x0000_s1272" style="position:absolute;visibility:visible;mso-wrap-style:square" from="8288,6164" to="828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rect id="Rectangle 2332" o:spid="_x0000_s1273" style="position:absolute;left:7974;top:7964;width:61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ul78A&#10;AADcAAAADwAAAGRycy9kb3ducmV2LnhtbERPTa/BQBTdS/yHyZW8HVN9iVCGCCHPktrYXZ2rLZ07&#10;TWfQ59ebhcTy5HzPFq2pxIMaV1pWMBxEIIgzq0vOFRzTTX8MwnlkjZVlUvBPDhbzbmeGibZP3tPj&#10;4HMRQtglqKDwvk6kdFlBBt3A1sSBu9jGoA+wyaVu8BnCTSXjKBpJgyWHhgJrWhWU3Q53o+Bcxkd8&#10;7dNtZCabX79r0+v9tFbqp9cupyA8tf4r/rj/tIJRHOaH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sO6XvwAAANwAAAAPAAAAAAAAAAAAAAAAAJgCAABkcnMvZG93bnJl&#10;di54bWxQSwUGAAAAAAQABAD1AAAAhAMAAAAA&#10;">
                  <v:textbox>
                    <w:txbxContent>
                      <w:p w:rsidR="006E6890" w:rsidRPr="006E6890" w:rsidRDefault="006E6890">
                        <w:pPr>
                          <w:rPr>
                            <w:rFonts w:ascii="Times New Roman" w:hAnsi="Times New Roman"/>
                            <w:lang w:val="nl-NL"/>
                          </w:rPr>
                        </w:pPr>
                      </w:p>
                    </w:txbxContent>
                  </v:textbox>
                </v:rect>
                <v:line id="Line 2333" o:spid="_x0000_s1274" style="position:absolute;visibility:visible;mso-wrap-style:square" from="10700,616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rect id="Rectangle 2334" o:spid="_x0000_s1275" style="position:absolute;left:10566;top:7244;width:26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7Ve8MA&#10;AADcAAAADwAAAGRycy9kb3ducmV2LnhtbESPQYvCMBSE74L/ITzBm6ZWEO0aRVxc9Kj14u1t87bt&#10;2ryUJmr11xtB8DjMzDfMfNmaSlypcaVlBaNhBII4s7rkXMEx3QymIJxH1lhZJgV3crBcdDtzTLS9&#10;8Z6uB5+LAGGXoILC+zqR0mUFGXRDWxMH7882Bn2QTS51g7cAN5WMo2giDZYcFgqsaV1Qdj5cjILf&#10;Mj7iY5/+RGa2Gftdm/5fTt9K9Xvt6guEp9Z/wu/2ViuYxD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7Ve8MAAADcAAAADwAAAAAAAAAAAAAAAACYAgAAZHJzL2Rv&#10;d25yZXYueG1sUEsFBgAAAAAEAAQA9QAAAIgDAAAAAA==&#10;">
                  <v:textbox>
                    <w:txbxContent>
                      <w:p w:rsidR="006E6890" w:rsidRPr="006E6890" w:rsidRDefault="006E6890">
                        <w:pPr>
                          <w:rPr>
                            <w:rFonts w:ascii="Times New Roman" w:hAnsi="Times New Roman"/>
                            <w:lang w:val="nl-NL"/>
                          </w:rPr>
                        </w:pPr>
                      </w:p>
                    </w:txbxContent>
                  </v:textbox>
                </v:rect>
                <v:line id="Line 2335" o:spid="_x0000_s1276" style="position:absolute;visibility:visible;mso-wrap-style:square" from="7618,7424" to="761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2336" o:spid="_x0000_s1277" style="position:absolute;visibility:visible;mso-wrap-style:square" from="8958,742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2337" o:spid="_x0000_s1278" style="position:absolute;visibility:visible;mso-wrap-style:square" from="9963,7424" to="996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2338" o:spid="_x0000_s1279" style="position:absolute;visibility:visible;mso-wrap-style:square" from="11251,7424" to="11251,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2339" o:spid="_x0000_s1280" style="position:absolute;visibility:visible;mso-wrap-style:square" from="7618,886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2340" o:spid="_x0000_s1281" style="position:absolute;visibility:visible;mso-wrap-style:square" from="9963,8864" to="1130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v:line id="Line 2341" o:spid="_x0000_s1282" style="position:absolute;visibility:visible;mso-wrap-style:square" from="7618,7694" to="8958,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MicYAAADcAAAADwAAAGRycy9kb3ducmV2LnhtbESPW2vCQBSE3wX/w3KEvunGUKxGV+kF&#10;oYjQein18ZA9ZkOzZ9PsNqb/visUfBxm5htmsepsJVpqfOlYwXiUgCDOnS65UHA8rIdTED4ga6wc&#10;k4Jf8rBa9nsLzLS78I7afShEhLDPUIEJoc6k9Lkhi37kauLonV1jMUTZFFI3eIlwW8k0SSbSYslx&#10;wWBNz4byr/2PVfC+aenDbk/0tlnfP7x8P6VkPlOl7gbd4xxEoC7cwv/tV61gks7g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czInGAAAA3AAAAA8AAAAAAAAA&#10;AAAAAAAAoQIAAGRycy9kb3ducmV2LnhtbFBLBQYAAAAABAAEAPkAAACUAwAAAAA=&#10;">
                  <v:stroke dashstyle="longDash"/>
                </v:line>
                <v:line id="Line 2342" o:spid="_x0000_s1283" style="position:absolute;visibility:visible;mso-wrap-style:square" from="9963,7679" to="11303,7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ycMAAADcAAAADwAAAGRycy9kb3ducmV2LnhtbERPXWvCMBR9F/Yfwh34pumquFGNsk0E&#10;kYGbm+jjpblrypqb2sTa/XvzIPh4ON+zRWcr0VLjS8cKnoYJCOLc6ZILBT/fq8ELCB+QNVaOScE/&#10;eVjMH3ozzLS78Be1u1CIGMI+QwUmhDqT0ueGLPqhq4kj9+saiyHCppC6wUsMt5VMk2QiLZYcGwzW&#10;9G4o/9udrYLPTUt7+3Gk7WY1fl6e3lIyh1Sp/mP3OgURqAt38c291gomozg/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88nDAAAA3AAAAA8AAAAAAAAAAAAA&#10;AAAAoQIAAGRycy9kb3ducmV2LnhtbFBLBQYAAAAABAAEAPkAAACRAwAAAAA=&#10;">
                  <v:stroke dashstyle="longDash"/>
                </v:line>
                <v:shape id="Text Box 2343" o:spid="_x0000_s1284" type="#_x0000_t202" style="position:absolute;left:7953;top:8339;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9o8QA&#10;AADcAAAADwAAAGRycy9kb3ducmV2LnhtbESPQWvCQBSE74L/YXmCN93VWrExGxFLoSdLbS14e2Sf&#10;STD7NmRXE/+9Wyj0OMzMN0y66W0tbtT6yrGG2VSBIM6dqbjQ8P31NlmB8AHZYO2YNNzJwyYbDlJM&#10;jOv4k26HUIgIYZ+ghjKEJpHS5yVZ9FPXEEfv7FqLIcq2kKbFLsJtLedKLaXFiuNCiQ3tSsovh6vV&#10;cNyfTz8L9VG82uemc72SbF+k1uNRv12DCNSH//Bf+91oWD7N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avaP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344" o:spid="_x0000_s1285" type="#_x0000_t202" style="position:absolute;left:9904;top:832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j1MMA&#10;AADcAAAADwAAAGRycy9kb3ducmV2LnhtbESPQWsCMRSE74L/ITzBmyZaFbsaRSyFnpTaWvD22Dx3&#10;Fzcvyya66783gtDjMDPfMMt1a0txo9oXjjWMhgoEcepMwZmG35/PwRyED8gGS8ek4U4e1qtuZ4mJ&#10;cQ1/0+0QMhEh7BPUkIdQJVL6NCeLfugq4uidXW0xRFln0tTYRLgt5VipmbRYcFzIsaJtTunlcLUa&#10;jrvz6W+i9tmHnVaNa5Vk+y617vfazQJEoDb8h1/tL6Nh9j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gj1M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AutoShape 2345" o:spid="_x0000_s1286" type="#_x0000_t5" style="position:absolute;left:9411;top:6164;width:268;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xgjcQA&#10;AADcAAAADwAAAGRycy9kb3ducmV2LnhtbESPQYvCMBSE7wv7H8Jb8LKsqQq6VKOIIIoX2VYEb4/m&#10;2ZY2L6VJtf57Iwh7HGbmG2ax6k0tbtS60rKC0TACQZxZXXKu4JRuf35BOI+ssbZMCh7kYLX8/Fhg&#10;rO2d/+iW+FwECLsYFRTeN7GULivIoBvahjh4V9sa9EG2udQt3gPc1HIcRVNpsOSwUGBDm4KyKumM&#10;Aqwu54PRR9mleRntLt33LK1IqcFXv56D8NT7//C7vdcKppMJ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cYI3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Text Box 2346" o:spid="_x0000_s1287" type="#_x0000_t202" style="position:absolute;left:10685;top:7049;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0</w:t>
                        </w:r>
                      </w:p>
                    </w:txbxContent>
                  </v:textbox>
                </v:shape>
                <v:shape id="Text Box 2347" o:spid="_x0000_s1288" type="#_x0000_t202" style="position:absolute;left:10738;top:8324;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0</w:t>
                        </w:r>
                      </w:p>
                    </w:txbxContent>
                  </v:textbox>
                </v:shape>
                <v:line id="Line 2348" o:spid="_x0000_s1289" style="position:absolute;visibility:visible;mso-wrap-style:square" from="10767,7319" to="10834,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66cYAAADcAAAADwAAAGRycy9kb3ducmV2LnhtbESPQWsCMRSE74L/ITyhN81aIZTVKKIU&#10;tIdSbaEen5vX3a2blyVJd7f/vikUehxm5htmtRlsIzryoXasYT7LQBAXztRcanh7fZw+gAgR2WDj&#10;mDR8U4DNejxaYW5czyfqzrEUCcIhRw1VjG0uZSgqshhmriVO3ofzFmOSvpTGY5/gtpH3WaakxZrT&#10;QoUt7Soqbucvq+F58a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aOunGAAAA3AAAAA8AAAAAAAAA&#10;AAAAAAAAoQIAAGRycy9kb3ducmV2LnhtbFBLBQYAAAAABAAEAPkAAACUAwAAAAA=&#10;"/>
                <v:line id="Line 2349" o:spid="_x0000_s1290" style="position:absolute;visibility:visible;mso-wrap-style:square" from="10767,7424" to="10834,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line id="Line 2350" o:spid="_x0000_s1291" style="position:absolute;visibility:visible;mso-wrap-style:square" from="10760,8429" to="10827,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2351" o:spid="_x0000_s1292" style="position:absolute;visibility:visible;mso-wrap-style:square" from="10767,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2352" o:spid="_x0000_s1293" style="position:absolute;visibility:visible;mso-wrap-style:square" from="10767,8144" to="10834,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line id="Line 2353" o:spid="_x0000_s1294" style="position:absolute;visibility:visible;mso-wrap-style:square" from="10767,7964" to="1083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XR4MYAAADcAAAADwAAAGRycy9kb3ducmV2LnhtbESPQWvCQBSE7wX/w/IKvdWNtgR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10eDGAAAA3AAAAA8AAAAAAAAA&#10;AAAAAAAAoQIAAGRycy9kb3ducmV2LnhtbFBLBQYAAAAABAAEAPkAAACUAwAAAAA=&#10;"/>
                <v:line id="Line 2354" o:spid="_x0000_s1295" style="position:absolute;visibility:visible;mso-wrap-style:square" from="10767,7784" to="10834,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dPl8YAAADcAAAADwAAAGRycy9kb3ducmV2LnhtbESPQWvCQBSE7wX/w/IEb3VTL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T5fGAAAA3AAAAA8AAAAAAAAA&#10;AAAAAAAAoQIAAGRycy9kb3ducmV2LnhtbFBLBQYAAAAABAAEAPkAAACUAwAAAAA=&#10;"/>
              </v:group>
            </w:pict>
          </mc:Fallback>
        </mc:AlternateContent>
      </w:r>
      <w:r w:rsidR="00455B9A" w:rsidRPr="006E6890">
        <w:rPr>
          <w:rFonts w:ascii="Times New Roman" w:hAnsi="Times New Roman"/>
          <w:b/>
          <w:sz w:val="26"/>
          <w:szCs w:val="26"/>
          <w:lang w:val="nl-NL"/>
        </w:rPr>
        <w:t>* Bài tập 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Gọi: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khối lượng của chì và đồng</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hể tích của chì và đồng </w:t>
      </w:r>
    </w:p>
    <w:p w:rsidR="00E76D58"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chưa nhúng vào chất lỏng thì hệ cân bằng nghĩa </w:t>
      </w:r>
    </w:p>
    <w:p w:rsidR="00455B9A" w:rsidRPr="006E6890" w:rsidRDefault="00E76D58"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w:t>
      </w:r>
      <w:r w:rsidR="00455B9A" w:rsidRPr="006E6890">
        <w:rPr>
          <w:rFonts w:ascii="Times New Roman" w:hAnsi="Times New Roman"/>
          <w:sz w:val="26"/>
          <w:szCs w:val="26"/>
          <w:lang w:val="nl-NL"/>
        </w:rPr>
        <w:t>à</w:t>
      </w: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m</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m</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suy ra P</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P</w:t>
      </w:r>
      <w:r w:rsidR="00455B9A"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nhúng chì vào bình chất lỏng A, đồng vào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bình chất lỏng B, thì các vật chịu tác dụng của lực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đẩy Ác - Si - Mét là </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68" type="#_x0000_t75" style="width:22.15pt;height:30.85pt" o:ole="">
            <v:imagedata r:id="rId273" o:title=""/>
          </v:shape>
          <o:OLEObject Type="Embed" ProgID="Equation.DSMT4" ShapeID="_x0000_i1168" DrawAspect="Content" ObjectID="_1668160925" r:id="rId274"/>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o thanh cân bằng nên ta có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69" type="#_x0000_t75" style="width:22.15pt;height:30.85pt" o:ole="">
            <v:imagedata r:id="rId273" o:title=""/>
          </v:shape>
          <o:OLEObject Type="Embed" ProgID="Equation.DSMT4" ShapeID="_x0000_i1169" DrawAspect="Content" ObjectID="_1668160926" r:id="rId275"/>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1)</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Khi nhúng chì vào bình chất lỏng B, đồng vào bình đựng chất lỏng A thì lực đẩy Ác - Si - Mét tác dụng lên các vật khi đó là </w:t>
      </w:r>
    </w:p>
    <w:p w:rsidR="00455B9A" w:rsidRPr="006E6890" w:rsidRDefault="00455B9A" w:rsidP="00455B9A">
      <w:pPr>
        <w:tabs>
          <w:tab w:val="left" w:pos="3750"/>
        </w:tabs>
        <w:rPr>
          <w:rFonts w:ascii="Times New Roman" w:hAnsi="Times New Roman"/>
          <w:sz w:val="26"/>
          <w:szCs w:val="26"/>
          <w:vertAlign w:val="subscript"/>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B</w:t>
      </w:r>
      <w:r w:rsidRPr="006E6890">
        <w:rPr>
          <w:rFonts w:ascii="Times New Roman" w:hAnsi="Times New Roman"/>
          <w:sz w:val="26"/>
          <w:szCs w:val="26"/>
          <w:vertAlign w:val="superscript"/>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70" type="#_x0000_t75" style="width:22.15pt;height:30.85pt" o:ole="">
            <v:imagedata r:id="rId276" o:title=""/>
          </v:shape>
          <o:OLEObject Type="Embed" ProgID="Equation.DSMT4" ShapeID="_x0000_i1170" DrawAspect="Content" ObjectID="_1668160927" r:id="rId277"/>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o thanh cân bằng nên ta có :F</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Hay 10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171" type="#_x0000_t75" style="width:22.15pt;height:30.85pt" o:ole="">
            <v:imagedata r:id="rId276" o:title=""/>
          </v:shape>
          <o:OLEObject Type="Embed" ProgID="Equation.DSMT4" ShapeID="_x0000_i1171" DrawAspect="Content" ObjectID="_1668160928" r:id="rId278"/>
        </w:object>
      </w:r>
      <w:r w:rsidRPr="006E6890">
        <w:rPr>
          <w:rFonts w:ascii="Times New Roman" w:hAnsi="Times New Roman"/>
          <w:sz w:val="26"/>
          <w:szCs w:val="26"/>
          <w:lang w:val="nl-NL"/>
        </w:rPr>
        <w:t>.10.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ập tỷ số</w:t>
      </w:r>
      <w:r w:rsidRPr="006E6890">
        <w:rPr>
          <w:rFonts w:ascii="Times New Roman" w:hAnsi="Times New Roman"/>
          <w:position w:val="-110"/>
          <w:sz w:val="26"/>
          <w:szCs w:val="26"/>
          <w:lang w:val="nl-NL"/>
        </w:rPr>
        <w:object w:dxaOrig="5500" w:dyaOrig="1820">
          <v:shape id="_x0000_i1172" type="#_x0000_t75" style="width:275.35pt;height:91pt" o:ole="">
            <v:imagedata r:id="rId279" o:title=""/>
          </v:shape>
          <o:OLEObject Type="Embed" ProgID="Equation.DSMT4" ShapeID="_x0000_i1172" DrawAspect="Content" ObjectID="_1668160929" r:id="rId280"/>
        </w:object>
      </w:r>
      <w:r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3" type="#_x0000_t75" style="width:16.6pt;height:11.85pt" o:ole="">
            <v:imagedata r:id="rId264" o:title=""/>
          </v:shape>
          <o:OLEObject Type="Embed" ProgID="Equation.DSMT4" ShapeID="_x0000_i1173" DrawAspect="Content" ObjectID="_1668160930" r:id="rId281"/>
        </w:object>
      </w:r>
      <w:r w:rsidRPr="006E6890">
        <w:rPr>
          <w:rFonts w:ascii="Times New Roman" w:hAnsi="Times New Roman"/>
          <w:sz w:val="26"/>
          <w:szCs w:val="26"/>
          <w:lang w:val="nl-NL"/>
        </w:rPr>
        <w:t>70D</w:t>
      </w:r>
      <w:r w:rsidRPr="006E6890">
        <w:rPr>
          <w:rFonts w:ascii="Times New Roman" w:hAnsi="Times New Roman"/>
          <w:sz w:val="26"/>
          <w:szCs w:val="26"/>
          <w:vertAlign w:val="superscript"/>
          <w:lang w:val="nl-NL"/>
        </w:rPr>
        <w:t>2</w:t>
      </w:r>
      <w:r w:rsidRPr="006E6890">
        <w:rPr>
          <w:rFonts w:ascii="Times New Roman" w:hAnsi="Times New Roman"/>
          <w:vanish/>
          <w:sz w:val="26"/>
          <w:szCs w:val="26"/>
          <w:lang w:val="nl-NL"/>
        </w:rPr>
        <w:t xml:space="preserve"> 0Dtỷ sốằng nên ta có nh chất lỏng B, đồng vào bình đựng chất lỏng A thì lực đẩy Ác - Si - Mét tác dụng lên các vật khi đó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87D</w:t>
      </w:r>
      <w:r w:rsidRPr="006E6890">
        <w:rPr>
          <w:rFonts w:ascii="Times New Roman" w:hAnsi="Times New Roman"/>
          <w:sz w:val="26"/>
          <w:szCs w:val="26"/>
          <w:vertAlign w:val="superscript"/>
          <w:lang w:val="nl-NL"/>
        </w:rPr>
        <w:t>2</w:t>
      </w:r>
      <w:r w:rsidRPr="006E6890">
        <w:rPr>
          <w:rFonts w:ascii="Times New Roman" w:hAnsi="Times New Roman"/>
          <w:vanish/>
          <w:sz w:val="26"/>
          <w:szCs w:val="26"/>
          <w:lang w:val="nl-NL"/>
        </w:rPr>
        <w:t xml:space="preserve"> 0Dtỷ sốằng nên ta có nh chất lỏng B, đồng vào bình đựng chất lỏng A thì lực đẩy Ác - Si - Mét tác dụng lên các vật khi đó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174" type="#_x0000_t75" style="width:16.6pt;height:11.85pt" o:ole="">
            <v:imagedata r:id="rId264" o:title=""/>
          </v:shape>
          <o:OLEObject Type="Embed" ProgID="Equation.DSMT4" ShapeID="_x0000_i1174" DrawAspect="Content" ObjectID="_1668160931" r:id="rId282"/>
        </w:object>
      </w:r>
      <w:r w:rsidRPr="006E6890">
        <w:rPr>
          <w:rFonts w:ascii="Times New Roman" w:hAnsi="Times New Roman"/>
          <w:position w:val="-30"/>
          <w:sz w:val="26"/>
          <w:szCs w:val="26"/>
          <w:lang w:val="nl-NL"/>
        </w:rPr>
        <w:object w:dxaOrig="2380" w:dyaOrig="740">
          <v:shape id="_x0000_i1175" type="#_x0000_t75" style="width:118.7pt;height:37.2pt" o:ole="">
            <v:imagedata r:id="rId283" o:title=""/>
          </v:shape>
          <o:OLEObject Type="Embed" ProgID="Equation.DSMT4" ShapeID="_x0000_i1175" DrawAspect="Content" ObjectID="_1668160932" r:id="rId284"/>
        </w:objec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lastRenderedPageBreak/>
        <w:t>II</w:t>
      </w:r>
      <w:r w:rsidR="00E76D58"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E15E21" w:rsidRPr="006E6890" w:rsidRDefault="00E15E21" w:rsidP="00455B9A">
      <w:pPr>
        <w:tabs>
          <w:tab w:val="left" w:pos="3750"/>
        </w:tabs>
        <w:rPr>
          <w:rFonts w:ascii="Times New Roman" w:hAnsi="Times New Roman"/>
          <w:b/>
          <w:sz w:val="26"/>
          <w:szCs w:val="26"/>
          <w:lang w:val="nl-NL"/>
        </w:rPr>
      </w:pP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hình trụ thông nhau đặt thẳng đứng có tiết diện thẳng bên trong là 2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1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đựng thủy ngân, mực thủy ngân ở độ cao 10cm trên một thước chia khoảng đặt thẳng đứng giữa 2 bình</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a) Đổ vào bình lớn một cột nước nguyên chất cao 27,2 cm. Hỏi độ chênh lệch giữa độ cao của mặt trên cột nước và mặt thoáng của thủy ngân trong bình nhỏ?</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ực thủy ngân trong bình nhỏ đã dâng lên đến độ cao bao nhiêu trên thước chia độ</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c)Cần phải đổ thêm vào bình nhỏ một lượng nước muối có chiều cao bao nhiêu để mực thủy ngân trong bình trở lại ngang nhau? Biết KLR của thủy ngân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13600 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muối là 103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nước nguyên chất 1000kg/m</w:t>
      </w:r>
      <w:r w:rsidRPr="006E6890">
        <w:rPr>
          <w:rFonts w:ascii="Times New Roman" w:hAnsi="Times New Roman"/>
          <w:sz w:val="26"/>
          <w:szCs w:val="26"/>
          <w:vertAlign w:val="superscript"/>
          <w:lang w:val="nl-NL"/>
        </w:rPr>
        <w:t>3</w:t>
      </w:r>
    </w:p>
    <w:p w:rsidR="00E15E21"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E15E21" w:rsidP="00455B9A">
      <w:pPr>
        <w:tabs>
          <w:tab w:val="left" w:pos="3750"/>
        </w:tabs>
        <w:rPr>
          <w:rFonts w:ascii="Times New Roman" w:hAnsi="Times New Roman"/>
          <w:b/>
          <w:sz w:val="26"/>
          <w:szCs w:val="26"/>
          <w:lang w:val="nl-NL"/>
        </w:rPr>
      </w:pPr>
      <w:r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 xml:space="preserve"> </w:t>
      </w:r>
      <w:r w:rsidR="00455B9A" w:rsidRPr="006E6890">
        <w:rPr>
          <w:rFonts w:ascii="Times New Roman" w:hAnsi="Times New Roman"/>
          <w:b/>
          <w:sz w:val="26"/>
          <w:szCs w:val="26"/>
          <w:lang w:val="nl-NL"/>
        </w:rPr>
        <w:t xml:space="preserve">Phương pháp giải toán bình thông nhau </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Chất lỏng trong hai bình thông nhau cân bằng khi áp suất của các cột nước trong hai bình lên những điểm ở trên cùng một mặt phẳng nằm ngang bằng nhau. Áp suất đó tính bởi công thức p = h.d</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Khi có dịch chuyển thì thể tích chất lỏng giảm đi trong bình này sẽ truyền nguyên vẹn sang bình kia</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Áp suất khí quyển trên mặt thoáng của chất lỏng trong 2 bình coi bằng nh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Dựa vào 3 đặc điểm trên lập các phương trình cần thiết</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ab/>
      </w:r>
    </w:p>
    <w:p w:rsidR="00E15E21" w:rsidRPr="006E6890" w:rsidRDefault="00E15E21" w:rsidP="00455B9A">
      <w:pPr>
        <w:tabs>
          <w:tab w:val="left" w:pos="4245"/>
        </w:tabs>
        <w:rPr>
          <w:rFonts w:ascii="Times New Roman" w:hAnsi="Times New Roman"/>
          <w:sz w:val="26"/>
          <w:szCs w:val="26"/>
          <w:lang w:val="nl-NL"/>
        </w:rPr>
      </w:pPr>
    </w:p>
    <w:p w:rsidR="00E15E21" w:rsidRPr="006E6890" w:rsidRDefault="00E15E21" w:rsidP="00455B9A">
      <w:pPr>
        <w:tabs>
          <w:tab w:val="left" w:pos="4245"/>
        </w:tabs>
        <w:rPr>
          <w:rFonts w:ascii="Times New Roman" w:hAnsi="Times New Roman"/>
          <w:sz w:val="26"/>
          <w:szCs w:val="26"/>
          <w:lang w:val="nl-NL"/>
        </w:rPr>
      </w:pPr>
    </w:p>
    <w:p w:rsidR="00E15E21" w:rsidRPr="006E6890" w:rsidRDefault="00E15E21" w:rsidP="00455B9A">
      <w:pPr>
        <w:tabs>
          <w:tab w:val="left" w:pos="4245"/>
        </w:tabs>
        <w:rPr>
          <w:rFonts w:ascii="Times New Roman" w:hAnsi="Times New Roman"/>
          <w:sz w:val="26"/>
          <w:szCs w:val="26"/>
          <w:lang w:val="nl-NL"/>
        </w:rPr>
      </w:pPr>
    </w:p>
    <w:p w:rsidR="00E15E21" w:rsidRPr="006E6890" w:rsidRDefault="00C43FA0" w:rsidP="00455B9A">
      <w:pPr>
        <w:tabs>
          <w:tab w:val="left" w:pos="42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2304" behindDoc="0" locked="0" layoutInCell="1" allowOverlap="1">
                <wp:simplePos x="0" y="0"/>
                <wp:positionH relativeFrom="column">
                  <wp:posOffset>3488690</wp:posOffset>
                </wp:positionH>
                <wp:positionV relativeFrom="paragraph">
                  <wp:posOffset>24130</wp:posOffset>
                </wp:positionV>
                <wp:extent cx="2604770" cy="1600200"/>
                <wp:effectExtent l="0" t="6350" r="0" b="12700"/>
                <wp:wrapNone/>
                <wp:docPr id="556"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600200"/>
                          <a:chOff x="6822" y="12824"/>
                          <a:chExt cx="4102" cy="2520"/>
                        </a:xfrm>
                      </wpg:grpSpPr>
                      <wps:wsp>
                        <wps:cNvPr id="557" name="Line 2356"/>
                        <wps:cNvCnPr/>
                        <wps:spPr bwMode="auto">
                          <a:xfrm>
                            <a:off x="755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2357"/>
                        <wps:cNvCnPr/>
                        <wps:spPr bwMode="auto">
                          <a:xfrm>
                            <a:off x="1023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2358"/>
                        <wps:cNvCnPr/>
                        <wps:spPr bwMode="auto">
                          <a:xfrm>
                            <a:off x="7551"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2359"/>
                        <wps:cNvCnPr/>
                        <wps:spPr bwMode="auto">
                          <a:xfrm>
                            <a:off x="8757"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360"/>
                        <wps:cNvCnPr/>
                        <wps:spPr bwMode="auto">
                          <a:xfrm>
                            <a:off x="976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2361"/>
                        <wps:cNvCnPr/>
                        <wps:spPr bwMode="auto">
                          <a:xfrm>
                            <a:off x="8757"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2362"/>
                        <wps:cNvCnPr/>
                        <wps:spPr bwMode="auto">
                          <a:xfrm>
                            <a:off x="7551"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4" name="Line 2363"/>
                        <wps:cNvCnPr/>
                        <wps:spPr bwMode="auto">
                          <a:xfrm>
                            <a:off x="9762"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364"/>
                        <wps:cNvCnPr/>
                        <wps:spPr bwMode="auto">
                          <a:xfrm>
                            <a:off x="7551"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6" name="Line 2365"/>
                        <wps:cNvCnPr/>
                        <wps:spPr bwMode="auto">
                          <a:xfrm>
                            <a:off x="855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366"/>
                        <wps:cNvCnPr/>
                        <wps:spPr bwMode="auto">
                          <a:xfrm>
                            <a:off x="8355"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367"/>
                        <wps:cNvCnPr/>
                        <wps:spPr bwMode="auto">
                          <a:xfrm>
                            <a:off x="8087"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2368"/>
                        <wps:cNvCnPr/>
                        <wps:spPr bwMode="auto">
                          <a:xfrm>
                            <a:off x="788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2369"/>
                        <wps:cNvCnPr/>
                        <wps:spPr bwMode="auto">
                          <a:xfrm>
                            <a:off x="7618"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2370"/>
                        <wps:cNvCnPr/>
                        <wps:spPr bwMode="auto">
                          <a:xfrm>
                            <a:off x="7551"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371"/>
                        <wps:cNvCnPr/>
                        <wps:spPr bwMode="auto">
                          <a:xfrm>
                            <a:off x="9896"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2372"/>
                        <wps:cNvCnPr/>
                        <wps:spPr bwMode="auto">
                          <a:xfrm>
                            <a:off x="9829"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2373"/>
                        <wps:cNvCnPr/>
                        <wps:spPr bwMode="auto">
                          <a:xfrm>
                            <a:off x="9762" y="137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2374"/>
                        <wps:cNvCnPr/>
                        <wps:spPr bwMode="auto">
                          <a:xfrm>
                            <a:off x="9762"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2375"/>
                        <wps:cNvCnPr/>
                        <wps:spPr bwMode="auto">
                          <a:xfrm>
                            <a:off x="9762"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2376"/>
                        <wps:cNvCnPr/>
                        <wps:spPr bwMode="auto">
                          <a:xfrm>
                            <a:off x="9769"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2377"/>
                        <wps:cNvCnPr/>
                        <wps:spPr bwMode="auto">
                          <a:xfrm>
                            <a:off x="9762"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2378"/>
                        <wps:cNvCnPr/>
                        <wps:spPr bwMode="auto">
                          <a:xfrm>
                            <a:off x="9762"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79"/>
                        <wps:cNvCnPr/>
                        <wps:spPr bwMode="auto">
                          <a:xfrm>
                            <a:off x="895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2380"/>
                        <wps:cNvCnPr/>
                        <wps:spPr bwMode="auto">
                          <a:xfrm>
                            <a:off x="915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2381"/>
                        <wps:cNvCnPr/>
                        <wps:spPr bwMode="auto">
                          <a:xfrm>
                            <a:off x="9427"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2382"/>
                        <wps:cNvCnPr/>
                        <wps:spPr bwMode="auto">
                          <a:xfrm>
                            <a:off x="962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2383"/>
                        <wps:cNvCnPr/>
                        <wps:spPr bwMode="auto">
                          <a:xfrm>
                            <a:off x="982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2384"/>
                        <wps:cNvCnPr/>
                        <wps:spPr bwMode="auto">
                          <a:xfrm>
                            <a:off x="7685"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6" name="Line 2385"/>
                        <wps:cNvCnPr/>
                        <wps:spPr bwMode="auto">
                          <a:xfrm>
                            <a:off x="7551"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7" name="Line 2386"/>
                        <wps:cNvCnPr/>
                        <wps:spPr bwMode="auto">
                          <a:xfrm>
                            <a:off x="7685"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8" name="Line 2387"/>
                        <wps:cNvCnPr/>
                        <wps:spPr bwMode="auto">
                          <a:xfrm>
                            <a:off x="7618"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89" name="Line 2388"/>
                        <wps:cNvCnPr/>
                        <wps:spPr bwMode="auto">
                          <a:xfrm>
                            <a:off x="7618"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0" name="Line 2389"/>
                        <wps:cNvCnPr/>
                        <wps:spPr bwMode="auto">
                          <a:xfrm>
                            <a:off x="7551"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1" name="Line 2390"/>
                        <wps:cNvCnPr/>
                        <wps:spPr bwMode="auto">
                          <a:xfrm>
                            <a:off x="7551" y="14264"/>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2" name="Line 2391"/>
                        <wps:cNvCnPr/>
                        <wps:spPr bwMode="auto">
                          <a:xfrm>
                            <a:off x="7551"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3" name="Line 2392"/>
                        <wps:cNvCnPr/>
                        <wps:spPr bwMode="auto">
                          <a:xfrm>
                            <a:off x="8891" y="142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4" name="Line 2393"/>
                        <wps:cNvCnPr/>
                        <wps:spPr bwMode="auto">
                          <a:xfrm>
                            <a:off x="8757" y="14264"/>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95" name="Line 2394"/>
                        <wps:cNvCnPr/>
                        <wps:spPr bwMode="auto">
                          <a:xfrm>
                            <a:off x="9762" y="14264"/>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95"/>
                        <wps:cNvCnPr/>
                        <wps:spPr bwMode="auto">
                          <a:xfrm>
                            <a:off x="8757" y="146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396"/>
                        <wps:cNvCnPr/>
                        <wps:spPr bwMode="auto">
                          <a:xfrm>
                            <a:off x="10231"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397"/>
                        <wps:cNvCnPr/>
                        <wps:spPr bwMode="auto">
                          <a:xfrm>
                            <a:off x="10499"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99" name="Line 2398"/>
                        <wps:cNvCnPr/>
                        <wps:spPr bwMode="auto">
                          <a:xfrm flipH="1">
                            <a:off x="9293"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399"/>
                        <wps:cNvCnPr/>
                        <wps:spPr bwMode="auto">
                          <a:xfrm>
                            <a:off x="9494" y="1336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1" name="Line 2400"/>
                        <wps:cNvCnPr/>
                        <wps:spPr bwMode="auto">
                          <a:xfrm flipH="1">
                            <a:off x="6948" y="1462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401"/>
                        <wps:cNvCnPr/>
                        <wps:spPr bwMode="auto">
                          <a:xfrm flipH="1">
                            <a:off x="7015" y="1300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402"/>
                        <wps:cNvCnPr/>
                        <wps:spPr bwMode="auto">
                          <a:xfrm>
                            <a:off x="7216" y="1300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4" name="Text Box 2403"/>
                        <wps:cNvSpPr txBox="1">
                          <a:spLocks noChangeArrowheads="1"/>
                        </wps:cNvSpPr>
                        <wps:spPr bwMode="auto">
                          <a:xfrm>
                            <a:off x="6822"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05" name="Text Box 2404"/>
                        <wps:cNvSpPr txBox="1">
                          <a:spLocks noChangeArrowheads="1"/>
                        </wps:cNvSpPr>
                        <wps:spPr bwMode="auto">
                          <a:xfrm>
                            <a:off x="10388"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06" name="Text Box 2405"/>
                        <wps:cNvSpPr txBox="1">
                          <a:spLocks noChangeArrowheads="1"/>
                        </wps:cNvSpPr>
                        <wps:spPr bwMode="auto">
                          <a:xfrm>
                            <a:off x="8630"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07" name="Text Box 2406"/>
                        <wps:cNvSpPr txBox="1">
                          <a:spLocks noChangeArrowheads="1"/>
                        </wps:cNvSpPr>
                        <wps:spPr bwMode="auto">
                          <a:xfrm>
                            <a:off x="8802" y="141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608" name="Text Box 2407"/>
                        <wps:cNvSpPr txBox="1">
                          <a:spLocks noChangeArrowheads="1"/>
                        </wps:cNvSpPr>
                        <wps:spPr bwMode="auto">
                          <a:xfrm>
                            <a:off x="8608" y="145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609" name="Text Box 2408"/>
                        <wps:cNvSpPr txBox="1">
                          <a:spLocks noChangeArrowheads="1"/>
                        </wps:cNvSpPr>
                        <wps:spPr bwMode="auto">
                          <a:xfrm>
                            <a:off x="9389" y="144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610" name="Text Box 2409"/>
                        <wps:cNvSpPr txBox="1">
                          <a:spLocks noChangeArrowheads="1"/>
                        </wps:cNvSpPr>
                        <wps:spPr bwMode="auto">
                          <a:xfrm>
                            <a:off x="9434"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11" name="Text Box 2410"/>
                        <wps:cNvSpPr txBox="1">
                          <a:spLocks noChangeArrowheads="1"/>
                        </wps:cNvSpPr>
                        <wps:spPr bwMode="auto">
                          <a:xfrm>
                            <a:off x="9434" y="130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E</w:t>
                              </w:r>
                            </w:p>
                          </w:txbxContent>
                        </wps:txbx>
                        <wps:bodyPr rot="0" vert="horz" wrap="square" lIns="91440" tIns="45720" rIns="91440" bIns="45720" anchor="t" anchorCtr="0" upright="1">
                          <a:noAutofit/>
                        </wps:bodyPr>
                      </wps:wsp>
                      <wps:wsp>
                        <wps:cNvPr id="612" name="Text Box 2411"/>
                        <wps:cNvSpPr txBox="1">
                          <a:spLocks noChangeArrowheads="1"/>
                        </wps:cNvSpPr>
                        <wps:spPr bwMode="auto">
                          <a:xfrm>
                            <a:off x="9360"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613" name="Rectangle 2412"/>
                        <wps:cNvSpPr>
                          <a:spLocks noChangeArrowheads="1"/>
                        </wps:cNvSpPr>
                        <wps:spPr bwMode="auto">
                          <a:xfrm>
                            <a:off x="9114" y="12824"/>
                            <a:ext cx="67" cy="21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14" name="Text Box 2413"/>
                        <wps:cNvSpPr txBox="1">
                          <a:spLocks noChangeArrowheads="1"/>
                        </wps:cNvSpPr>
                        <wps:spPr bwMode="auto">
                          <a:xfrm>
                            <a:off x="9025" y="1421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0cm</w:t>
                              </w:r>
                            </w:p>
                          </w:txbxContent>
                        </wps:txbx>
                        <wps:bodyPr rot="0" vert="horz" wrap="square" lIns="91440" tIns="45720" rIns="91440" bIns="45720" anchor="t" anchorCtr="0" upright="1">
                          <a:noAutofit/>
                        </wps:bodyPr>
                      </wps:wsp>
                      <wps:wsp>
                        <wps:cNvPr id="615" name="Line 2414"/>
                        <wps:cNvCnPr/>
                        <wps:spPr bwMode="auto">
                          <a:xfrm>
                            <a:off x="9159" y="1426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415"/>
                        <wps:cNvCnPr/>
                        <wps:spPr bwMode="auto">
                          <a:xfrm>
                            <a:off x="9300" y="142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5" o:spid="_x0000_s1296" style="position:absolute;margin-left:274.7pt;margin-top:1.9pt;width:205.1pt;height:126pt;z-index:251682304" coordorigin="6822,12824" coordsize="410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">
                <v:line id="Line 2356" o:spid="_x0000_s1297" style="position:absolute;visibility:visible;mso-wrap-style:square" from="7551,12824" to="755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2357" o:spid="_x0000_s1298" style="position:absolute;visibility:visible;mso-wrap-style:square" from="10231,1282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2358" o:spid="_x0000_s1299" style="position:absolute;visibility:visible;mso-wrap-style:square" from="7551,1534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2359" o:spid="_x0000_s1300" style="position:absolute;visibility:visible;mso-wrap-style:square" from="8757,12824" to="8757,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2360" o:spid="_x0000_s1301" style="position:absolute;visibility:visible;mso-wrap-style:square" from="9762,12824" to="9762,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Line 2361" o:spid="_x0000_s1302" style="position:absolute;visibility:visible;mso-wrap-style:square" from="8757,14984" to="9762,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line id="Line 2362" o:spid="_x0000_s1303" style="position:absolute;visibility:visible;mso-wrap-style:square" from="7551,14639" to="8757,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6q8QAAADcAAAADwAAAGRycy9kb3ducmV2LnhtbESPQWvCQBSE7wX/w/KE3urGilJSVxHB&#10;WrwZRejtkX0mabJv4+5G4793hUKPw8x8w8yXvWnElZyvLCsYjxIQxLnVFRcKjofN2wcIH5A1NpZJ&#10;wZ08LBeDlzmm2t54T9csFCJC2KeooAyhTaX0eUkG/ci2xNE7W2cwROkKqR3eItw08j1JZtJgxXGh&#10;xJbWJeV11hkFpy7jn9964xrsvrbb8+lS+8lOqddhv/oEEagP/+G/9rdWMJ1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zqrxAAAANwAAAAPAAAAAAAAAAAA&#10;AAAAAKECAABkcnMvZG93bnJldi54bWxQSwUGAAAAAAQABAD5AAAAkgMAAAAA&#10;" strokeweight="1.5pt"/>
                <v:line id="Line 2363" o:spid="_x0000_s1304" style="position:absolute;visibility:visible;mso-wrap-style:square" from="9762,13364" to="1023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line id="Line 2364" o:spid="_x0000_s1305" style="position:absolute;visibility:visible;mso-wrap-style:square" from="7551,13004" to="8757,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2668UAAADcAAAADwAAAGRycy9kb3ducmV2LnhtbESPX2vCMBTF3wd+h3CFvc3UQcvsjDIE&#10;wYduYyp7vjTXtrO5qUnWdt9+EQQfD+fPj7Ncj6YVPTnfWFYwnyUgiEurG64UHA/bpxcQPiBrbC2T&#10;gj/ysF5NHpaYazvwF/X7UIk4wj5HBXUIXS6lL2sy6Ge2I47eyTqDIUpXSe1wiOOmlc9JkkmDDUdC&#10;jR1tairP+18TuWVVuMv3z3ncnd6L7YX7xcfhU6nH6fj2CiLQGO7hW3unFaRZ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2668UAAADcAAAADwAAAAAAAAAA&#10;AAAAAAChAgAAZHJzL2Rvd25yZXYueG1sUEsFBgAAAAAEAAQA+QAAAJMDAAAAAA==&#10;">
                  <v:stroke dashstyle="dash"/>
                </v:line>
                <v:line id="Line 2365" o:spid="_x0000_s1306" style="position:absolute;visibility:visible;mso-wrap-style:square" from="8556,14624" to="8958,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line id="Line 2366" o:spid="_x0000_s1307" style="position:absolute;visibility:visible;mso-wrap-style:square" from="8355,14624" to="875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line id="Line 2367" o:spid="_x0000_s1308" style="position:absolute;visibility:visible;mso-wrap-style:square" from="8087,14624" to="8489,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9FYcQAAADcAAAADwAAAGRycy9kb3ducmV2LnhtbERPy2rCQBTdF/yH4Qru6sRKg0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30VhxAAAANwAAAAPAAAAAAAAAAAA&#10;AAAAAKECAABkcnMvZG93bnJldi54bWxQSwUGAAAAAAQABAD5AAAAkgMAAAAA&#10;"/>
                <v:line id="Line 2368" o:spid="_x0000_s1309" style="position:absolute;visibility:visible;mso-wrap-style:square" from="7886,14624" to="8288,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2369" o:spid="_x0000_s1310" style="position:absolute;visibility:visible;mso-wrap-style:square" from="7618,14624" to="802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line id="Line 2370" o:spid="_x0000_s1311" style="position:absolute;visibility:visible;mso-wrap-style:square" from="7551,14984" to="775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line id="Line 2371" o:spid="_x0000_s1312" style="position:absolute;visibility:visible;mso-wrap-style:square" from="9896,13364" to="10231,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line id="Line 2372" o:spid="_x0000_s1313" style="position:absolute;visibility:visible;mso-wrap-style:square" from="9829,13544" to="10164,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line id="Line 2373" o:spid="_x0000_s1314" style="position:absolute;visibility:visible;mso-wrap-style:square" from="9762,13724" to="10231,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line id="Line 2374" o:spid="_x0000_s1315" style="position:absolute;visibility:visible;mso-wrap-style:square" from="9762,13904" to="10231,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8IscAAADcAAAADwAAAGRycy9kb3ducmV2LnhtbESPQWvCQBSE74X+h+UVvNVNW0w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3wixwAAANwAAAAPAAAAAAAA&#10;AAAAAAAAAKECAABkcnMvZG93bnJldi54bWxQSwUGAAAAAAQABAD5AAAAlQMAAAAA&#10;"/>
                <v:line id="Line 2375" o:spid="_x0000_s1316" style="position:absolute;visibility:visible;mso-wrap-style:square" from="9762,14189" to="10231,1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line id="Line 2376" o:spid="_x0000_s1317" style="position:absolute;visibility:visible;mso-wrap-style:square" from="9769,14429" to="10238,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line id="Line 2377" o:spid="_x0000_s1318" style="position:absolute;visibility:visible;mso-wrap-style:square" from="9762,14624" to="10231,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Line 2378" o:spid="_x0000_s1319" style="position:absolute;visibility:visible;mso-wrap-style:square" from="9762,1480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2379" o:spid="_x0000_s1320" style="position:absolute;visibility:visible;mso-wrap-style:square" from="8958,14984" to="922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2380" o:spid="_x0000_s1321" style="position:absolute;visibility:visible;mso-wrap-style:square" from="9159,14984" to="942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2381" o:spid="_x0000_s1322" style="position:absolute;visibility:visible;mso-wrap-style:square" from="9427,1498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2382" o:spid="_x0000_s1323" style="position:absolute;visibility:visible;mso-wrap-style:square" from="9628,14984" to="989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2383" o:spid="_x0000_s1324" style="position:absolute;visibility:visible;mso-wrap-style:square" from="9829,14984" to="1009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line id="Line 2384" o:spid="_x0000_s1325" style="position:absolute;visibility:visible;mso-wrap-style:square" from="7685,13184" to="8623,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L4ysYAAADcAAAADwAAAGRycy9kb3ducmV2LnhtbESP3WrCQBSE7wu+w3KE3tWNof6Quoqt&#10;CEUKWrW0l4fsMRvMno3ZbUzfvlsQejnMzDfMbNHZSrTU+NKxguEgAUGcO11yoeB4WD9MQfiArLFy&#10;TAp+yMNi3rubYabdld+p3YdCRAj7DBWYEOpMSp8bsugHriaO3sk1FkOUTSF1g9cIt5VMk2QsLZYc&#10;FwzW9GIoP++/rYLdpqUP+/ZF2836cbK6PKdkPlOl7vvd8glEoC78h2/tV61gNB3B35l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S+MrGAAAA3AAAAA8AAAAAAAAA&#10;AAAAAAAAoQIAAGRycy9kb3ducmV2LnhtbFBLBQYAAAAABAAEAPkAAACUAwAAAAA=&#10;">
                  <v:stroke dashstyle="longDash"/>
                </v:line>
                <v:line id="Line 2385" o:spid="_x0000_s1326" style="position:absolute;visibility:visible;mso-wrap-style:square" from="7551,13364" to="875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BmvcYAAADcAAAADwAAAGRycy9kb3ducmV2LnhtbESPQUvDQBSE70L/w/IK3uymQWuJ3QRb&#10;KUgRqm1Fj4/sazaYfRuz2zT++64geBxm5htmUQy2ET11vnasYDpJQBCXTtdcKTjs1zdzED4ga2wc&#10;k4If8lDko6sFZtqd+Y36XahEhLDPUIEJoc2k9KUhi37iWuLoHV1nMUTZVVJ3eI5w28g0SWbSYs1x&#10;wWBLK0Pl1+5kFbxuenq3L5+03axv75++lymZj1Sp6/Hw+AAi0BD+w3/tZ63gbj6D3zPxCMj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AZr3GAAAA3AAAAA8AAAAAAAAA&#10;AAAAAAAAoQIAAGRycy9kb3ducmV2LnhtbFBLBQYAAAAABAAEAPkAAACUAwAAAAA=&#10;">
                  <v:stroke dashstyle="longDash"/>
                </v:line>
                <v:line id="Line 2386" o:spid="_x0000_s1327" style="position:absolute;visibility:visible;mso-wrap-style:square" from="7685,13544" to="875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zDJsYAAADcAAAADwAAAGRycy9kb3ducmV2LnhtbESPQWvCQBSE7wX/w/KE3urG0KqkrmIr&#10;QhFBq5b2+Mg+s8Hs25jdxvTfdwtCj8PMfMNM552tREuNLx0rGA4SEMS50yUXCo6H1cMEhA/IGivH&#10;pOCHPMxnvbspZtpd+Z3afShEhLDPUIEJoc6k9Lkhi37gauLonVxjMUTZFFI3eI1wW8k0SUbSYslx&#10;wWBNr4by8/7bKtitW/qwmy/arleP4+XlJSXzmSp13+8WzyACdeE/fGu/aQVPkzH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wybGAAAA3AAAAA8AAAAAAAAA&#10;AAAAAAAAoQIAAGRycy9kb3ducmV2LnhtbFBLBQYAAAAABAAEAPkAAACUAwAAAAA=&#10;">
                  <v:stroke dashstyle="longDash"/>
                </v:line>
                <v:line id="Line 2387" o:spid="_x0000_s1328" style="position:absolute;visibility:visible;mso-wrap-style:square" from="7618,13904" to="8757,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NXVMMAAADcAAAADwAAAGRycy9kb3ducmV2LnhtbERPW2vCMBR+H/gfwhF8m6llF6lG2RzC&#10;kIHzhj4emmNTbE5qE2v375eHwR4/vvt03tlKtNT40rGC0TABQZw7XXKhYL9bPo5B+ICssXJMCn7I&#10;w3zWe5hipt2dN9RuQyFiCPsMFZgQ6kxKnxuy6IeuJo7c2TUWQ4RNIXWD9xhuK5kmyYu0WHJsMFjT&#10;wlB+2d6sgu9VSwf7daL1avn0+nF9T8kcU6UG/e5tAiJQF/7Ff+5PreB5HNfGM/EIy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TV1TDAAAA3AAAAA8AAAAAAAAAAAAA&#10;AAAAoQIAAGRycy9kb3ducmV2LnhtbFBLBQYAAAAABAAEAPkAAACRAwAAAAA=&#10;">
                  <v:stroke dashstyle="longDash"/>
                </v:line>
                <v:line id="Line 2388" o:spid="_x0000_s1329" style="position:absolute;visibility:visible;mso-wrap-style:square" from="7618,13724" to="875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yz8cAAADcAAAADwAAAGRycy9kb3ducmV2LnhtbESP3UrDQBSE7wt9h+UUvGs3Bq1t7LZU&#10;pSCloP2jXh6yx2xo9mzMrml8e1coeDnMzDfMbNHZSrTU+NKxgttRAoI4d7rkQsFhvxpOQPiArLFy&#10;TAp+yMNi3u/NMNPuwltqd6EQEcI+QwUmhDqT0ueGLPqRq4mj9+kaiyHKppC6wUuE20qmSTKWFkuO&#10;CwZrejaUn3ffVsH7uqWj3XzQ23p19/Dy9ZSSOaVK3Qy65SOIQF34D1/br1rB/WQKf2fi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H/LPxwAAANwAAAAPAAAAAAAA&#10;AAAAAAAAAKECAABkcnMvZG93bnJldi54bWxQSwUGAAAAAAQABAD5AAAAlQMAAAAA&#10;">
                  <v:stroke dashstyle="longDash"/>
                </v:line>
                <v:line id="Line 2389" o:spid="_x0000_s1330" style="position:absolute;visibility:visible;mso-wrap-style:square" from="7551,14084" to="8690,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Nj8MAAADcAAAADwAAAGRycy9kb3ducmV2LnhtbERPW2vCMBR+F/wP4Qh709Sy6dYZZRcE&#10;EcHNTdzjoTk2Zc1J18Ta/XvzIPj48d1ni85WoqXGl44VjEcJCOLc6ZILBd9fy+EjCB+QNVaOScE/&#10;eVjM+70ZZtqd+ZPaXShEDGGfoQITQp1J6XNDFv3I1cSRO7rGYoiwKaRu8BzDbSXTJJlIiyXHBoM1&#10;vRnKf3cnq+Bj3dLebn5ou17eT9//XlMyh1Spu0H38gwiUBdu4qt7pRU8PMX58Uw8AnJ+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8zY/DAAAA3AAAAA8AAAAAAAAAAAAA&#10;AAAAoQIAAGRycy9kb3ducmV2LnhtbFBLBQYAAAAABAAEAPkAAACRAwAAAAA=&#10;">
                  <v:stroke dashstyle="longDash"/>
                </v:line>
                <v:line id="Line 2390" o:spid="_x0000_s1331" style="position:absolute;visibility:visible;mso-wrap-style:square" from="7551,14264" to="8757,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hxYMUAAADcAAAADwAAAGRycy9kb3ducmV2LnhtbESPQWvCQBSE70L/w/IKvelGpaWNriKC&#10;Wrw1FqG3R/aZxGTfxt2Npv/eLRQ8DjPzDTNf9qYRV3K+sqxgPEpAEOdWV1wo+D5shu8gfEDW2Fgm&#10;Bb/kYbl4Gswx1fbGX3TNQiEihH2KCsoQ2lRKn5dk0I9sSxy9k3UGQ5SukNrhLcJNIydJ8iYNVhwX&#10;SmxpXVJeZ51RcOwy/jnXG9dgt93tTsdL7ad7pV6e+9UMRKA+PML/7U+t4PVj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hxYMUAAADcAAAADwAAAAAAAAAA&#10;AAAAAAChAgAAZHJzL2Rvd25yZXYueG1sUEsFBgAAAAAEAAQA+QAAAJMDAAAAAA==&#10;" strokeweight="1.5pt"/>
                <v:line id="Line 2391" o:spid="_x0000_s1332" style="position:absolute;visibility:visible;mso-wrap-style:square" from="7551,14444" to="8690,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2Y8YAAADcAAAADwAAAGRycy9kb3ducmV2LnhtbESPQWvCQBSE74X+h+UVvNVNQ7WauopW&#10;BJFCq7a0x0f2NRuafRuza4z/3hUKPQ4z8w0zmXW2Ei01vnSs4KGfgCDOnS65UPCxX92PQPiArLFy&#10;TArO5GE2vb2ZYKbdibfU7kIhIoR9hgpMCHUmpc8NWfR9VxNH78c1FkOUTSF1g6cIt5VMk2QoLZYc&#10;FwzW9GIo/90drYL3TUuf9vWb3jarx6flYZGS+UqV6t1182cQgbrwH/5rr7WCwTiF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i9mPGAAAA3AAAAA8AAAAAAAAA&#10;AAAAAAAAoQIAAGRycy9kb3ducmV2LnhtbFBLBQYAAAAABAAEAPkAAACUAwAAAAA=&#10;">
                  <v:stroke dashstyle="longDash"/>
                </v:line>
                <v:line id="Line 2392" o:spid="_x0000_s1333" style="position:absolute;visibility:visible;mso-wrap-style:square" from="8891,14264" to="889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NrY8UAAADcAAAADwAAAGRycy9kb3ducmV2LnhtbESPQWvCQBSE74L/YXlCb7rRUtHUVUSw&#10;5FJKtfT8zL4m0ezbmN1m0/76bkHwOMzMN8xq05tadNS6yrKC6SQBQZxbXXGh4OO4Hy9AOI+ssbZM&#10;Cn7IwWY9HKww1TbwO3UHX4gIYZeigtL7JpXS5SUZdBPbEEfvy7YGfZRtIXWLIcJNLWdJMpcGK44L&#10;JTa0Kym/HL6NgiT8vsizzKruLXu9huYUPmfXoNTDqN8+g/DU+3v41s60gqflI/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NrY8UAAADcAAAADwAAAAAAAAAA&#10;AAAAAAChAgAAZHJzL2Rvd25yZXYueG1sUEsFBgAAAAAEAAQA+QAAAJMDAAAAAA==&#10;">
                  <v:stroke startarrow="block" endarrow="block"/>
                </v:line>
                <v:line id="Line 2393" o:spid="_x0000_s1334" style="position:absolute;visibility:visible;mso-wrap-style:square" from="8757,14264" to="9762,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fLjMYAAADcAAAADwAAAGRycy9kb3ducmV2LnhtbESP3UrDQBSE7wXfYTlC79qNodo2dluq&#10;UpBS6K/o5SF7zIZmz6bZNY1v7woFL4eZ+YaZzjtbiZYaXzpWcD9IQBDnTpdcKDgelv0xCB+QNVaO&#10;ScEPeZjPbm+mmGl34R21+1CICGGfoQITQp1J6XNDFv3A1cTR+3KNxRBlU0jd4CXCbSXTJHmUFkuO&#10;CwZrejGUn/bfVsF21dK7XX/SZrUcjl7PzymZj1Sp3l23eAIRqAv/4Wv7TSt4mAzh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Hy4zGAAAA3AAAAA8AAAAAAAAA&#10;AAAAAAAAoQIAAGRycy9kb3ducmV2LnhtbFBLBQYAAAAABAAEAPkAAACUAwAAAAA=&#10;">
                  <v:stroke dashstyle="longDash"/>
                </v:line>
                <v:line id="Line 2394" o:spid="_x0000_s1335" style="position:absolute;visibility:visible;mso-wrap-style:square" from="9762,14264" to="10231,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3Y8UAAADcAAAADwAAAGRycy9kb3ducmV2LnhtbESPQWvCQBSE74L/YXkFb7ppRWmjq0jB&#10;Wrw1FqG3R/aZxGTfprsbTf+9WxA8DjPzDbNc96YRF3K+sqzgeZKAIM6trrhQ8H3Yjl9B+ICssbFM&#10;Cv7Iw3o1HCwx1fbKX3TJQiEihH2KCsoQ2lRKn5dk0E9sSxy9k3UGQ5SukNrhNcJNI1+SZC4NVhwX&#10;SmzpvaS8zjqj4Nhl/HOut67B7mO3Ox1/az/dKzV66jcLEIH68Ajf259awext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N3Y8UAAADcAAAADwAAAAAAAAAA&#10;AAAAAAChAgAAZHJzL2Rvd25yZXYueG1sUEsFBgAAAAAEAAQA+QAAAJMDAAAAAA==&#10;" strokeweight="1.5pt"/>
                <v:line id="Line 2395" o:spid="_x0000_s1336" style="position:absolute;visibility:visible;mso-wrap-style:square" from="8757,14624" to="10700,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line id="Line 2396" o:spid="_x0000_s1337" style="position:absolute;visibility:visible;mso-wrap-style:square" from="10231,13364" to="1076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line id="Line 2397" o:spid="_x0000_s1338" style="position:absolute;visibility:visible;mso-wrap-style:square" from="10499,13364" to="10499,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5EsIAAADcAAAADwAAAGRycy9kb3ducmV2LnhtbERPz2vCMBS+D/wfwhO8aTpBcdW0DEHp&#10;Zch07PzWPNtuzUttYtPtr18Ogx0/vt+7fDStGKh3jWUFj4sEBHFpdcOVgrfLYb4B4TyyxtYyKfgm&#10;B3k2edhhqm3gVxrOvhIxhF2KCmrvu1RKV9Zk0C1sRxy5q+0N+gj7SuoeQww3rVwmyVoabDg21NjR&#10;vqby63w3CpLwc5SfsmiGU/FyC91HeF/eglKz6fi8BeFp9P/iP3ehFaye4tp4Jh4B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5EsIAAADcAAAADwAAAAAAAAAAAAAA&#10;AAChAgAAZHJzL2Rvd25yZXYueG1sUEsFBgAAAAAEAAQA+QAAAJADAAAAAA==&#10;">
                  <v:stroke startarrow="block" endarrow="block"/>
                </v:line>
                <v:line id="Line 2398" o:spid="_x0000_s1339" style="position:absolute;flip:x;visibility:visible;mso-wrap-style:square" from="9293,13364" to="9762,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2399" o:spid="_x0000_s1340" style="position:absolute;visibility:visible;mso-wrap-style:square" from="9494,13364" to="9494,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4B78EAAADcAAAADwAAAGRycy9kb3ducmV2LnhtbERPz2vCMBS+D/Y/hDfYbSZ6EKlGEcHR&#10;yxjq8Pxsnm21ealN1nT+9eYg7Pjx/V6sBtuInjpfO9YwHikQxIUzNZcafg7bjxkIH5ANNo5Jwx95&#10;WC1fXxaYGRd5R/0+lCKFsM9QQxVCm0npi4os+pFriRN3dp3FkGBXStNhTOG2kROlptJizamhwpY2&#10;FRXX/a/VoOL9U15kXvff+dcttqd4nNyi1u9vw3oOItAQ/sVPd240TFWan86kI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rgHvwQAAANwAAAAPAAAAAAAAAAAAAAAA&#10;AKECAABkcnMvZG93bnJldi54bWxQSwUGAAAAAAQABAD5AAAAjwMAAAAA&#10;">
                  <v:stroke startarrow="block" endarrow="block"/>
                </v:line>
                <v:line id="Line 2400" o:spid="_x0000_s1341" style="position:absolute;flip:x;visibility:visible;mso-wrap-style:square" from="6948,14624" to="755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pX8YAAADcAAAADwAAAGRycy9kb3ducmV2LnhtbESPQWsCMRSE74L/ITyhF6lZi4hujSKC&#10;0IMXbVnx9rp53Sy7eVmTqNt/3xQKPQ4z8w2z2vS2FXfyoXasYDrJQBCXTtdcKfh43z8vQISIrLF1&#10;TAq+KcBmPRysMNfuwUe6n2IlEoRDjgpMjF0uZSgNWQwT1xEn78t5izFJX0nt8ZHgtpUvWTaXFmtO&#10;CwY72hkqm9PNKpCLw/jqt5+zpmjO56UpyqK7HJR6GvXbVxCR+vgf/mu/aQXzbAq/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76V/GAAAA3AAAAA8AAAAAAAAA&#10;AAAAAAAAoQIAAGRycy9kb3ducmV2LnhtbFBLBQYAAAAABAAEAPkAAACUAwAAAAA=&#10;"/>
                <v:line id="Line 2401" o:spid="_x0000_s1342" style="position:absolute;flip:x;visibility:visible;mso-wrap-style:square" from="7015,13004" to="7618,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2402" o:spid="_x0000_s1343" style="position:absolute;visibility:visible;mso-wrap-style:square" from="7216,13004" to="721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yfmMQAAADcAAAADwAAAGRycy9kb3ducmV2LnhtbESPQWsCMRSE7wX/Q3iCt5qoIGU1igjK&#10;XkqpLT0/N8/d1c3Lukk32/76plDocZiZb5j1drCN6KnztWMNs6kCQVw4U3Op4f3t8PgEwgdkg41j&#10;0vBFHrab0cMaM+Miv1J/CqVIEPYZaqhCaDMpfVGRRT91LXHyLq6zGJLsSmk6jAluGzlXaikt1pwW&#10;KmxpX1FxO31aDSp+H+VV5nX/kj/fY3uOH/N71HoyHnYrEIGG8B/+a+dGw1It4P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J+YxAAAANwAAAAPAAAAAAAAAAAA&#10;AAAAAKECAABkcnMvZG93bnJldi54bWxQSwUGAAAAAAQABAD5AAAAkgMAAAAA&#10;">
                  <v:stroke startarrow="block" endarrow="block"/>
                </v:line>
                <v:shape id="Text Box 2403" o:spid="_x0000_s1344" type="#_x0000_t202" style="position:absolute;left:6822;top:135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04" o:spid="_x0000_s1345" type="#_x0000_t202" style="position:absolute;left:10388;top:137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05" o:spid="_x0000_s1346" type="#_x0000_t202" style="position:absolute;left:8630;top:139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06" o:spid="_x0000_s1347" type="#_x0000_t202" style="position:absolute;left:8802;top:141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07" o:spid="_x0000_s1348" type="#_x0000_t202" style="position:absolute;left:8608;top:145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C</w:t>
                        </w:r>
                      </w:p>
                    </w:txbxContent>
                  </v:textbox>
                </v:shape>
                <v:shape id="Text Box 2408" o:spid="_x0000_s1349" type="#_x0000_t202" style="position:absolute;left:9389;top:144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v:textbox>
                </v:shape>
                <v:shape id="Text Box 2409" o:spid="_x0000_s1350" type="#_x0000_t202" style="position:absolute;left:9434;top:139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EWMAA&#10;AADcAAAADwAAAGRycy9kb3ducmV2LnhtbERPTYvCMBC9C/6HMMLeNFFU3GoUcRH2pFh3F7wNzdgW&#10;m0lpsrb+e3MQPD7e92rT2UrcqfGlYw3jkQJBnDlTcq7h57wfLkD4gGywckwaHuRhs+73VpgY1/KJ&#10;7mnIRQxhn6CGIoQ6kdJnBVn0I1cTR+7qGoshwiaXpsE2httKTpSaS4slx4YCa9oVlN3Sf6vh93C9&#10;/E3VMf+ys7p1nZJsP6XWH4NuuwQRqAtv8cv9bTTMx3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NEWM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410" o:spid="_x0000_s1351" type="#_x0000_t202" style="position:absolute;left:9434;top:130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hw8MA&#10;AADcAAAADwAAAGRycy9kb3ducmV2LnhtbESPQWvCQBSE7wX/w/IK3prdSBWNriKWgiel2greHtln&#10;Epp9G7JbE/+9KxQ8DjPzDbNY9bYWV2p95VhDmigQxLkzFRcavo+fb1MQPiAbrB2Thht5WC0HLwvM&#10;jOv4i66HUIgIYZ+hhjKEJpPS5yVZ9IlriKN3ca3FEGVbSNNiF+G2liOlJtJixXGhxIY2JeW/hz+r&#10;4Wd3OZ/e1b74sOOmc72SbGdS6+Frv56DCNSHZ/i/vTUaJmkKjzPx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hw8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E</w:t>
                        </w:r>
                      </w:p>
                    </w:txbxContent>
                  </v:textbox>
                </v:shape>
                <v:shape id="Text Box 2411" o:spid="_x0000_s1352" type="#_x0000_t202" style="position:absolute;left:9360;top:135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tMQA&#10;AADcAAAADwAAAGRycy9kb3ducmV2LnhtbESPQWvCQBSE70L/w/IKveluxIY2dQ1iEXqqGFvB2yP7&#10;TEKzb0N2a9J/3xUEj8PMfMMs89G24kK9bxxrSGYKBHHpTMOVhq/DdvoCwgdkg61j0vBHHvLVw2SJ&#10;mXED7+lShEpECPsMNdQhdJmUvqzJop+5jjh6Z9dbDFH2lTQ9DhFuWzlXKpUWG44LNXa0qan8KX6t&#10;hu/P8+m4ULvq3T53gxuVZPsqtX56HNdvIAKN4R6+tT+MhjSZ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9f7T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rect id="Rectangle 2412" o:spid="_x0000_s1353" style="position:absolute;left:9114;top:12824;width:6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66XcUA&#10;AADcAAAADwAAAGRycy9kb3ducmV2LnhtbESPQWvCQBSE74X+h+UVequbKASbuoaiWOoxxktvr9nX&#10;JG32bchuYuqvdwXB4zAz3zCrbDKtGKl3jWUF8SwCQVxa3XCl4FjsXpYgnEfW2FomBf/kIFs/Pqww&#10;1fbEOY0HX4kAYZeigtr7LpXSlTUZdDPbEQfvx/YGfZB9JXWPpwA3rZxHUSINNhwWauxoU1P5dxiM&#10;gu9mfsRzXnxE5nW38Pup+B2+tko9P03vbyA8Tf4evrU/tYIkXsD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rpd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shape id="Text Box 2413" o:spid="_x0000_s1354" type="#_x0000_t202" style="position:absolute;left:9025;top:14219;width:9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0cm</w:t>
                        </w:r>
                      </w:p>
                    </w:txbxContent>
                  </v:textbox>
                </v:shape>
                <v:line id="Line 2414" o:spid="_x0000_s1355" style="position:absolute;visibility:visible;mso-wrap-style:square" from="9159,14264" to="9293,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line id="Line 2415" o:spid="_x0000_s1356" style="position:absolute;visibility:visible;mso-wrap-style:square" from="9300,14264" to="9300,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Kq3cQAAADcAAAADwAAAGRycy9kb3ducmV2LnhtbESPT2vCQBTE74V+h+UVeqsbPQSJrlIK&#10;LblI8Q+en9lnEs2+jdk1G/vpu4LgcZiZ3zDz5WAa0VPnassKxqMEBHFhdc2lgt32+2MKwnlkjY1l&#10;UnAjB8vF68scM20Dr6nf+FJECLsMFVTet5mUrqjIoBvZljh6R9sZ9FF2pdQdhgg3jZwkSSoN1hwX&#10;Kmzpq6LivLkaBUn4+5Enmdf9b766hPYQ9pNLUOr9bficgfA0+Gf40c61gnScwv1MPA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0qrdxAAAANwAAAAPAAAAAAAAAAAA&#10;AAAAAKECAABkcnMvZG93bnJldi54bWxQSwUGAAAAAAQABAD5AAAAkgMAAAAA&#10;">
                  <v:stroke startarrow="block" endarrow="block"/>
                </v:line>
              </v:group>
            </w:pict>
          </mc:Fallback>
        </mc:AlternateContent>
      </w:r>
    </w:p>
    <w:p w:rsidR="00455B9A" w:rsidRPr="006E6890" w:rsidRDefault="00455B9A" w:rsidP="00455B9A">
      <w:pPr>
        <w:tabs>
          <w:tab w:val="left" w:pos="4245"/>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a)Khi đổ nước nguyên chất vào bình lớn(H.vẽ)</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nước này gây áp suất lên mặt thủy ngân</w:t>
      </w:r>
    </w:p>
    <w:p w:rsidR="00455B9A" w:rsidRPr="006E6890" w:rsidRDefault="00455B9A" w:rsidP="00455B9A">
      <w:pPr>
        <w:tabs>
          <w:tab w:val="left" w:pos="42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Khi đó một phần thủy ngân bị dồn sang bình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nhỏ, khi đó độ chênh lệch thủy ngân là h</w:t>
      </w:r>
      <w:r w:rsidRPr="006E6890">
        <w:rPr>
          <w:rFonts w:ascii="Times New Roman" w:hAnsi="Times New Roman"/>
          <w:sz w:val="26"/>
          <w:szCs w:val="26"/>
          <w:vertAlign w:val="subscript"/>
          <w:lang w:val="nl-NL"/>
        </w:rPr>
        <w:t>2</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Áp suất của cột thủy ngân tác dụng lên một điể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Trên mặt phẳng nằm ngang CD trùng với mặt dưới</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Của cột nước trong bình lớn. Áp suất này bằng áp suất của cột nước tác dụng lên mặt đó nên ta có: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176" type="#_x0000_t75" style="width:16.6pt;height:11.85pt" o:ole="">
            <v:imagedata r:id="rId264" o:title=""/>
          </v:shape>
          <o:OLEObject Type="Embed" ProgID="Equation.DSMT4" ShapeID="_x0000_i1176" DrawAspect="Content" ObjectID="_1668160933" r:id="rId285"/>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20" w:dyaOrig="680">
          <v:shape id="_x0000_i1177" type="#_x0000_t75" style="width:170.9pt;height:34pt" o:ole="">
            <v:imagedata r:id="rId286" o:title=""/>
          </v:shape>
          <o:OLEObject Type="Embed" ProgID="Equation.DSMT4" ShapeID="_x0000_i1177" DrawAspect="Content" ObjectID="_1668160934" r:id="rId287"/>
        </w:object>
      </w:r>
      <w:r w:rsidRPr="006E6890">
        <w:rPr>
          <w:rFonts w:ascii="Times New Roman" w:hAnsi="Times New Roman"/>
          <w:sz w:val="26"/>
          <w:szCs w:val="26"/>
          <w:lang w:val="nl-NL"/>
        </w:rPr>
        <w:t>= 0,02(m) = 2(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độ chênh lệch giữa mặt nước trong bình lớn và mặt thủy ngân trong bình nhỏ l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7,2 - 2 = 25,2(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ực thủy ngân trong 2 bình lúc đầu nằm trên mặt phẳng ngang AB, sau khi đổ nước vào bình lớn, mực thủy ngân trong bình lớn hạ xuống 1 đoạn AC = a và dâng lên trong bình nhỏ 1 đoạn BE = b</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ì thể tích thủy ngân trong bình lớn giảm được chuyển cả sang bình nhỏ nên ta có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b </w:t>
      </w:r>
      <w:r w:rsidRPr="006E6890">
        <w:rPr>
          <w:rFonts w:ascii="Times New Roman" w:hAnsi="Times New Roman"/>
          <w:position w:val="-6"/>
          <w:sz w:val="26"/>
          <w:szCs w:val="26"/>
          <w:lang w:val="nl-NL"/>
        </w:rPr>
        <w:object w:dxaOrig="300" w:dyaOrig="240">
          <v:shape id="_x0000_i1178" type="#_x0000_t75" style="width:15.05pt;height:11.85pt" o:ole="">
            <v:imagedata r:id="rId203" o:title=""/>
          </v:shape>
          <o:OLEObject Type="Embed" ProgID="Equation.DSMT4" ShapeID="_x0000_i1178" DrawAspect="Content" ObjectID="_1668160935" r:id="rId288"/>
        </w:object>
      </w:r>
      <w:r w:rsidRPr="006E6890">
        <w:rPr>
          <w:rFonts w:ascii="Times New Roman" w:hAnsi="Times New Roman"/>
          <w:sz w:val="26"/>
          <w:szCs w:val="26"/>
          <w:lang w:val="nl-NL"/>
        </w:rPr>
        <w:t xml:space="preserve"> a = </w:t>
      </w:r>
      <w:r w:rsidRPr="006E6890">
        <w:rPr>
          <w:rFonts w:ascii="Times New Roman" w:hAnsi="Times New Roman"/>
          <w:position w:val="-30"/>
          <w:sz w:val="26"/>
          <w:szCs w:val="26"/>
          <w:lang w:val="nl-NL"/>
        </w:rPr>
        <w:object w:dxaOrig="440" w:dyaOrig="680">
          <v:shape id="_x0000_i1179" type="#_x0000_t75" style="width:22.15pt;height:34pt" o:ole="">
            <v:imagedata r:id="rId289" o:title=""/>
          </v:shape>
          <o:OLEObject Type="Embed" ProgID="Equation.DSMT4" ShapeID="_x0000_i1179" DrawAspect="Content" ObjectID="_1668160936" r:id="rId290"/>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Mặt khác ta có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E = DB + BE = a + b</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ừ đó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40" w:dyaOrig="680">
          <v:shape id="_x0000_i1180" type="#_x0000_t75" style="width:22.15pt;height:34pt" o:ole="">
            <v:imagedata r:id="rId289" o:title=""/>
          </v:shape>
          <o:OLEObject Type="Embed" ProgID="Equation.DSMT4" ShapeID="_x0000_i1180" DrawAspect="Content" ObjectID="_1668160937" r:id="rId291"/>
        </w:object>
      </w:r>
      <w:r w:rsidRPr="006E6890">
        <w:rPr>
          <w:rFonts w:ascii="Times New Roman" w:hAnsi="Times New Roman"/>
          <w:sz w:val="26"/>
          <w:szCs w:val="26"/>
          <w:lang w:val="nl-NL"/>
        </w:rPr>
        <w:t xml:space="preserve"> + b = b(</w:t>
      </w:r>
      <w:r w:rsidRPr="006E6890">
        <w:rPr>
          <w:rFonts w:ascii="Times New Roman" w:hAnsi="Times New Roman"/>
          <w:position w:val="-30"/>
          <w:sz w:val="26"/>
          <w:szCs w:val="26"/>
          <w:lang w:val="nl-NL"/>
        </w:rPr>
        <w:object w:dxaOrig="340" w:dyaOrig="680">
          <v:shape id="_x0000_i1181" type="#_x0000_t75" style="width:16.6pt;height:34pt" o:ole="">
            <v:imagedata r:id="rId292" o:title=""/>
          </v:shape>
          <o:OLEObject Type="Embed" ProgID="Equation.DSMT4" ShapeID="_x0000_i1181" DrawAspect="Content" ObjectID="_1668160938" r:id="rId293"/>
        </w:object>
      </w:r>
      <w:r w:rsidRPr="006E6890">
        <w:rPr>
          <w:rFonts w:ascii="Times New Roman" w:hAnsi="Times New Roman"/>
          <w:sz w:val="26"/>
          <w:szCs w:val="26"/>
          <w:lang w:val="nl-NL"/>
        </w:rPr>
        <w:t xml:space="preserve"> + 1);   BE = b mà b = </w:t>
      </w:r>
      <w:r w:rsidRPr="006E6890">
        <w:rPr>
          <w:rFonts w:ascii="Times New Roman" w:hAnsi="Times New Roman"/>
          <w:position w:val="-60"/>
          <w:sz w:val="26"/>
          <w:szCs w:val="26"/>
          <w:lang w:val="nl-NL"/>
        </w:rPr>
        <w:object w:dxaOrig="2540" w:dyaOrig="980">
          <v:shape id="_x0000_i1182" type="#_x0000_t75" style="width:127.4pt;height:49.05pt" o:ole="">
            <v:imagedata r:id="rId294" o:title=""/>
          </v:shape>
          <o:OLEObject Type="Embed" ProgID="Equation.DSMT4" ShapeID="_x0000_i1182" DrawAspect="Content" ObjectID="_1668160939" r:id="rId295"/>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lastRenderedPageBreak/>
        <w:t xml:space="preserve">Suy ra BE = b = </w:t>
      </w:r>
      <w:r w:rsidRPr="006E6890">
        <w:rPr>
          <w:rFonts w:ascii="Times New Roman" w:hAnsi="Times New Roman"/>
          <w:position w:val="-30"/>
          <w:sz w:val="26"/>
          <w:szCs w:val="26"/>
          <w:lang w:val="nl-NL"/>
        </w:rPr>
        <w:object w:dxaOrig="1460" w:dyaOrig="680">
          <v:shape id="_x0000_i1183" type="#_x0000_t75" style="width:72.8pt;height:34pt" o:ole="">
            <v:imagedata r:id="rId296" o:title=""/>
          </v:shape>
          <o:OLEObject Type="Embed" ProgID="Equation.DSMT4" ShapeID="_x0000_i1183" DrawAspect="Content" ObjectID="_1668160940" r:id="rId297"/>
        </w:object>
      </w:r>
      <w:r w:rsidRPr="006E6890">
        <w:rPr>
          <w:rFonts w:ascii="Times New Roman" w:hAnsi="Times New Roman"/>
          <w:sz w:val="26"/>
          <w:szCs w:val="26"/>
          <w:lang w:val="nl-NL"/>
        </w:rPr>
        <w:t>= 1,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Vậy trên thước chia khoảng mực thủy ngân trong bình nhỏ chỉ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10 + 1,3 = 11,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 Khi đổ nước muối lên mặt thủy ngân trong bình nhỏ, muốn cho mực thủy ngân trở lại ngang nhau trong 2 bình thì áp suất do cột muối gây ra trêm mặt thủy ngân trong bình nhỏ phải bằng áp suất do cột nước nguyên chất gây ra trong bình lớn</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position w:val="-6"/>
          <w:sz w:val="26"/>
          <w:szCs w:val="26"/>
          <w:lang w:val="nl-NL"/>
        </w:rPr>
        <w:object w:dxaOrig="300" w:dyaOrig="240">
          <v:shape id="_x0000_i1184" type="#_x0000_t75" style="width:15.05pt;height:11.85pt" o:ole="">
            <v:imagedata r:id="rId203" o:title=""/>
          </v:shape>
          <o:OLEObject Type="Embed" ProgID="Equation.DSMT4" ShapeID="_x0000_i1184" DrawAspect="Content" ObjectID="_1668160941" r:id="rId298"/>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520" w:dyaOrig="680">
          <v:shape id="_x0000_i1185" type="#_x0000_t75" style="width:125.8pt;height:34pt" o:ole="">
            <v:imagedata r:id="rId299" o:title=""/>
          </v:shape>
          <o:OLEObject Type="Embed" ProgID="Equation.DSMT4" ShapeID="_x0000_i1185" DrawAspect="Content" ObjectID="_1668160942" r:id="rId300"/>
        </w:object>
      </w:r>
      <w:r w:rsidRPr="006E6890">
        <w:rPr>
          <w:rFonts w:ascii="Times New Roman" w:hAnsi="Times New Roman"/>
          <w:sz w:val="26"/>
          <w:szCs w:val="26"/>
          <w:lang w:val="nl-NL"/>
        </w:rPr>
        <w:t>=0,264(m) = 264(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Hai bình thông nhau một bình đựng nước, một bình đựng dầu không hòa lẫn được. Người ta đọc trên một thước chia đặt giữa 2 bình số liệu sau( số 0 của thước ở phía dướ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a)Mặt phân cách nước và dầu ở mức 3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b) Mặt thoáng của nước ở mức 18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c)Mặt thoáng của dầu ở mức 20c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ính trọng lượng riêng của dầu biết KLR của nước là 1000kg/m</w:t>
      </w:r>
      <w:r w:rsidRPr="006E6890">
        <w:rPr>
          <w:rFonts w:ascii="Times New Roman" w:hAnsi="Times New Roman"/>
          <w:sz w:val="26"/>
          <w:szCs w:val="26"/>
          <w:vertAlign w:val="superscript"/>
          <w:lang w:val="nl-NL"/>
        </w:rPr>
        <w:t>3</w:t>
      </w:r>
    </w:p>
    <w:p w:rsidR="00455B9A" w:rsidRPr="006E6890" w:rsidRDefault="00C43FA0" w:rsidP="00455B9A">
      <w:pPr>
        <w:tabs>
          <w:tab w:val="left" w:pos="37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3328" behindDoc="0" locked="0" layoutInCell="1" allowOverlap="1">
                <wp:simplePos x="0" y="0"/>
                <wp:positionH relativeFrom="column">
                  <wp:posOffset>4169410</wp:posOffset>
                </wp:positionH>
                <wp:positionV relativeFrom="paragraph">
                  <wp:posOffset>11430</wp:posOffset>
                </wp:positionV>
                <wp:extent cx="2141855" cy="1714500"/>
                <wp:effectExtent l="17780" t="8255" r="2540" b="1270"/>
                <wp:wrapNone/>
                <wp:docPr id="506"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1714500"/>
                          <a:chOff x="7945" y="12824"/>
                          <a:chExt cx="3373" cy="2700"/>
                        </a:xfrm>
                      </wpg:grpSpPr>
                      <wps:wsp>
                        <wps:cNvPr id="507" name="Line 2417"/>
                        <wps:cNvCnPr/>
                        <wps:spPr bwMode="auto">
                          <a:xfrm>
                            <a:off x="794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2418"/>
                        <wps:cNvCnPr/>
                        <wps:spPr bwMode="auto">
                          <a:xfrm>
                            <a:off x="1062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2419"/>
                        <wps:cNvCnPr/>
                        <wps:spPr bwMode="auto">
                          <a:xfrm>
                            <a:off x="7945"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420"/>
                        <wps:cNvCnPr/>
                        <wps:spPr bwMode="auto">
                          <a:xfrm>
                            <a:off x="9151"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2421"/>
                        <wps:cNvCnPr/>
                        <wps:spPr bwMode="auto">
                          <a:xfrm>
                            <a:off x="10156"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422"/>
                        <wps:cNvCnPr/>
                        <wps:spPr bwMode="auto">
                          <a:xfrm>
                            <a:off x="9151"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423"/>
                        <wps:cNvCnPr/>
                        <wps:spPr bwMode="auto">
                          <a:xfrm>
                            <a:off x="7945"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4" name="Line 2424"/>
                        <wps:cNvCnPr/>
                        <wps:spPr bwMode="auto">
                          <a:xfrm>
                            <a:off x="10156"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425"/>
                        <wps:cNvCnPr/>
                        <wps:spPr bwMode="auto">
                          <a:xfrm>
                            <a:off x="7945"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6" name="Line 2426"/>
                        <wps:cNvCnPr/>
                        <wps:spPr bwMode="auto">
                          <a:xfrm>
                            <a:off x="895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2427"/>
                        <wps:cNvCnPr/>
                        <wps:spPr bwMode="auto">
                          <a:xfrm>
                            <a:off x="8749"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2428"/>
                        <wps:cNvCnPr/>
                        <wps:spPr bwMode="auto">
                          <a:xfrm>
                            <a:off x="8481"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429"/>
                        <wps:cNvCnPr/>
                        <wps:spPr bwMode="auto">
                          <a:xfrm>
                            <a:off x="828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2430"/>
                        <wps:cNvCnPr/>
                        <wps:spPr bwMode="auto">
                          <a:xfrm>
                            <a:off x="8012"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2431"/>
                        <wps:cNvCnPr/>
                        <wps:spPr bwMode="auto">
                          <a:xfrm>
                            <a:off x="7945"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2432"/>
                        <wps:cNvCnPr/>
                        <wps:spPr bwMode="auto">
                          <a:xfrm>
                            <a:off x="10290"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2433"/>
                        <wps:cNvCnPr/>
                        <wps:spPr bwMode="auto">
                          <a:xfrm>
                            <a:off x="10223"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2434"/>
                        <wps:cNvCnPr/>
                        <wps:spPr bwMode="auto">
                          <a:xfrm>
                            <a:off x="10156"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2435"/>
                        <wps:cNvCnPr/>
                        <wps:spPr bwMode="auto">
                          <a:xfrm>
                            <a:off x="10156"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2436"/>
                        <wps:cNvCnPr/>
                        <wps:spPr bwMode="auto">
                          <a:xfrm>
                            <a:off x="10163"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2437"/>
                        <wps:cNvCnPr/>
                        <wps:spPr bwMode="auto">
                          <a:xfrm>
                            <a:off x="10156"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2438"/>
                        <wps:cNvCnPr/>
                        <wps:spPr bwMode="auto">
                          <a:xfrm>
                            <a:off x="10156"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2439"/>
                        <wps:cNvCnPr/>
                        <wps:spPr bwMode="auto">
                          <a:xfrm>
                            <a:off x="935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2440"/>
                        <wps:cNvCnPr/>
                        <wps:spPr bwMode="auto">
                          <a:xfrm>
                            <a:off x="955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2441"/>
                        <wps:cNvCnPr/>
                        <wps:spPr bwMode="auto">
                          <a:xfrm>
                            <a:off x="9821"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2442"/>
                        <wps:cNvCnPr/>
                        <wps:spPr bwMode="auto">
                          <a:xfrm>
                            <a:off x="1002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2443"/>
                        <wps:cNvCnPr/>
                        <wps:spPr bwMode="auto">
                          <a:xfrm>
                            <a:off x="1022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2444"/>
                        <wps:cNvCnPr/>
                        <wps:spPr bwMode="auto">
                          <a:xfrm>
                            <a:off x="8079"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5" name="Line 2445"/>
                        <wps:cNvCnPr/>
                        <wps:spPr bwMode="auto">
                          <a:xfrm>
                            <a:off x="7945"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6" name="Line 2446"/>
                        <wps:cNvCnPr/>
                        <wps:spPr bwMode="auto">
                          <a:xfrm>
                            <a:off x="8079"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7" name="Line 2447"/>
                        <wps:cNvCnPr/>
                        <wps:spPr bwMode="auto">
                          <a:xfrm>
                            <a:off x="8012"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8" name="Line 2448"/>
                        <wps:cNvCnPr/>
                        <wps:spPr bwMode="auto">
                          <a:xfrm>
                            <a:off x="8012"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39" name="Line 2449"/>
                        <wps:cNvCnPr/>
                        <wps:spPr bwMode="auto">
                          <a:xfrm>
                            <a:off x="7945"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0" name="Line 2450"/>
                        <wps:cNvCnPr/>
                        <wps:spPr bwMode="auto">
                          <a:xfrm>
                            <a:off x="7945"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1" name="Line 2451"/>
                        <wps:cNvCnPr/>
                        <wps:spPr bwMode="auto">
                          <a:xfrm>
                            <a:off x="10625"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2452"/>
                        <wps:cNvCnPr/>
                        <wps:spPr bwMode="auto">
                          <a:xfrm>
                            <a:off x="10893"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43" name="Line 2453"/>
                        <wps:cNvCnPr/>
                        <wps:spPr bwMode="auto">
                          <a:xfrm flipH="1">
                            <a:off x="9494" y="13364"/>
                            <a:ext cx="6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4" name="Text Box 2454"/>
                        <wps:cNvSpPr txBox="1">
                          <a:spLocks noChangeArrowheads="1"/>
                        </wps:cNvSpPr>
                        <wps:spPr bwMode="auto">
                          <a:xfrm>
                            <a:off x="10782"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45" name="Rectangle 2455"/>
                        <wps:cNvSpPr>
                          <a:spLocks noChangeArrowheads="1"/>
                        </wps:cNvSpPr>
                        <wps:spPr bwMode="auto">
                          <a:xfrm>
                            <a:off x="9508" y="12824"/>
                            <a:ext cx="67" cy="21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546" name="Line 2456"/>
                        <wps:cNvCnPr/>
                        <wps:spPr bwMode="auto">
                          <a:xfrm>
                            <a:off x="7953" y="1426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7" name="Line 2457"/>
                        <wps:cNvCnPr/>
                        <wps:spPr bwMode="auto">
                          <a:xfrm>
                            <a:off x="9159" y="1300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2458"/>
                        <wps:cNvCnPr/>
                        <wps:spPr bwMode="auto">
                          <a:xfrm>
                            <a:off x="9159" y="14639"/>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9" name="Text Box 2459"/>
                        <wps:cNvSpPr txBox="1">
                          <a:spLocks noChangeArrowheads="1"/>
                        </wps:cNvSpPr>
                        <wps:spPr bwMode="auto">
                          <a:xfrm>
                            <a:off x="9055" y="1424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550" name="Text Box 2460"/>
                        <wps:cNvSpPr txBox="1">
                          <a:spLocks noChangeArrowheads="1"/>
                        </wps:cNvSpPr>
                        <wps:spPr bwMode="auto">
                          <a:xfrm>
                            <a:off x="9791"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551" name="Text Box 2461"/>
                        <wps:cNvSpPr txBox="1">
                          <a:spLocks noChangeArrowheads="1"/>
                        </wps:cNvSpPr>
                        <wps:spPr bwMode="auto">
                          <a:xfrm>
                            <a:off x="9427"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3</w:t>
                              </w:r>
                            </w:p>
                          </w:txbxContent>
                        </wps:txbx>
                        <wps:bodyPr rot="0" vert="horz" wrap="square" lIns="91440" tIns="45720" rIns="91440" bIns="45720" anchor="t" anchorCtr="0" upright="1">
                          <a:noAutofit/>
                        </wps:bodyPr>
                      </wps:wsp>
                      <wps:wsp>
                        <wps:cNvPr id="552" name="Text Box 2462"/>
                        <wps:cNvSpPr txBox="1">
                          <a:spLocks noChangeArrowheads="1"/>
                        </wps:cNvSpPr>
                        <wps:spPr bwMode="auto">
                          <a:xfrm>
                            <a:off x="8221" y="133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ầu</w:t>
                              </w:r>
                            </w:p>
                          </w:txbxContent>
                        </wps:txbx>
                        <wps:bodyPr rot="0" vert="horz" wrap="square" lIns="91440" tIns="45720" rIns="91440" bIns="45720" anchor="t" anchorCtr="0" upright="1">
                          <a:noAutofit/>
                        </wps:bodyPr>
                      </wps:wsp>
                      <wps:wsp>
                        <wps:cNvPr id="553" name="Text Box 2463"/>
                        <wps:cNvSpPr txBox="1">
                          <a:spLocks noChangeArrowheads="1"/>
                        </wps:cNvSpPr>
                        <wps:spPr bwMode="auto">
                          <a:xfrm>
                            <a:off x="9561" y="14984"/>
                            <a:ext cx="10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ước</w:t>
                              </w:r>
                            </w:p>
                          </w:txbxContent>
                        </wps:txbx>
                        <wps:bodyPr rot="0" vert="horz" wrap="square" lIns="91440" tIns="45720" rIns="91440" bIns="45720" anchor="t" anchorCtr="0" upright="1">
                          <a:noAutofit/>
                        </wps:bodyPr>
                      </wps:wsp>
                      <wps:wsp>
                        <wps:cNvPr id="554" name="Text Box 2464"/>
                        <wps:cNvSpPr txBox="1">
                          <a:spLocks noChangeArrowheads="1"/>
                        </wps:cNvSpPr>
                        <wps:spPr bwMode="auto">
                          <a:xfrm>
                            <a:off x="9076" y="131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18</w:t>
                              </w:r>
                            </w:p>
                          </w:txbxContent>
                        </wps:txbx>
                        <wps:bodyPr rot="0" vert="horz" wrap="square" lIns="91440" tIns="45720" rIns="91440" bIns="45720" anchor="t" anchorCtr="0" upright="1">
                          <a:noAutofit/>
                        </wps:bodyPr>
                      </wps:wsp>
                      <wps:wsp>
                        <wps:cNvPr id="555" name="Text Box 2465"/>
                        <wps:cNvSpPr txBox="1">
                          <a:spLocks noChangeArrowheads="1"/>
                        </wps:cNvSpPr>
                        <wps:spPr bwMode="auto">
                          <a:xfrm>
                            <a:off x="9427" y="128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6" o:spid="_x0000_s1357" style="position:absolute;margin-left:328.3pt;margin-top:.9pt;width:168.65pt;height:135pt;z-index:251683328" coordorigin="7945,12824" coordsize="337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">
                <v:line id="Line 2417" o:spid="_x0000_s1358" style="position:absolute;visibility:visible;mso-wrap-style:square" from="7945,12824" to="794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2418" o:spid="_x0000_s1359" style="position:absolute;visibility:visible;mso-wrap-style:square" from="10625,1282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2419" o:spid="_x0000_s1360" style="position:absolute;visibility:visible;mso-wrap-style:square" from="7945,1534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2420" o:spid="_x0000_s1361" style="position:absolute;visibility:visible;mso-wrap-style:square" from="9151,12824" to="9151,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2421" o:spid="_x0000_s1362" style="position:absolute;visibility:visible;mso-wrap-style:square" from="10156,12824" to="10156,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2422" o:spid="_x0000_s1363" style="position:absolute;visibility:visible;mso-wrap-style:square" from="9151,14984" to="10156,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2423" o:spid="_x0000_s1364" style="position:absolute;visibility:visible;mso-wrap-style:square" from="7945,14639" to="9151,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2424" o:spid="_x0000_s1365" style="position:absolute;visibility:visible;mso-wrap-style:square" from="10156,13364" to="10625,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2425" o:spid="_x0000_s1366" style="position:absolute;visibility:visible;mso-wrap-style:square" from="7945,13004" to="9151,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vJlsMAAADcAAAADwAAAGRycy9kb3ducmV2LnhtbESPzYrCMBSF98K8Q7gD7jR1QHGqUWRA&#10;cOEo6uD60lzbanNTk1g7b28EweXh/Hyc6bw1lWjI+dKygkE/AUGcWV1yruDvsOyNQfiArLGyTAr+&#10;ycN89tGZYqrtnXfU7EMu4gj7FBUUIdSplD4ryKDv25o4eifrDIYoXS61w3scN5X8Sp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LyZbDAAAA3AAAAA8AAAAAAAAAAAAA&#10;AAAAoQIAAGRycy9kb3ducmV2LnhtbFBLBQYAAAAABAAEAPkAAACRAwAAAAA=&#10;">
                  <v:stroke dashstyle="dash"/>
                </v:line>
                <v:line id="Line 2426" o:spid="_x0000_s1367" style="position:absolute;visibility:visible;mso-wrap-style:square" from="8950,14624" to="935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2427" o:spid="_x0000_s1368" style="position:absolute;visibility:visible;mso-wrap-style:square" from="8749,14624" to="915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2428" o:spid="_x0000_s1369" style="position:absolute;visibility:visible;mso-wrap-style:square" from="8481,14624" to="8883,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2429" o:spid="_x0000_s1370" style="position:absolute;visibility:visible;mso-wrap-style:square" from="8280,14624" to="868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line id="Line 2430" o:spid="_x0000_s1371" style="position:absolute;visibility:visible;mso-wrap-style:square" from="8012,14624" to="8414,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2431" o:spid="_x0000_s1372" style="position:absolute;visibility:visible;mso-wrap-style:square" from="7945,14984" to="814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2432" o:spid="_x0000_s1373" style="position:absolute;visibility:visible;mso-wrap-style:square" from="10290,13364" to="10625,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2433" o:spid="_x0000_s1374" style="position:absolute;visibility:visible;mso-wrap-style:square" from="10223,13544" to="10558,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2434" o:spid="_x0000_s1375" style="position:absolute;visibility:visible;mso-wrap-style:square" from="10156,13904" to="10625,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2435" o:spid="_x0000_s1376" style="position:absolute;visibility:visible;mso-wrap-style:square" from="10156,14189" to="10625,1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line id="Line 2436" o:spid="_x0000_s1377" style="position:absolute;visibility:visible;mso-wrap-style:square" from="10163,14429" to="10632,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NSMYAAADcAAAADwAAAGRycy9kb3ducmV2LnhtbESPQWvCQBSE7wX/w/IEb3VTp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mzUjGAAAA3AAAAA8AAAAAAAAA&#10;AAAAAAAAoQIAAGRycy9kb3ducmV2LnhtbFBLBQYAAAAABAAEAPkAAACUAwAAAAA=&#10;"/>
                <v:line id="Line 2437" o:spid="_x0000_s1378" style="position:absolute;visibility:visible;mso-wrap-style:square" from="10156,14624" to="10625,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o08cAAADcAAAADwAAAGRycy9kb3ducmV2LnhtbESPQWvCQBSE7wX/w/IKvdVNLU0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mjTxwAAANwAAAAPAAAAAAAA&#10;AAAAAAAAAKECAABkcnMvZG93bnJldi54bWxQSwUGAAAAAAQABAD5AAAAlQMAAAAA&#10;"/>
                <v:line id="Line 2438" o:spid="_x0000_s1379" style="position:absolute;visibility:visible;mso-wrap-style:square" from="10156,1480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2439" o:spid="_x0000_s1380" style="position:absolute;visibility:visible;mso-wrap-style:square" from="9352,14984" to="962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2440" o:spid="_x0000_s1381" style="position:absolute;visibility:visible;mso-wrap-style:square" from="9553,14984" to="982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line id="Line 2441" o:spid="_x0000_s1382" style="position:absolute;visibility:visible;mso-wrap-style:square" from="9821,14984" to="10089,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line id="Line 2442" o:spid="_x0000_s1383" style="position:absolute;visibility:visible;mso-wrap-style:square" from="10022,14984" to="1029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2443" o:spid="_x0000_s1384" style="position:absolute;visibility:visible;mso-wrap-style:square" from="10223,14984" to="1049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line id="Line 2444" o:spid="_x0000_s1385" style="position:absolute;visibility:visible;mso-wrap-style:square" from="8079,13184" to="9017,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GUtscAAADcAAAADwAAAGRycy9kb3ducmV2LnhtbESP3WrCQBSE7wu+w3KE3ummqVZJXcW2&#10;CEWEtv5gLw/Z02wwezbNbmP69l1B6OUwM98ws0VnK9FS40vHCu6GCQji3OmSCwX73WowBeEDssbK&#10;MSn4JQ+Lee9mhpl2Z/6gdhsKESHsM1RgQqgzKX1uyKIfupo4el+usRiibAqpGzxHuK1kmiQP0mLJ&#10;ccFgTc+G8tP2xyp4X7d0sJtPeluvRpOX76eUzDFV6rbfLR9BBOrCf/jaftUKxvcjuJy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oZS2xwAAANwAAAAPAAAAAAAA&#10;AAAAAAAAAKECAABkcnMvZG93bnJldi54bWxQSwUGAAAAAAQABAD5AAAAlQMAAAAA&#10;">
                  <v:stroke dashstyle="longDash"/>
                </v:line>
                <v:line id="Line 2445" o:spid="_x0000_s1386" style="position:absolute;visibility:visible;mso-wrap-style:square" from="7945,13364" to="915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xLccAAADcAAAADwAAAGRycy9kb3ducmV2LnhtbESP3WrCQBSE7wXfYTlC73TTtFZJXcW2&#10;CEWEtv5gLw/Z02wwezbNbmP69t2C4OUwM98ws0VnK9FS40vHCm5HCQji3OmSCwX73Wo4BeEDssbK&#10;MSn4JQ+Leb83w0y7M39Quw2FiBD2GSowIdSZlD43ZNGPXE0cvS/XWAxRNoXUDZ4j3FYyTZIHabHk&#10;uGCwpmdD+Wn7YxW8r1s62M0nva1X95OX76eUzDFV6mbQLR9BBOrCNXxpv2oF47sx/J+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TEtxwAAANwAAAAPAAAAAAAA&#10;AAAAAAAAAKECAABkcnMvZG93bnJldi54bWxQSwUGAAAAAAQABAD5AAAAlQMAAAAA&#10;">
                  <v:stroke dashstyle="longDash"/>
                </v:line>
                <v:line id="Line 2446" o:spid="_x0000_s1387" style="position:absolute;visibility:visible;mso-wrap-style:square" from="8079,13544" to="9151,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WscAAADcAAAADwAAAGRycy9kb3ducmV2LnhtbESPW0vDQBSE34X+h+UUfGs3Rnshdluq&#10;UiiloPZCfTxkj9nQ7NmYXdP4712h4OMwM98ws0VnK9FS40vHCu6GCQji3OmSCwWH/WowBeEDssbK&#10;MSn4IQ+Lee9mhpl2F36ndhcKESHsM1RgQqgzKX1uyKIfupo4ep+usRiibAqpG7xEuK1kmiRjabHk&#10;uGCwpmdD+Xn3bRW8bVo62u0HvW5WD5OXr6eUzClV6rbfLR9BBOrCf/jaXmsFo/s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69axwAAANwAAAAPAAAAAAAA&#10;AAAAAAAAAKECAABkcnMvZG93bnJldi54bWxQSwUGAAAAAAQABAD5AAAAlQMAAAAA&#10;">
                  <v:stroke dashstyle="longDash"/>
                </v:line>
                <v:line id="Line 2447" o:spid="_x0000_s1388" style="position:absolute;visibility:visible;mso-wrap-style:square" from="8012,13904" to="9151,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MKwccAAADcAAAADwAAAGRycy9kb3ducmV2LnhtbESP3UrDQBSE7wt9h+UUvGs3RmtL7LZU&#10;pSCloP2jXh6yx2xo9mzMrml8e1coeDnMzDfMbNHZSrTU+NKxgttRAoI4d7rkQsFhvxpOQfiArLFy&#10;TAp+yMNi3u/NMNPuwltqd6EQEcI+QwUmhDqT0ueGLPqRq4mj9+kaiyHKppC6wUuE20qmSfIgLZYc&#10;FwzW9GwoP+++rYL3dUtHu/mgt/XqfvLy9ZSSOaVK3Qy65SOIQF34D1/br1rB+G4Cf2fi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cwrBxwAAANwAAAAPAAAAAAAA&#10;AAAAAAAAAKECAABkcnMvZG93bnJldi54bWxQSwUGAAAAAAQABAD5AAAAlQMAAAAA&#10;">
                  <v:stroke dashstyle="longDash"/>
                </v:line>
                <v:line id="Line 2448" o:spid="_x0000_s1389" style="position:absolute;visibility:visible;mso-wrap-style:square" from="8012,13724" to="9151,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es8MAAADcAAAADwAAAGRycy9kb3ducmV2LnhtbERPW2vCMBR+F/wP4Qh709RuutEZZRcE&#10;EcHNTdzjoTk2Zc1J18Ta/XvzIPj48d1ni85WoqXGl44VjEcJCOLc6ZILBd9fy+ETCB+QNVaOScE/&#10;eVjM+70ZZtqd+ZPaXShEDGGfoQITQp1J6XNDFv3I1cSRO7rGYoiwKaRu8BzDbSXTJJlKiyXHBoM1&#10;vRnKf3cnq+Bj3dLebn5ou14+PL7/vaZkDqlSd4Pu5RlEoC7cxFf3SiuY3Me18Uw8AnJ+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snrPDAAAA3AAAAA8AAAAAAAAAAAAA&#10;AAAAoQIAAGRycy9kb3ducmV2LnhtbFBLBQYAAAAABAAEAPkAAACRAwAAAAA=&#10;">
                  <v:stroke dashstyle="longDash"/>
                </v:line>
                <v:line id="Line 2449" o:spid="_x0000_s1390" style="position:absolute;visibility:visible;mso-wrap-style:square" from="7945,14084" to="9084,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A7KMcAAADcAAAADwAAAGRycy9kb3ducmV2LnhtbESP3UrDQBSE74W+w3KE3tmNqbY1dlu0&#10;UpBSsH+il4fsMRuaPZtm1zR9e1cQvBxm5htmOu9sJVpqfOlYwe0gAUGcO11yoeCwX95MQPiArLFy&#10;TAou5GE+611NMdPuzFtqd6EQEcI+QwUmhDqT0ueGLPqBq4mj9+UaiyHKppC6wXOE20qmSTKSFkuO&#10;CwZrWhjKj7tvq2Czaundrj/pbbW8G7+cnlMyH6lS/evu6RFEoC78h//ar1rB/fABfs/EIyB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oDsoxwAAANwAAAAPAAAAAAAA&#10;AAAAAAAAAKECAABkcnMvZG93bnJldi54bWxQSwUGAAAAAAQABAD5AAAAlQMAAAAA&#10;">
                  <v:stroke dashstyle="longDash"/>
                </v:line>
                <v:line id="Line 2450" o:spid="_x0000_s1391" style="position:absolute;visibility:visible;mso-wrap-style:square" from="7945,14444" to="9084,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zhyMMAAADcAAAADwAAAGRycy9kb3ducmV2LnhtbERPW2vCMBR+H/gfwhH2NtMVp9IZxU2E&#10;IYLXsT0emrOm2JzUJqv135uHwR4/vvt03tlKtNT40rGC50ECgjh3uuRCwem4epqA8AFZY+WYFNzI&#10;w3zWe5hipt2V99QeQiFiCPsMFZgQ6kxKnxuy6AeuJo7cj2sshgibQuoGrzHcVjJNkpG0WHJsMFjT&#10;u6H8fPi1Cnbrlj7t5pu269VwvLy8pWS+UqUe+93iFUSgLvyL/9wfWsHLMM6P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c4cjDAAAA3AAAAA8AAAAAAAAAAAAA&#10;AAAAoQIAAGRycy9kb3ducmV2LnhtbFBLBQYAAAAABAAEAPkAAACRAwAAAAA=&#10;">
                  <v:stroke dashstyle="longDash"/>
                </v:line>
                <v:line id="Line 2451" o:spid="_x0000_s1392" style="position:absolute;visibility:visible;mso-wrap-style:square" from="10625,13364" to="1116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CwnMcAAADcAAAADwAAAGRycy9kb3ducmV2LnhtbESPQWvCQBSE70L/w/IKvelGa0OJriKW&#10;gvZQqi20x2f2mUSzb8PumqT/3hUKPQ4z8w0zX/amFi05X1lWMB4lIIhzqysuFHx9vg6fQfiArLG2&#10;TAp+ycNycTeYY6Ztxztq96EQEcI+QwVlCE0mpc9LMuhHtiGO3tE6gyFKV0jtsItwU8tJkqTSYMVx&#10;ocSG1iXl5/3FKHh//Ejb1fZt039v00P+sjv8nDqn1MN9v5qBCNSH//Bfe6MVPE3H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ULCcxwAAANwAAAAPAAAAAAAA&#10;AAAAAAAAAKECAABkcnMvZG93bnJldi54bWxQSwUGAAAAAAQABAD5AAAAlQMAAAAA&#10;"/>
                <v:line id="Line 2452" o:spid="_x0000_s1393" style="position:absolute;visibility:visible;mso-wrap-style:square" from="10893,13364" to="10893,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v8UAAADcAAAADwAAAGRycy9kb3ducmV2LnhtbESPT2vCQBTE74V+h+UVvNVNg5YSXaUU&#10;WnIR8Q89P7PPJDb7NmbXbPTTu4VCj8PM/IaZLwfTiJ46V1tW8DJOQBAXVtdcKtjvPp/fQDiPrLGx&#10;TAqu5GC5eHyYY6Zt4A31W1+KCGGXoYLK+zaT0hUVGXRj2xJH72g7gz7KrpS6wxDhppFpkrxKgzXH&#10;hQpb+qio+NlejIIk3L7kSeZ1v85X59Aewnd6DkqNnob3GQhPg/8P/7VzrWA6SeH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iv8UAAADcAAAADwAAAAAAAAAA&#10;AAAAAAChAgAAZHJzL2Rvd25yZXYueG1sUEsFBgAAAAAEAAQA+QAAAJMDAAAAAA==&#10;">
                  <v:stroke startarrow="block" endarrow="block"/>
                </v:line>
                <v:line id="Line 2453" o:spid="_x0000_s1394" style="position:absolute;flip:x;visibility:visible;mso-wrap-style:square" from="9494,13364" to="10156,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KRdcUAAADcAAAADwAAAGRycy9kb3ducmV2LnhtbESPW2vCQBSE3wv+h+UIfaubqFWJruIF&#10;qWhevL0fssckmD0bsltN/323UPBxmJlvmNmiNZV4UONKywriXgSCOLO65FzB5bz9mIBwHlljZZkU&#10;/JCDxbzzNsNE2ycf6XHyuQgQdgkqKLyvEyldVpBB17M1cfButjHog2xyqRt8BripZD+KRtJgyWGh&#10;wJrWBWX307dRkKar7G7bw+hrl47L/nAfbzi+KvXebZdTEJ5a/wr/t3dawedwAH9nwh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KRdcUAAADcAAAADwAAAAAAAAAA&#10;AAAAAAChAgAAZHJzL2Rvd25yZXYueG1sUEsFBgAAAAAEAAQA+QAAAJMDAAAAAA==&#10;">
                  <v:stroke dashstyle="longDash"/>
                </v:line>
                <v:shape id="Text Box 2454" o:spid="_x0000_s1395" type="#_x0000_t202" style="position:absolute;left:10782;top:137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4MO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as0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ODDr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rect id="Rectangle 2455" o:spid="_x0000_s1396" style="position:absolute;left:9508;top:12824;width:6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3J08YA&#10;AADcAAAADwAAAGRycy9kb3ducmV2LnhtbESPzW7CMBCE75V4B2srcStOw48gxUSoVVB7hHDhtsTb&#10;JG28jmJD0j59XQmJ42hmvtGs08E04kqdqy0reJ5EIIgLq2suFRzz7GkJwnlkjY1lUvBDDtLN6GGN&#10;ibY97+l68KUIEHYJKqi8bxMpXVGRQTexLXHwPm1n0AfZlVJ32Ae4aWQcRQtpsOawUGFLrxUV34eL&#10;UXCu4yP+7vNdZFbZ1H8M+dfl9KbU+HHYvoDwNPh7+NZ+1wrms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3J08YAAADcAAAADwAAAAAAAAAAAAAAAACYAgAAZHJz&#10;L2Rvd25yZXYueG1sUEsFBgAAAAAEAAQA9QAAAIsDAAAAAA==&#10;">
                  <v:textbox>
                    <w:txbxContent>
                      <w:p w:rsidR="006E6890" w:rsidRPr="006E6890" w:rsidRDefault="006E6890">
                        <w:pPr>
                          <w:rPr>
                            <w:rFonts w:ascii="Times New Roman" w:hAnsi="Times New Roman"/>
                            <w:lang w:val="nl-NL"/>
                          </w:rPr>
                        </w:pPr>
                      </w:p>
                    </w:txbxContent>
                  </v:textbox>
                </v:rect>
                <v:line id="Line 2456" o:spid="_x0000_s1397" style="position:absolute;visibility:visible;mso-wrap-style:square" from="7953,14264" to="9092,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ncJ8YAAADcAAAADwAAAGRycy9kb3ducmV2LnhtbESP3WrCQBSE7wt9h+UUvKubBmslukqr&#10;CEUK1j/08pA9ZkOzZ2N2G9O37xYKXg4z8w0zmXW2Ei01vnSs4KmfgCDOnS65ULDfLR9HIHxA1lg5&#10;JgU/5GE2vb+bYKbdlTfUbkMhIoR9hgpMCHUmpc8NWfR9VxNH7+waiyHKppC6wWuE20qmSTKUFkuO&#10;CwZrmhvKv7bfVsHnqqWD/TjRerUcvCwubymZY6pU76F7HYMI1IVb+L/9rhU8D4bwdyYe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53CfGAAAA3AAAAA8AAAAAAAAA&#10;AAAAAAAAoQIAAGRycy9kb3ducmV2LnhtbFBLBQYAAAAABAAEAPkAAACUAwAAAAA=&#10;">
                  <v:stroke dashstyle="longDash"/>
                </v:line>
                <v:line id="Line 2457" o:spid="_x0000_s1398" style="position:absolute;visibility:visible;mso-wrap-style:square" from="9159,13004" to="9561,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line id="Line 2458" o:spid="_x0000_s1399" style="position:absolute;visibility:visible;mso-wrap-style:square" from="9159,14639" to="10968,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rtzsMAAADcAAAADwAAAGRycy9kb3ducmV2LnhtbERPW2vCMBR+H/gfwhH2NtMVp9IZxU2E&#10;IYLXsT0emrOm2JzUJqv135uHwR4/vvt03tlKtNT40rGC50ECgjh3uuRCwem4epqA8AFZY+WYFNzI&#10;w3zWe5hipt2V99QeQiFiCPsMFZgQ6kxKnxuy6AeuJo7cj2sshgibQuoGrzHcVjJNkpG0WHJsMFjT&#10;u6H8fPi1Cnbrlj7t5pu269VwvLy8pWS+UqUe+93iFUSgLvyL/9wfWsHLMK6N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q7c7DAAAA3AAAAA8AAAAAAAAAAAAA&#10;AAAAoQIAAGRycy9kb3ducmV2LnhtbFBLBQYAAAAABAAEAPkAAACRAwAAAAA=&#10;">
                  <v:stroke dashstyle="longDash"/>
                </v:line>
                <v:shape id="Text Box 2459" o:spid="_x0000_s1400" type="#_x0000_t202" style="position:absolute;left:9055;top:1424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v:textbox>
                </v:shape>
                <v:shape id="Text Box 2460" o:spid="_x0000_s1401" type="#_x0000_t202" style="position:absolute;left:9791;top:142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v:textbox>
                </v:shape>
                <v:shape id="Text Box 2461" o:spid="_x0000_s1402" type="#_x0000_t202" style="position:absolute;left:9427;top:142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3</w:t>
                        </w:r>
                      </w:p>
                    </w:txbxContent>
                  </v:textbox>
                </v:shape>
                <v:shape id="Text Box 2462" o:spid="_x0000_s1403" type="#_x0000_t202" style="position:absolute;left:8221;top:1336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ầu</w:t>
                        </w:r>
                      </w:p>
                    </w:txbxContent>
                  </v:textbox>
                </v:shape>
                <v:shape id="Text Box 2463" o:spid="_x0000_s1404" type="#_x0000_t202" style="position:absolute;left:9561;top:14984;width:10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ước</w:t>
                        </w:r>
                      </w:p>
                    </w:txbxContent>
                  </v:textbox>
                </v:shape>
                <v:shape id="Text Box 2464" o:spid="_x0000_s1405" type="#_x0000_t202" style="position:absolute;left:9076;top:13124;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a58MA&#10;AADcAAAADwAAAGRycy9kb3ducmV2LnhtbESPT4vCMBTE7wt+h/AEb2viYhetRhEXwZPL+g+8PZpn&#10;W2xeShNt/fabhQWPw8z8hpkvO1uJBzW+dKxhNFQgiDNnSs41HA+b9wkIH5ANVo5Jw5M8LBe9tzmm&#10;xrX8Q499yEWEsE9RQxFCnUrps4Is+qGriaN3dY3FEGWTS9NgG+G2kh9KfUqLJceFAmtaF5Td9ner&#10;4bS7Xs5j9Z1/2aRuXack26nUetDvVjMQgbrwCv+3t0ZDkoz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a58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18</w:t>
                        </w:r>
                      </w:p>
                    </w:txbxContent>
                  </v:textbox>
                </v:shape>
                <v:shape id="Text Box 2465" o:spid="_x0000_s1406" type="#_x0000_t202" style="position:absolute;left:9427;top:12824;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fMMA&#10;AADcAAAADwAAAGRycy9kb3ducmV2LnhtbESPQWvCQBSE7wX/w/IEb3XXYopGV5GK4EmpVcHbI/tM&#10;gtm3Ibua+O/dQqHHYWa+YebLzlbiQY0vHWsYDRUI4syZknMNx5/N+wSED8gGK8ek4Ukelove2xxT&#10;41r+psch5CJC2KeooQihTqX0WUEW/dDVxNG7usZiiLLJpWmwjXBbyQ+lPqXFkuNCgTV9FZTdDner&#10;4bS7Xs5jtc/XNqlb1ynJdiq1HvS71QxEoC78h//aW6MhSRL4PROP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s/fM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20</w:t>
                        </w:r>
                      </w:p>
                    </w:txbxContent>
                  </v:textbox>
                </v:shape>
              </v:group>
            </w:pict>
          </mc:Fallback>
        </mc:AlternateContent>
      </w:r>
      <w:r w:rsidR="00455B9A"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ước có KLR lớn hơn dầu nên chiếm phần dưới.</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Khi cân bằng áp suất của cột dầu bằng áp suất của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cột nước lên một điểm trên mặt phẳng nằm ngang MN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rùng với mặt phân cách cảu dàu và nước</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Ta có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86" type="#_x0000_t75" style="width:15.05pt;height:11.85pt" o:ole="">
            <v:imagedata r:id="rId203" o:title=""/>
          </v:shape>
          <o:OLEObject Type="Embed" ProgID="Equation.DSMT4" ShapeID="_x0000_i1186" DrawAspect="Content" ObjectID="_1668160943" r:id="rId30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80" w:dyaOrig="680">
          <v:shape id="_x0000_i1187" type="#_x0000_t75" style="width:23.75pt;height:34pt" o:ole="">
            <v:imagedata r:id="rId302" o:title=""/>
          </v:shape>
          <o:OLEObject Type="Embed" ProgID="Equation.DSMT4" ShapeID="_x0000_i1187" DrawAspect="Content" ObjectID="_1668160944" r:id="rId303"/>
        </w:objec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Lại có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8 - 3 =15(cm) = 0,15(m)</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 - 3 = 17(cm) = 0,17(m) Do đó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840" w:dyaOrig="680">
          <v:shape id="_x0000_i1188" type="#_x0000_t75" style="width:141.65pt;height:34pt" o:ole="">
            <v:imagedata r:id="rId304" o:title=""/>
          </v:shape>
          <o:OLEObject Type="Embed" ProgID="Equation.DSMT4" ShapeID="_x0000_i1188" DrawAspect="Content" ObjectID="_1668160945" r:id="rId305"/>
        </w:object>
      </w:r>
      <w:r w:rsidRPr="006E6890">
        <w:rPr>
          <w:rFonts w:ascii="Times New Roman" w:hAnsi="Times New Roman"/>
          <w:sz w:val="26"/>
          <w:szCs w:val="26"/>
          <w:lang w:val="nl-NL"/>
        </w:rPr>
        <w:t>8824(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E76D58"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V</w:t>
      </w:r>
      <w:r w:rsidR="00455B9A" w:rsidRPr="006E6890">
        <w:rPr>
          <w:rFonts w:ascii="Times New Roman" w:hAnsi="Times New Roman"/>
          <w:b/>
          <w:sz w:val="26"/>
          <w:szCs w:val="26"/>
          <w:lang w:val="nl-NL"/>
        </w:rPr>
        <w:t xml:space="preserve">: </w:t>
      </w:r>
      <w:r w:rsidRPr="006E6890">
        <w:rPr>
          <w:rFonts w:ascii="Times New Roman" w:hAnsi="Times New Roman"/>
          <w:b/>
          <w:sz w:val="26"/>
          <w:szCs w:val="26"/>
          <w:lang w:val="nl-NL"/>
        </w:rPr>
        <w:t>B</w:t>
      </w:r>
      <w:r w:rsidR="00455B9A" w:rsidRPr="006E6890">
        <w:rPr>
          <w:rFonts w:ascii="Times New Roman" w:hAnsi="Times New Roman"/>
          <w:b/>
          <w:sz w:val="26"/>
          <w:szCs w:val="26"/>
          <w:lang w:val="nl-NL"/>
        </w:rPr>
        <w:t xml:space="preserve">ài tập về nhà </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bình thông nhau và chứa một chất lỏng không hòa tan trong nước có trọng lượng riêng là 127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Pr="006E6890">
        <w:rPr>
          <w:rFonts w:ascii="Times New Roman" w:hAnsi="Times New Roman"/>
          <w:sz w:val="26"/>
          <w:szCs w:val="26"/>
          <w:vertAlign w:val="superscript"/>
          <w:lang w:val="nl-NL"/>
        </w:rPr>
        <w:t>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Bài tập2:</w:t>
      </w:r>
      <w:r w:rsidRPr="006E6890">
        <w:rPr>
          <w:rFonts w:ascii="Times New Roman" w:hAnsi="Times New Roman"/>
          <w:sz w:val="26"/>
          <w:szCs w:val="26"/>
          <w:lang w:val="nl-NL"/>
        </w:rPr>
        <w:t xml:space="preserve"> Một cái bình thông nhau gồm hai ống hình trụ giống nhau gép liền đáy. Người ta đổ v ào một ít nước, sau đó bỏ vào trong nó một quả cầu  bằng gỗ có khối lượng 20g thì thấy mực nước dâng cao 2mm. Tính tiết diện ngang của ống của bình thông nhau?</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3750"/>
        </w:tabs>
        <w:rPr>
          <w:rFonts w:ascii="Times New Roman" w:hAnsi="Times New Roman"/>
          <w:sz w:val="26"/>
          <w:szCs w:val="26"/>
          <w:lang w:val="nl-NL"/>
        </w:rPr>
      </w:pPr>
    </w:p>
    <w:p w:rsidR="00455B9A" w:rsidRPr="00921205" w:rsidRDefault="00455B9A" w:rsidP="00921205">
      <w:pPr>
        <w:tabs>
          <w:tab w:val="left" w:pos="3750"/>
        </w:tabs>
        <w:jc w:val="center"/>
        <w:rPr>
          <w:rFonts w:ascii="Times New Roman" w:hAnsi="Times New Roman"/>
          <w:b/>
          <w:sz w:val="26"/>
          <w:szCs w:val="26"/>
          <w:lang w:val="nl-NL"/>
        </w:rPr>
      </w:pPr>
      <w:r w:rsidRPr="00921205">
        <w:rPr>
          <w:rFonts w:ascii="Times New Roman" w:hAnsi="Times New Roman"/>
          <w:b/>
          <w:sz w:val="26"/>
          <w:szCs w:val="26"/>
          <w:lang w:val="nl-NL"/>
        </w:rPr>
        <w:t>LUYỆN TẬP VỀ ĐIỀU KIỆN VẬT NỔI, CHÌM, LƠ LỬNG</w:t>
      </w:r>
    </w:p>
    <w:p w:rsidR="00455B9A" w:rsidRPr="006E6890" w:rsidRDefault="00455B9A" w:rsidP="00455B9A">
      <w:pPr>
        <w:tabs>
          <w:tab w:val="left" w:pos="3750"/>
        </w:tabs>
        <w:rPr>
          <w:rFonts w:ascii="Times New Roman" w:hAnsi="Times New Roman"/>
          <w:sz w:val="26"/>
          <w:szCs w:val="26"/>
          <w:lang w:val="nl-NL"/>
        </w:rPr>
      </w:pPr>
    </w:p>
    <w:p w:rsidR="00E76D58" w:rsidRPr="006E6890" w:rsidRDefault="00E76D58"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I. Mục tiêu</w:t>
      </w:r>
    </w:p>
    <w:p w:rsidR="00E76D58" w:rsidRPr="006E6890" w:rsidRDefault="00E76D58" w:rsidP="00455B9A">
      <w:pPr>
        <w:tabs>
          <w:tab w:val="left" w:pos="3750"/>
        </w:tabs>
        <w:rPr>
          <w:rFonts w:ascii="Times New Roman" w:hAnsi="Times New Roman"/>
          <w:sz w:val="26"/>
          <w:szCs w:val="26"/>
          <w:lang w:val="nl-NL"/>
        </w:rPr>
      </w:pPr>
      <w:r w:rsidRPr="006E6890">
        <w:rPr>
          <w:rFonts w:ascii="Times New Roman" w:hAnsi="Times New Roman"/>
          <w:b/>
          <w:sz w:val="26"/>
          <w:szCs w:val="26"/>
          <w:lang w:val="nl-NL"/>
        </w:rPr>
        <w:t xml:space="preserve">- </w:t>
      </w:r>
      <w:r w:rsidRPr="006E6890">
        <w:rPr>
          <w:rFonts w:ascii="Times New Roman" w:hAnsi="Times New Roman"/>
          <w:sz w:val="26"/>
          <w:szCs w:val="26"/>
          <w:lang w:val="nl-NL"/>
        </w:rPr>
        <w:t xml:space="preserve">Củng cố điều kiện để vật nổi, vật chìm, vật lơ lửng </w:t>
      </w:r>
    </w:p>
    <w:p w:rsidR="00E76D58" w:rsidRPr="006E6890" w:rsidRDefault="00E76D58"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 Sử dụng các điều kiện để vật nổi, vật chìm, vật lơ lửng vào giải bài tập liên quan</w:t>
      </w:r>
    </w:p>
    <w:p w:rsidR="00455B9A" w:rsidRPr="006E6890" w:rsidRDefault="00C43FA0" w:rsidP="00455B9A">
      <w:pPr>
        <w:tabs>
          <w:tab w:val="left" w:pos="37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4352" behindDoc="0" locked="0" layoutInCell="1" allowOverlap="1">
                <wp:simplePos x="0" y="0"/>
                <wp:positionH relativeFrom="column">
                  <wp:posOffset>3088005</wp:posOffset>
                </wp:positionH>
                <wp:positionV relativeFrom="paragraph">
                  <wp:posOffset>182880</wp:posOffset>
                </wp:positionV>
                <wp:extent cx="2485390" cy="1600200"/>
                <wp:effectExtent l="3175" t="0" r="0" b="9525"/>
                <wp:wrapNone/>
                <wp:docPr id="481" name="Group 2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6451" y="7424"/>
                          <a:chExt cx="3914" cy="2520"/>
                        </a:xfrm>
                      </wpg:grpSpPr>
                      <wps:wsp>
                        <wps:cNvPr id="482" name="Line 2467"/>
                        <wps:cNvCnPr/>
                        <wps:spPr bwMode="auto">
                          <a:xfrm>
                            <a:off x="7149"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468"/>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2469"/>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470"/>
                        <wps:cNvCnPr/>
                        <wps:spPr bwMode="auto">
                          <a:xfrm>
                            <a:off x="8958"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2471"/>
                        <wps:cNvCnPr/>
                        <wps:spPr bwMode="auto">
                          <a:xfrm>
                            <a:off x="7149" y="994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2472"/>
                        <wps:cNvCnPr/>
                        <wps:spPr bwMode="auto">
                          <a:xfrm>
                            <a:off x="9695"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2473"/>
                        <wps:cNvCnPr/>
                        <wps:spPr bwMode="auto">
                          <a:xfrm>
                            <a:off x="7886" y="958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474"/>
                        <wps:cNvCnPr/>
                        <wps:spPr bwMode="auto">
                          <a:xfrm>
                            <a:off x="7149" y="79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475"/>
                        <wps:cNvCnPr/>
                        <wps:spPr bwMode="auto">
                          <a:xfrm>
                            <a:off x="8958"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476"/>
                        <wps:cNvCnPr/>
                        <wps:spPr bwMode="auto">
                          <a:xfrm>
                            <a:off x="7149"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2477"/>
                        <wps:cNvCnPr/>
                        <wps:spPr bwMode="auto">
                          <a:xfrm>
                            <a:off x="8958"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478"/>
                        <wps:cNvCnPr/>
                        <wps:spPr bwMode="auto">
                          <a:xfrm>
                            <a:off x="6680" y="9404"/>
                            <a:ext cx="301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4" name="Line 2479"/>
                        <wps:cNvCnPr/>
                        <wps:spPr bwMode="auto">
                          <a:xfrm flipH="1">
                            <a:off x="8556" y="8324"/>
                            <a:ext cx="46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5" name="Line 2480"/>
                        <wps:cNvCnPr/>
                        <wps:spPr bwMode="auto">
                          <a:xfrm>
                            <a:off x="8623" y="8324"/>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6" name="Line 2481"/>
                        <wps:cNvCnPr/>
                        <wps:spPr bwMode="auto">
                          <a:xfrm flipH="1">
                            <a:off x="6613" y="796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7" name="Line 2482"/>
                        <wps:cNvCnPr/>
                        <wps:spPr bwMode="auto">
                          <a:xfrm>
                            <a:off x="6881" y="79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8" name="Text Box 2483"/>
                        <wps:cNvSpPr txBox="1">
                          <a:spLocks noChangeArrowheads="1"/>
                        </wps:cNvSpPr>
                        <wps:spPr bwMode="auto">
                          <a:xfrm>
                            <a:off x="7305" y="746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I )</w:t>
                              </w:r>
                            </w:p>
                          </w:txbxContent>
                        </wps:txbx>
                        <wps:bodyPr rot="0" vert="horz" wrap="square" lIns="91440" tIns="45720" rIns="91440" bIns="45720" anchor="t" anchorCtr="0" upright="1">
                          <a:noAutofit/>
                        </wps:bodyPr>
                      </wps:wsp>
                      <wps:wsp>
                        <wps:cNvPr id="499" name="Text Box 2484"/>
                        <wps:cNvSpPr txBox="1">
                          <a:spLocks noChangeArrowheads="1"/>
                        </wps:cNvSpPr>
                        <wps:spPr bwMode="auto">
                          <a:xfrm>
                            <a:off x="8958" y="74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II )</w:t>
                              </w:r>
                            </w:p>
                          </w:txbxContent>
                        </wps:txbx>
                        <wps:bodyPr rot="0" vert="horz" wrap="square" lIns="91440" tIns="45720" rIns="91440" bIns="45720" anchor="t" anchorCtr="0" upright="1">
                          <a:noAutofit/>
                        </wps:bodyPr>
                      </wps:wsp>
                      <wps:wsp>
                        <wps:cNvPr id="500" name="Text Box 2485"/>
                        <wps:cNvSpPr txBox="1">
                          <a:spLocks noChangeArrowheads="1"/>
                        </wps:cNvSpPr>
                        <wps:spPr bwMode="auto">
                          <a:xfrm>
                            <a:off x="6451" y="85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01" name="Text Box 2486"/>
                        <wps:cNvSpPr txBox="1">
                          <a:spLocks noChangeArrowheads="1"/>
                        </wps:cNvSpPr>
                        <wps:spPr bwMode="auto">
                          <a:xfrm>
                            <a:off x="8497"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502" name="Text Box 2487"/>
                        <wps:cNvSpPr txBox="1">
                          <a:spLocks noChangeArrowheads="1"/>
                        </wps:cNvSpPr>
                        <wps:spPr bwMode="auto">
                          <a:xfrm>
                            <a:off x="7760" y="87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503" name="Text Box 2488"/>
                        <wps:cNvSpPr txBox="1">
                          <a:spLocks noChangeArrowheads="1"/>
                        </wps:cNvSpPr>
                        <wps:spPr bwMode="auto">
                          <a:xfrm>
                            <a:off x="7752"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504" name="Text Box 2489"/>
                        <wps:cNvSpPr txBox="1">
                          <a:spLocks noChangeArrowheads="1"/>
                        </wps:cNvSpPr>
                        <wps:spPr bwMode="auto">
                          <a:xfrm>
                            <a:off x="9561"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505" name="Text Box 2490"/>
                        <wps:cNvSpPr txBox="1">
                          <a:spLocks noChangeArrowheads="1"/>
                        </wps:cNvSpPr>
                        <wps:spPr bwMode="auto">
                          <a:xfrm>
                            <a:off x="9628"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6" o:spid="_x0000_s1407" style="position:absolute;margin-left:243.15pt;margin-top:14.4pt;width:195.7pt;height:126pt;z-index:251684352" coordorigin="6451,7424" coordsize="3914,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">
                <v:line id="Line 2467" o:spid="_x0000_s1408" style="position:absolute;visibility:visible;mso-wrap-style:square" from="7149,7784" to="714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2468" o:spid="_x0000_s1409" style="position:absolute;visibility:visible;mso-wrap-style:square" from="7886,7784" to="7886,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2469" o:spid="_x0000_s1410" style="position:absolute;visibility:visible;mso-wrap-style:square" from="7886,7784" to="7886,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2470" o:spid="_x0000_s1411" style="position:absolute;visibility:visible;mso-wrap-style:square" from="8958,7784" to="8958,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line id="Line 2471" o:spid="_x0000_s1412" style="position:absolute;visibility:visible;mso-wrap-style:square" from="7149,9944" to="969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2472" o:spid="_x0000_s1413" style="position:absolute;visibility:visible;mso-wrap-style:square" from="9695,7784" to="969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2473" o:spid="_x0000_s1414" style="position:absolute;visibility:visible;mso-wrap-style:square" from="7886,9584" to="8958,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2474" o:spid="_x0000_s1415" style="position:absolute;visibility:visible;mso-wrap-style:square" from="7149,7964" to="788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line id="Line 2475" o:spid="_x0000_s1416" style="position:absolute;visibility:visible;mso-wrap-style:square" from="8958,8324" to="9695,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2476" o:spid="_x0000_s1417" style="position:absolute;visibility:visible;mso-wrap-style:square" from="7149,9044" to="7886,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2477" o:spid="_x0000_s1418" style="position:absolute;visibility:visible;mso-wrap-style:square" from="8958,9044" to="9695,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2478" o:spid="_x0000_s1419" style="position:absolute;visibility:visible;mso-wrap-style:square" from="6680,9404" to="9695,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9cZccAAADcAAAADwAAAGRycy9kb3ducmV2LnhtbESP3WrCQBSE7wu+w3KE3ummqVhNXcW2&#10;CEWEtv5gLw/Z02wwezbNbmP69l1B6OUwM98ws0VnK9FS40vHCu6GCQji3OmSCwX73WowAeEDssbK&#10;MSn4JQ+Lee9mhpl2Z/6gdhsKESHsM1RgQqgzKX1uyKIfupo4el+usRiibAqpGzxHuK1kmiRjabHk&#10;uGCwpmdD+Wn7YxW8r1s62M0nva1Xo4eX76eUzDFV6rbfLR9BBOrCf/jaftUKRtN7uJy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z1xlxwAAANwAAAAPAAAAAAAA&#10;AAAAAAAAAKECAABkcnMvZG93bnJldi54bWxQSwUGAAAAAAQABAD5AAAAlQMAAAAA&#10;">
                  <v:stroke dashstyle="longDash"/>
                </v:line>
                <v:line id="Line 2479" o:spid="_x0000_s1420" style="position:absolute;flip:x;visibility:visible;mso-wrap-style:square" from="8556,8324" to="9025,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oq28UAAADcAAAADwAAAGRycy9kb3ducmV2LnhtbESPQWvCQBSE74L/YXmCt7qJBG1TN2Ir&#10;pWJzqdr7I/tMQrJvQ3ar6b93hYLHYWa+YVbrwbTiQr2rLSuIZxEI4sLqmksFp+PH0zMI55E1tpZJ&#10;wR85WGfj0QpTba/8TZeDL0WAsEtRQeV9l0rpiooMupntiIN3tr1BH2RfSt3jNcBNK+dRtJAGaw4L&#10;FXb0XlHRHH6Ngjx/Kxo7fC0+d/mynif7eMvxj1LTybB5BeFp8I/wf3unFSQvCdzPhCMg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oq28UAAADcAAAADwAAAAAAAAAA&#10;AAAAAAChAgAAZHJzL2Rvd25yZXYueG1sUEsFBgAAAAAEAAQA+QAAAJMDAAAAAA==&#10;">
                  <v:stroke dashstyle="longDash"/>
                </v:line>
                <v:line id="Line 2480" o:spid="_x0000_s1421" style="position:absolute;visibility:visible;mso-wrap-style:square" from="8623,8324" to="8623,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ZEcUAAADcAAAADwAAAGRycy9kb3ducmV2LnhtbESPQWvCQBSE74L/YXlCb7pRWtHUVUSw&#10;5FJKtfT8zL4m0ezbmN1m0/76bkHwOMzMN8xq05tadNS6yrKC6SQBQZxbXXGh4OO4Hy9AOI+ssbZM&#10;Cn7IwWY9HKww1TbwO3UHX4gIYZeigtL7JpXS5SUZdBPbEEfvy7YGfZRtIXWLIcJNLWdJMpcGK44L&#10;JTa0Kym/HL6NgiT8vsizzKruLXu9huYUPmfXoNTDqN8+g/DU+3v41s60gsflE/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ZEcUAAADcAAAADwAAAAAAAAAA&#10;AAAAAAChAgAAZHJzL2Rvd25yZXYueG1sUEsFBgAAAAAEAAQA+QAAAJMDAAAAAA==&#10;">
                  <v:stroke startarrow="block" endarrow="block"/>
                </v:line>
                <v:line id="Line 2481" o:spid="_x0000_s1422" style="position:absolute;flip:x;visibility:visible;mso-wrap-style:square" from="6613,7964" to="721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RN8QAAADcAAAADwAAAGRycy9kb3ducmV2LnhtbESPW2vCQBSE3wv+h+UIvtVNRFKNruKF&#10;Uql58fZ+yB6TYPZsyG41/feuUOjjMDPfMPNlZ2pxp9ZVlhXEwwgEcW51xYWC8+nzfQLCeWSNtWVS&#10;8EsOlove2xxTbR98oPvRFyJA2KWooPS+SaV0eUkG3dA2xMG72tagD7ItpG7xEeCmlqMoSqTBisNC&#10;iQ1tSspvxx+jIMvW+c12++Rrl31Uo/F3vOX4otSg361mIDx1/j/8195pBeNpAq8z4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JBE3xAAAANwAAAAPAAAAAAAAAAAA&#10;AAAAAKECAABkcnMvZG93bnJldi54bWxQSwUGAAAAAAQABAD5AAAAkgMAAAAA&#10;">
                  <v:stroke dashstyle="longDash"/>
                </v:line>
                <v:line id="Line 2482" o:spid="_x0000_s1423" style="position:absolute;visibility:visible;mso-wrap-style:square" from="6881,7964" to="6881,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i/cUAAADcAAAADwAAAGRycy9kb3ducmV2LnhtbESPQWvCQBSE74L/YXlCb7pRStXUVUSw&#10;5FJKtfT8zL4m0ezbmN1m0/76bkHwOMzMN8xq05tadNS6yrKC6SQBQZxbXXGh4OO4Hy9AOI+ssbZM&#10;Cn7IwWY9HKww1TbwO3UHX4gIYZeigtL7JpXS5SUZdBPbEEfvy7YGfZRtIXWLIcJNLWdJ8iQNVhwX&#10;SmxoV1J+OXwbBUn4fZFnmVXdW/Z6Dc0pfM6uQamHUb99BuGp9/fwrZ1pBY/LOf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li/cUAAADcAAAADwAAAAAAAAAA&#10;AAAAAAChAgAAZHJzL2Rvd25yZXYueG1sUEsFBgAAAAAEAAQA+QAAAJMDAAAAAA==&#10;">
                  <v:stroke startarrow="block" endarrow="block"/>
                </v:line>
                <v:shape id="Text Box 2483" o:spid="_x0000_s1424" type="#_x0000_t202" style="position:absolute;left:7305;top:746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I )</w:t>
                        </w:r>
                      </w:p>
                    </w:txbxContent>
                  </v:textbox>
                </v:shape>
                <v:shape id="Text Box 2484" o:spid="_x0000_s1425" type="#_x0000_t202" style="position:absolute;left:8958;top:74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II )</w:t>
                        </w:r>
                      </w:p>
                    </w:txbxContent>
                  </v:textbox>
                </v:shape>
                <v:shape id="Text Box 2485" o:spid="_x0000_s1426" type="#_x0000_t202" style="position:absolute;left:6451;top:85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86" o:spid="_x0000_s1427" type="#_x0000_t202" style="position:absolute;left:8497;top:86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87" o:spid="_x0000_s1428" type="#_x0000_t202" style="position:absolute;left:7760;top:875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488" o:spid="_x0000_s1429" type="#_x0000_t202" style="position:absolute;left:7752;top:92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489" o:spid="_x0000_s1430" type="#_x0000_t202" style="position:absolute;left:9561;top:86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v:textbox>
                </v:shape>
                <v:shape id="Text Box 2490" o:spid="_x0000_s1431" type="#_x0000_t202" style="position:absolute;left:9628;top:92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v:textbox>
                </v:shape>
              </v:group>
            </w:pict>
          </mc:Fallback>
        </mc:AlternateContent>
      </w:r>
      <w:r w:rsidR="00455B9A" w:rsidRPr="006E6890">
        <w:rPr>
          <w:rFonts w:ascii="Times New Roman" w:hAnsi="Times New Roman"/>
          <w:b/>
          <w:sz w:val="26"/>
          <w:szCs w:val="26"/>
          <w:lang w:val="nl-NL"/>
        </w:rPr>
        <w:t>I</w:t>
      </w:r>
      <w:r w:rsidR="00E76D58" w:rsidRPr="006E6890">
        <w:rPr>
          <w:rFonts w:ascii="Times New Roman" w:hAnsi="Times New Roman"/>
          <w:b/>
          <w:sz w:val="26"/>
          <w:szCs w:val="26"/>
          <w:lang w:val="nl-NL"/>
        </w:rPr>
        <w:t>I</w:t>
      </w:r>
      <w:r w:rsidR="00455B9A" w:rsidRPr="006E6890">
        <w:rPr>
          <w:rFonts w:ascii="Times New Roman" w:hAnsi="Times New Roman"/>
          <w:b/>
          <w:sz w:val="26"/>
          <w:szCs w:val="26"/>
          <w:lang w:val="nl-NL"/>
        </w:rPr>
        <w:t xml:space="preserve">: Chữa bài  về nhà </w:t>
      </w:r>
    </w:p>
    <w:p w:rsidR="00455B9A" w:rsidRPr="006E6890" w:rsidRDefault="00455B9A" w:rsidP="00455B9A">
      <w:pPr>
        <w:tabs>
          <w:tab w:val="left" w:pos="3750"/>
        </w:tabs>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C43FA0" w:rsidP="00455B9A">
      <w:pPr>
        <w:tabs>
          <w:tab w:val="left" w:pos="37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5376" behindDoc="0" locked="0" layoutInCell="1" allowOverlap="1">
                <wp:simplePos x="0" y="0"/>
                <wp:positionH relativeFrom="column">
                  <wp:posOffset>85090</wp:posOffset>
                </wp:positionH>
                <wp:positionV relativeFrom="paragraph">
                  <wp:posOffset>231140</wp:posOffset>
                </wp:positionV>
                <wp:extent cx="1574165" cy="914400"/>
                <wp:effectExtent l="635" t="0" r="0" b="635"/>
                <wp:wrapNone/>
                <wp:docPr id="478" name="Group 2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914400"/>
                          <a:chOff x="1722" y="8144"/>
                          <a:chExt cx="2479" cy="1440"/>
                        </a:xfrm>
                      </wpg:grpSpPr>
                      <wps:wsp>
                        <wps:cNvPr id="479" name="Text Box 2492"/>
                        <wps:cNvSpPr txBox="1">
                          <a:spLocks noChangeArrowheads="1"/>
                        </wps:cNvSpPr>
                        <wps:spPr bwMode="auto">
                          <a:xfrm>
                            <a:off x="1722" y="8144"/>
                            <a:ext cx="24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480" name="Line 2493"/>
                        <wps:cNvCnPr/>
                        <wps:spPr bwMode="auto">
                          <a:xfrm>
                            <a:off x="1789" y="91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91" o:spid="_x0000_s1432" style="position:absolute;margin-left:6.7pt;margin-top:18.2pt;width:123.95pt;height:1in;z-index:251685376" coordorigin="1722,8144" coordsize="24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">
                <v:shape id="Text Box 2492" o:spid="_x0000_s1433" type="#_x0000_t202" style="position:absolute;left:1722;top:8144;width:247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493" o:spid="_x0000_s1434" style="position:absolute;visibility:visible;mso-wrap-style:square" from="1789,9179" to="3665,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ab/>
        <w:t xml:space="preserve"> Bài giải </w:t>
      </w: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Ban đầu mặt chất lỏng ở hai nhánh ngang nhau ( aa</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Khi đổ nước lên trên mặt thoáng chất lỏng bên nhánh (I) đến độ cao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0cm thì chất lỏng trong bình được dồn sang nhánh (II)- (Do mặt chất lỏng nhánh(I) chịu áp suất của cột nước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gây lên)</w:t>
      </w:r>
    </w:p>
    <w:p w:rsidR="00455B9A" w:rsidRPr="006E6890" w:rsidRDefault="00455B9A" w:rsidP="00455B9A">
      <w:pPr>
        <w:tabs>
          <w:tab w:val="left" w:pos="2985"/>
        </w:tabs>
        <w:rPr>
          <w:rFonts w:ascii="Times New Roman" w:hAnsi="Times New Roman"/>
          <w:sz w:val="26"/>
          <w:szCs w:val="26"/>
          <w:lang w:val="nl-NL"/>
        </w:rPr>
      </w:pPr>
      <w:r w:rsidRPr="006E6890">
        <w:rPr>
          <w:rFonts w:ascii="Times New Roman" w:hAnsi="Times New Roman"/>
          <w:sz w:val="26"/>
          <w:szCs w:val="26"/>
          <w:lang w:val="nl-NL"/>
        </w:rPr>
        <w:t>Xét áp suất do cột nước gây lên tại điểm b nhánh(I) bằng áp suất do  cột chất lỏng gây ra tại b</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ở nhánh (II) - (bb</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ở mặt phẳng nằm ngang)</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89" type="#_x0000_t75" style="width:15.05pt;height:11.85pt" o:ole="">
            <v:imagedata r:id="rId203" o:title=""/>
          </v:shape>
          <o:OLEObject Type="Embed" ProgID="Equation.DSMT4" ShapeID="_x0000_i1189" DrawAspect="Content" ObjectID="_1668160946" r:id="rId306"/>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60" w:dyaOrig="680">
          <v:shape id="_x0000_i1190" type="#_x0000_t75" style="width:93.35pt;height:34pt" o:ole="">
            <v:imagedata r:id="rId307" o:title=""/>
          </v:shape>
          <o:OLEObject Type="Embed" ProgID="Equation.DSMT4" ShapeID="_x0000_i1190" DrawAspect="Content" ObjectID="_1668160947" r:id="rId308"/>
        </w:object>
      </w:r>
      <w:r w:rsidRPr="006E6890">
        <w:rPr>
          <w:rFonts w:ascii="Times New Roman" w:hAnsi="Times New Roman"/>
          <w:sz w:val="26"/>
          <w:szCs w:val="26"/>
          <w:lang w:val="nl-NL"/>
        </w:rPr>
        <w:t>23,6(c3)</w:t>
      </w:r>
    </w:p>
    <w:p w:rsidR="00455B9A" w:rsidRPr="006E6890" w:rsidRDefault="00455B9A" w:rsidP="00455B9A">
      <w:pPr>
        <w:tabs>
          <w:tab w:val="left" w:pos="3750"/>
        </w:tabs>
        <w:rPr>
          <w:rFonts w:ascii="Times New Roman" w:hAnsi="Times New Roman"/>
          <w:sz w:val="26"/>
          <w:szCs w:val="26"/>
          <w:lang w:val="nl-NL"/>
        </w:rPr>
      </w:pPr>
      <w:r w:rsidRPr="006E6890">
        <w:rPr>
          <w:rFonts w:ascii="Times New Roman" w:hAnsi="Times New Roman"/>
          <w:sz w:val="26"/>
          <w:szCs w:val="26"/>
          <w:lang w:val="nl-NL"/>
        </w:rPr>
        <w:t>Vậy chiều cao cột chất lỏng cần tìm là 23,6(cm)</w:t>
      </w:r>
    </w:p>
    <w:p w:rsidR="00455B9A" w:rsidRPr="006E6890" w:rsidRDefault="00C43FA0" w:rsidP="00455B9A">
      <w:pPr>
        <w:tabs>
          <w:tab w:val="left" w:pos="2985"/>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86400" behindDoc="0" locked="0" layoutInCell="1" allowOverlap="1">
                <wp:simplePos x="0" y="0"/>
                <wp:positionH relativeFrom="column">
                  <wp:posOffset>4382135</wp:posOffset>
                </wp:positionH>
                <wp:positionV relativeFrom="paragraph">
                  <wp:posOffset>112395</wp:posOffset>
                </wp:positionV>
                <wp:extent cx="1634490" cy="1371600"/>
                <wp:effectExtent l="7620" t="12065" r="5715" b="6985"/>
                <wp:wrapNone/>
                <wp:docPr id="460" name="Group 2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4490" cy="1371600"/>
                          <a:chOff x="7484" y="12824"/>
                          <a:chExt cx="2574" cy="2160"/>
                        </a:xfrm>
                      </wpg:grpSpPr>
                      <wps:wsp>
                        <wps:cNvPr id="461" name="Line 2495"/>
                        <wps:cNvCnPr/>
                        <wps:spPr bwMode="auto">
                          <a:xfrm>
                            <a:off x="751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2496"/>
                        <wps:cNvCnPr/>
                        <wps:spPr bwMode="auto">
                          <a:xfrm>
                            <a:off x="8249"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2497"/>
                        <wps:cNvCnPr/>
                        <wps:spPr bwMode="auto">
                          <a:xfrm>
                            <a:off x="8249"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498"/>
                        <wps:cNvCnPr/>
                        <wps:spPr bwMode="auto">
                          <a:xfrm>
                            <a:off x="9321" y="12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2499"/>
                        <wps:cNvCnPr/>
                        <wps:spPr bwMode="auto">
                          <a:xfrm>
                            <a:off x="7512" y="1498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2500"/>
                        <wps:cNvCnPr/>
                        <wps:spPr bwMode="auto">
                          <a:xfrm>
                            <a:off x="10058"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2501"/>
                        <wps:cNvCnPr/>
                        <wps:spPr bwMode="auto">
                          <a:xfrm>
                            <a:off x="8249" y="1462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502"/>
                        <wps:cNvCnPr/>
                        <wps:spPr bwMode="auto">
                          <a:xfrm>
                            <a:off x="7484" y="1307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503"/>
                        <wps:cNvCnPr/>
                        <wps:spPr bwMode="auto">
                          <a:xfrm>
                            <a:off x="9321" y="133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504"/>
                        <wps:cNvCnPr/>
                        <wps:spPr bwMode="auto">
                          <a:xfrm>
                            <a:off x="9308" y="1309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505"/>
                        <wps:cNvCnPr/>
                        <wps:spPr bwMode="auto">
                          <a:xfrm>
                            <a:off x="7491" y="13349"/>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Oval 2506"/>
                        <wps:cNvSpPr>
                          <a:spLocks noChangeArrowheads="1"/>
                        </wps:cNvSpPr>
                        <wps:spPr bwMode="auto">
                          <a:xfrm>
                            <a:off x="7692" y="13904"/>
                            <a:ext cx="469" cy="304"/>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73" name="Line 2507"/>
                        <wps:cNvCnPr/>
                        <wps:spPr bwMode="auto">
                          <a:xfrm>
                            <a:off x="7923" y="1369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4" name="Line 2508"/>
                        <wps:cNvCnPr/>
                        <wps:spPr bwMode="auto">
                          <a:xfrm>
                            <a:off x="8355" y="1300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5" name="Text Box 2509"/>
                        <wps:cNvSpPr txBox="1">
                          <a:spLocks noChangeArrowheads="1"/>
                        </wps:cNvSpPr>
                        <wps:spPr bwMode="auto">
                          <a:xfrm>
                            <a:off x="7752" y="1429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476" name="Text Box 2510"/>
                        <wps:cNvSpPr txBox="1">
                          <a:spLocks noChangeArrowheads="1"/>
                        </wps:cNvSpPr>
                        <wps:spPr bwMode="auto">
                          <a:xfrm>
                            <a:off x="7685" y="133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s:wsp>
                        <wps:cNvPr id="477" name="Text Box 2511"/>
                        <wps:cNvSpPr txBox="1">
                          <a:spLocks noChangeArrowheads="1"/>
                        </wps:cNvSpPr>
                        <wps:spPr bwMode="auto">
                          <a:xfrm>
                            <a:off x="8332" y="129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94" o:spid="_x0000_s1435" style="position:absolute;margin-left:345.05pt;margin-top:8.85pt;width:128.7pt;height:108pt;z-index:251686400" coordorigin="7484,12824" coordsize="257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">
                <v:line id="Line 2495" o:spid="_x0000_s1436" style="position:absolute;visibility:visible;mso-wrap-style:square" from="7512,12824" to="7512,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line id="Line 2496" o:spid="_x0000_s1437" style="position:absolute;visibility:visible;mso-wrap-style:square" from="8249,12824" to="8249,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2497" o:spid="_x0000_s1438" style="position:absolute;visibility:visible;mso-wrap-style:square" from="8249,12824" to="8249,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2498" o:spid="_x0000_s1439" style="position:absolute;visibility:visible;mso-wrap-style:square" from="9321,12824" to="932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line id="Line 2499" o:spid="_x0000_s1440" style="position:absolute;visibility:visible;mso-wrap-style:square" from="7512,14984" to="10058,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2500" o:spid="_x0000_s1441" style="position:absolute;visibility:visible;mso-wrap-style:square" from="10058,12824" to="10058,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line id="Line 2501" o:spid="_x0000_s1442" style="position:absolute;visibility:visible;mso-wrap-style:square" from="8249,14624" to="932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2502" o:spid="_x0000_s1443" style="position:absolute;visibility:visible;mso-wrap-style:square" from="7484,13079" to="8221,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2503" o:spid="_x0000_s1444" style="position:absolute;visibility:visible;mso-wrap-style:square" from="9321,13364" to="10058,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2504" o:spid="_x0000_s1445" style="position:absolute;visibility:visible;mso-wrap-style:square" from="9308,13094" to="10045,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2505" o:spid="_x0000_s1446" style="position:absolute;visibility:visible;mso-wrap-style:square" from="7491,13349" to="8228,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oval id="Oval 2506" o:spid="_x0000_s1447" style="position:absolute;left:7692;top:13904;width:469;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eC+8UA&#10;AADcAAAADwAAAGRycy9kb3ducmV2LnhtbESPT2vCQBTE70K/w/IKvelGU/8QXUUqBXvwYFrvj+wz&#10;CWbfhuxrTL99t1DwOMzMb5jNbnCN6qkLtWcD00kCirjwtubSwNfn+3gFKgiyxcYzGfihALvt02iD&#10;mfV3PlOfS6kihEOGBiqRNtM6FBU5DBPfEkfv6juHEmVXatvhPcJdo2dJstAOa44LFbb0VlFxy7+d&#10;gUO5zxe9TmWeXg9Hmd8up490aszL87BfgxIa5BH+bx+tgdflDP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4L7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oval>
                <v:line id="Line 2507" o:spid="_x0000_s1448" style="position:absolute;visibility:visible;mso-wrap-style:square" from="7923,13694" to="7923,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6CBMUAAADcAAAADwAAAGRycy9kb3ducmV2LnhtbESPQWvCQBSE74L/YXlCb7rRFpXUVUSw&#10;5FJKtfT8zL4m0ezbmN1m0/76bkHwOMzMN8xq05tadNS6yrKC6SQBQZxbXXGh4OO4Hy9BOI+ssbZM&#10;Cn7IwWY9HKww1TbwO3UHX4gIYZeigtL7JpXS5SUZdBPbEEfvy7YGfZRtIXWLIcJNLWdJMpcGK44L&#10;JTa0Kym/HL6NgiT8vsizzKruLXu9huYUPmfXoNTDqN8+g/DU+3v41s60gqfFI/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6CBMUAAADcAAAADwAAAAAAAAAA&#10;AAAAAAChAgAAZHJzL2Rvd25yZXYueG1sUEsFBgAAAAAEAAQA+QAAAJMDAAAAAA==&#10;">
                  <v:stroke startarrow="block" endarrow="block"/>
                </v:line>
                <v:line id="Line 2508" o:spid="_x0000_s1449" style="position:absolute;visibility:visible;mso-wrap-style:square" from="8355,13004" to="8355,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cacMUAAADcAAAADwAAAGRycy9kb3ducmV2LnhtbESPQWvCQBSE7wX/w/KE3sxGkVaiq0ih&#10;JZdSquL5mX0m0ezbmN1m0/76bkHocZiZb5jVZjCN6KlztWUF0yQFQVxYXXOp4LB/nSxAOI+ssbFM&#10;Cr7JwWY9elhhpm3gT+p3vhQRwi5DBZX3bSalKyoy6BLbEkfvbDuDPsqulLrDEOGmkbM0fZIGa44L&#10;Fbb0UlFx3X0ZBWn4eZMXmdf9R/5+C+0pHGe3oNTjeNguQXga/H/43s61gvnz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cacMUAAADcAAAADwAAAAAAAAAA&#10;AAAAAAChAgAAZHJzL2Rvd25yZXYueG1sUEsFBgAAAAAEAAQA+QAAAJMDAAAAAA==&#10;">
                  <v:stroke startarrow="block" endarrow="block"/>
                </v:line>
                <v:shape id="Text Box 2509" o:spid="_x0000_s1450" type="#_x0000_t202" style="position:absolute;left:7752;top:1429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P</w:t>
                        </w:r>
                      </w:p>
                    </w:txbxContent>
                  </v:textbox>
                </v:shape>
                <v:shape id="Text Box 2510" o:spid="_x0000_s1451" type="#_x0000_t202" style="position:absolute;left:7685;top:1330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shape id="Text Box 2511" o:spid="_x0000_s1452" type="#_x0000_t202" style="position:absolute;left:8332;top:1297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455B9A" w:rsidRPr="006E6890">
        <w:rPr>
          <w:rFonts w:ascii="Times New Roman" w:hAnsi="Times New Roman"/>
          <w:b/>
          <w:sz w:val="26"/>
          <w:szCs w:val="26"/>
          <w:lang w:val="nl-NL"/>
        </w:rPr>
        <w:t>* Bài tập 2:</w:t>
      </w:r>
    </w:p>
    <w:p w:rsidR="00455B9A" w:rsidRPr="006E6890" w:rsidRDefault="00C43FA0" w:rsidP="00455B9A">
      <w:pPr>
        <w:tabs>
          <w:tab w:val="left" w:pos="29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7424" behindDoc="0" locked="0" layoutInCell="1" allowOverlap="1">
                <wp:simplePos x="0" y="0"/>
                <wp:positionH relativeFrom="column">
                  <wp:posOffset>170180</wp:posOffset>
                </wp:positionH>
                <wp:positionV relativeFrom="paragraph">
                  <wp:posOffset>136525</wp:posOffset>
                </wp:positionV>
                <wp:extent cx="2425065" cy="685800"/>
                <wp:effectExtent l="0" t="0" r="0" b="2540"/>
                <wp:wrapNone/>
                <wp:docPr id="457" name="Group 2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685800"/>
                          <a:chOff x="1856" y="12824"/>
                          <a:chExt cx="3819" cy="1080"/>
                        </a:xfrm>
                      </wpg:grpSpPr>
                      <wps:wsp>
                        <wps:cNvPr id="458" name="Text Box 2513"/>
                        <wps:cNvSpPr txBox="1">
                          <a:spLocks noChangeArrowheads="1"/>
                        </wps:cNvSpPr>
                        <wps:spPr bwMode="auto">
                          <a:xfrm>
                            <a:off x="1856" y="12824"/>
                            <a:ext cx="3819"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20g = 0,02kg</w:t>
                              </w:r>
                              <w:r w:rsidRPr="006E6890">
                                <w:rPr>
                                  <w:rFonts w:ascii="Times New Roman" w:hAnsi="Times New Roman"/>
                                  <w:position w:val="-6"/>
                                  <w:lang w:val="nl-NL"/>
                                </w:rPr>
                                <w:object w:dxaOrig="300" w:dyaOrig="240">
                                  <v:shape id="_x0000_i1393" type="#_x0000_t75" style="width:15.05pt;height:11.85pt" o:ole="">
                                    <v:imagedata r:id="rId203" o:title=""/>
                                  </v:shape>
                                  <o:OLEObject Type="Embed" ProgID="Equation.DSMT4" ShapeID="_x0000_i1393" DrawAspect="Content" ObjectID="_1668161150" r:id="rId309"/>
                                </w:object>
                              </w:r>
                              <w:r w:rsidRPr="006E6890">
                                <w:rPr>
                                  <w:rFonts w:ascii="Times New Roman" w:hAnsi="Times New Roman"/>
                                  <w:lang w:val="nl-NL"/>
                                </w:rPr>
                                <w:t>P = 0,2N</w:t>
                              </w:r>
                            </w:p>
                            <w:p w:rsidR="006E6890" w:rsidRPr="006E6890" w:rsidRDefault="006E6890" w:rsidP="00455B9A">
                              <w:pPr>
                                <w:rPr>
                                  <w:rFonts w:ascii="Times New Roman" w:hAnsi="Times New Roman"/>
                                  <w:lang w:val="nl-NL"/>
                                </w:rPr>
                              </w:pPr>
                              <w:r w:rsidRPr="006E6890">
                                <w:rPr>
                                  <w:rFonts w:ascii="Times New Roman" w:hAnsi="Times New Roman"/>
                                  <w:lang w:val="nl-NL"/>
                                </w:rPr>
                                <w:t>h = 2mm = 0,2cm = 0,002m</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459" name="Line 2514"/>
                        <wps:cNvCnPr/>
                        <wps:spPr bwMode="auto">
                          <a:xfrm>
                            <a:off x="1923" y="1348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2" o:spid="_x0000_s1453" style="position:absolute;margin-left:13.4pt;margin-top:10.75pt;width:190.95pt;height:54pt;z-index:251687424" coordorigin="1856,12824" coordsize="3819,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">
                <v:shape id="Text Box 2513" o:spid="_x0000_s1454" type="#_x0000_t202" style="position:absolute;left:1856;top:12824;width:3819;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20g = 0,02kg</w:t>
                        </w:r>
                        <w:r w:rsidRPr="006E6890">
                          <w:rPr>
                            <w:rFonts w:ascii="Times New Roman" w:hAnsi="Times New Roman"/>
                            <w:position w:val="-6"/>
                            <w:lang w:val="nl-NL"/>
                          </w:rPr>
                          <w:object w:dxaOrig="300" w:dyaOrig="240">
                            <v:shape id="_x0000_i1393" type="#_x0000_t75" style="width:15.05pt;height:11.85pt" o:ole="">
                              <v:imagedata r:id="rId203" o:title=""/>
                            </v:shape>
                            <o:OLEObject Type="Embed" ProgID="Equation.DSMT4" ShapeID="_x0000_i1393" DrawAspect="Content" ObjectID="_1668161150" r:id="rId310"/>
                          </w:object>
                        </w:r>
                        <w:r w:rsidRPr="006E6890">
                          <w:rPr>
                            <w:rFonts w:ascii="Times New Roman" w:hAnsi="Times New Roman"/>
                            <w:lang w:val="nl-NL"/>
                          </w:rPr>
                          <w:t>P = 0,2N</w:t>
                        </w:r>
                      </w:p>
                      <w:p w:rsidR="006E6890" w:rsidRPr="006E6890" w:rsidRDefault="006E6890" w:rsidP="00455B9A">
                        <w:pPr>
                          <w:rPr>
                            <w:rFonts w:ascii="Times New Roman" w:hAnsi="Times New Roman"/>
                            <w:lang w:val="nl-NL"/>
                          </w:rPr>
                        </w:pPr>
                        <w:r w:rsidRPr="006E6890">
                          <w:rPr>
                            <w:rFonts w:ascii="Times New Roman" w:hAnsi="Times New Roman"/>
                            <w:lang w:val="nl-NL"/>
                          </w:rPr>
                          <w:t>h = 2mm = 0,2cm = 0,002m</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v:textbox>
                </v:shape>
                <v:line id="Line 2514" o:spid="_x0000_s1455" style="position:absolute;visibility:visible;mso-wrap-style:square" from="1923,13484" to="5340,1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Khi nhúng quả cầu vào trong bình thì quả cầu chịu tác dụng</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Của 2 lực là :</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Trọng lượng của quả cầu p = 10m (N)</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Lực đẩy Ác - Si - mét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Mà V = S.2h( h là độ cao mực nước dâng lên trong mỗi ống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S.2h.d</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xml:space="preserve">Do quả cầu bằng gỗ nhúng vào trong nước nên vật sẽ nổi lên mặt chất lỏng nên ta có </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p = S.2h.d</w:t>
      </w:r>
      <w:r w:rsidRPr="006E6890">
        <w:rPr>
          <w:rFonts w:ascii="Times New Roman" w:hAnsi="Times New Roman"/>
          <w:position w:val="-6"/>
          <w:sz w:val="26"/>
          <w:szCs w:val="26"/>
          <w:lang w:val="nl-NL"/>
        </w:rPr>
        <w:object w:dxaOrig="300" w:dyaOrig="240">
          <v:shape id="_x0000_i1191" type="#_x0000_t75" style="width:15.05pt;height:11.85pt" o:ole="">
            <v:imagedata r:id="rId203" o:title=""/>
          </v:shape>
          <o:OLEObject Type="Embed" ProgID="Equation.DSMT4" ShapeID="_x0000_i1191" DrawAspect="Content" ObjectID="_1668160948" r:id="rId311"/>
        </w:object>
      </w:r>
      <w:r w:rsidRPr="006E6890">
        <w:rPr>
          <w:rFonts w:ascii="Times New Roman" w:hAnsi="Times New Roman"/>
          <w:sz w:val="26"/>
          <w:szCs w:val="26"/>
          <w:lang w:val="nl-NL"/>
        </w:rPr>
        <w:t xml:space="preserve">S = </w:t>
      </w:r>
      <w:r w:rsidRPr="006E6890">
        <w:rPr>
          <w:rFonts w:ascii="Times New Roman" w:hAnsi="Times New Roman"/>
          <w:position w:val="-28"/>
          <w:sz w:val="26"/>
          <w:szCs w:val="26"/>
          <w:lang w:val="nl-NL"/>
        </w:rPr>
        <w:object w:dxaOrig="2180" w:dyaOrig="660">
          <v:shape id="_x0000_i1192" type="#_x0000_t75" style="width:109.2pt;height:33.25pt" o:ole="">
            <v:imagedata r:id="rId312" o:title=""/>
          </v:shape>
          <o:OLEObject Type="Embed" ProgID="Equation.DSMT4" ShapeID="_x0000_i1192" DrawAspect="Content" ObjectID="_1668160949" r:id="rId313"/>
        </w:object>
      </w:r>
      <w:r w:rsidRPr="006E6890">
        <w:rPr>
          <w:rFonts w:ascii="Times New Roman" w:hAnsi="Times New Roman"/>
          <w:sz w:val="26"/>
          <w:szCs w:val="26"/>
          <w:lang w:val="nl-NL"/>
        </w:rPr>
        <w:t xml:space="preserve"> = 0,05(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Vậy bình có tiết diện là 0,05 (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 5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b/>
          <w:sz w:val="26"/>
          <w:szCs w:val="26"/>
          <w:lang w:val="nl-NL"/>
        </w:rPr>
      </w:pPr>
      <w:r w:rsidRPr="006E6890">
        <w:rPr>
          <w:rFonts w:ascii="Times New Roman" w:hAnsi="Times New Roman"/>
          <w:b/>
          <w:sz w:val="26"/>
          <w:szCs w:val="26"/>
          <w:lang w:val="nl-NL"/>
        </w:rPr>
        <w:t>II</w:t>
      </w:r>
      <w:r w:rsidR="00E76D58" w:rsidRPr="006E6890">
        <w:rPr>
          <w:rFonts w:ascii="Times New Roman" w:hAnsi="Times New Roman"/>
          <w:b/>
          <w:sz w:val="26"/>
          <w:szCs w:val="26"/>
          <w:lang w:val="nl-NL"/>
        </w:rPr>
        <w:t>I</w:t>
      </w:r>
      <w:r w:rsidRPr="006E6890">
        <w:rPr>
          <w:rFonts w:ascii="Times New Roman" w:hAnsi="Times New Roman"/>
          <w:b/>
          <w:sz w:val="26"/>
          <w:szCs w:val="26"/>
          <w:lang w:val="nl-NL"/>
        </w:rPr>
        <w:t>: Bài tập luyện tập</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b/>
          <w:sz w:val="26"/>
          <w:szCs w:val="26"/>
          <w:lang w:val="nl-NL"/>
        </w:rPr>
        <w:t>* Phương pháp giải</w:t>
      </w:r>
      <w:r w:rsidRPr="006E6890">
        <w:rPr>
          <w:rFonts w:ascii="Times New Roman" w:hAnsi="Times New Roman"/>
          <w:sz w:val="26"/>
          <w:szCs w:val="26"/>
          <w:lang w:val="nl-NL"/>
        </w:rPr>
        <w:t xml:space="preserve"> : So sánh trọng lượng P của  vật với lực đẩy Ác-Si-mé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nổi  thì  P &lt;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chìm thì P &gt;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 Khi vật lơ lửng trong lòng chất lỏng (Vật nổi lên mặt thoáng chất lỏng cân bằng )</w:t>
      </w:r>
    </w:p>
    <w:p w:rsidR="00455B9A" w:rsidRPr="006E6890" w:rsidRDefault="00455B9A" w:rsidP="00455B9A">
      <w:pPr>
        <w:tabs>
          <w:tab w:val="left" w:pos="337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thì P = F</w:t>
      </w:r>
      <w:r w:rsidRPr="006E6890">
        <w:rPr>
          <w:rFonts w:ascii="Times New Roman" w:hAnsi="Times New Roman"/>
          <w:sz w:val="26"/>
          <w:szCs w:val="26"/>
          <w:vertAlign w:val="subscript"/>
          <w:lang w:val="nl-NL"/>
        </w:rPr>
        <w:t>A</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vật bằng kim loại, nếu bỏ vào  bình chứa có vạch chia thể tích thì làm cho nước trong bình dâng lên thêm 5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ếu treo vật vào một lực kế  thì lực kế chỉ 3,9N.  cho biết trọng lượng riêng của nước là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a)Tính lực đẩy Ác-Si-Mét tác dụng lên vật</w:t>
      </w:r>
    </w:p>
    <w:p w:rsidR="00455B9A" w:rsidRPr="006E6890" w:rsidRDefault="00455B9A" w:rsidP="00455B9A">
      <w:pPr>
        <w:tabs>
          <w:tab w:val="left" w:pos="3375"/>
        </w:tabs>
        <w:rPr>
          <w:rFonts w:ascii="Times New Roman" w:hAnsi="Times New Roman"/>
          <w:sz w:val="26"/>
          <w:szCs w:val="26"/>
          <w:lang w:val="nl-NL"/>
        </w:rPr>
      </w:pPr>
      <w:r w:rsidRPr="006E6890">
        <w:rPr>
          <w:rFonts w:ascii="Times New Roman" w:hAnsi="Times New Roman"/>
          <w:sz w:val="26"/>
          <w:szCs w:val="26"/>
          <w:lang w:val="nl-NL"/>
        </w:rPr>
        <w:t>b) Xác định khối lượng riêng của chất làm lên vật</w:t>
      </w:r>
    </w:p>
    <w:p w:rsidR="00455B9A" w:rsidRPr="006E6890" w:rsidRDefault="00C43FA0" w:rsidP="00455B9A">
      <w:pPr>
        <w:tabs>
          <w:tab w:val="left" w:pos="337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8448" behindDoc="0" locked="0" layoutInCell="1" allowOverlap="1">
                <wp:simplePos x="0" y="0"/>
                <wp:positionH relativeFrom="column">
                  <wp:posOffset>85090</wp:posOffset>
                </wp:positionH>
                <wp:positionV relativeFrom="paragraph">
                  <wp:posOffset>147320</wp:posOffset>
                </wp:positionV>
                <wp:extent cx="2042160" cy="800100"/>
                <wp:effectExtent l="0" t="2540" r="0" b="0"/>
                <wp:wrapNone/>
                <wp:docPr id="454"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800100"/>
                          <a:chOff x="1722" y="6704"/>
                          <a:chExt cx="3216" cy="1260"/>
                        </a:xfrm>
                      </wpg:grpSpPr>
                      <wps:wsp>
                        <wps:cNvPr id="455" name="Text Box 2516"/>
                        <wps:cNvSpPr txBox="1">
                          <a:spLocks noChangeArrowheads="1"/>
                        </wps:cNvSpPr>
                        <wps:spPr bwMode="auto">
                          <a:xfrm>
                            <a:off x="1722" y="6704"/>
                            <a:ext cx="321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wps:txbx>
                        <wps:bodyPr rot="0" vert="horz" wrap="square" lIns="91440" tIns="45720" rIns="91440" bIns="45720" anchor="t" anchorCtr="0" upright="1">
                          <a:noAutofit/>
                        </wps:bodyPr>
                      </wps:wsp>
                      <wps:wsp>
                        <wps:cNvPr id="456" name="Line 2517"/>
                        <wps:cNvCnPr/>
                        <wps:spPr bwMode="auto">
                          <a:xfrm>
                            <a:off x="1856" y="742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5" o:spid="_x0000_s1456" style="position:absolute;margin-left:6.7pt;margin-top:11.6pt;width:160.8pt;height:63pt;z-index:251688448" coordorigin="1722,6704" coordsize="3216,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">
                <v:shape id="Text Box 2516" o:spid="_x0000_s1457" type="#_x0000_t202" style="position:absolute;left:1722;top:6704;width:321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v:textbox>
                </v:shape>
                <v:line id="Line 2517" o:spid="_x0000_s1458" style="position:absolute;visibility:visible;mso-wrap-style:square" from="1856,7424" to="4603,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thả vật vào bình thì thể tích nước dâng lên thêm 5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ó chính là thể tích của vậ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lực đẩy Ác-Si-Mét tác dụng lên vật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10000.0,00005 = 0,5(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Khi treo vật vào một lực kế thì lực kế chỉ 3,9N đó cũng là trọng lượng của vật do đó ta có P = F = 3,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Từ công thức p = d.V </w:t>
      </w:r>
      <w:r w:rsidRPr="006E6890">
        <w:rPr>
          <w:rFonts w:ascii="Times New Roman" w:hAnsi="Times New Roman"/>
          <w:position w:val="-6"/>
          <w:sz w:val="26"/>
          <w:szCs w:val="26"/>
          <w:lang w:val="nl-NL"/>
        </w:rPr>
        <w:object w:dxaOrig="300" w:dyaOrig="240">
          <v:shape id="_x0000_i1193" type="#_x0000_t75" style="width:15.05pt;height:11.85pt" o:ole="">
            <v:imagedata r:id="rId203" o:title=""/>
          </v:shape>
          <o:OLEObject Type="Embed" ProgID="Equation.DSMT4" ShapeID="_x0000_i1193" DrawAspect="Content" ObjectID="_1668160950" r:id="rId314"/>
        </w:object>
      </w:r>
      <w:r w:rsidRPr="006E6890">
        <w:rPr>
          <w:rFonts w:ascii="Times New Roman" w:hAnsi="Times New Roman"/>
          <w:sz w:val="26"/>
          <w:szCs w:val="26"/>
          <w:lang w:val="nl-NL"/>
        </w:rPr>
        <w:t xml:space="preserve">d = </w:t>
      </w:r>
      <w:r w:rsidRPr="006E6890">
        <w:rPr>
          <w:rFonts w:ascii="Times New Roman" w:hAnsi="Times New Roman"/>
          <w:position w:val="-28"/>
          <w:sz w:val="26"/>
          <w:szCs w:val="26"/>
          <w:lang w:val="nl-NL"/>
        </w:rPr>
        <w:object w:dxaOrig="1340" w:dyaOrig="660">
          <v:shape id="_x0000_i1194" type="#_x0000_t75" style="width:67.25pt;height:33.25pt" o:ole="">
            <v:imagedata r:id="rId315" o:title=""/>
          </v:shape>
          <o:OLEObject Type="Embed" ProgID="Equation.DSMT4" ShapeID="_x0000_i1194" DrawAspect="Content" ObjectID="_1668160951" r:id="rId316"/>
        </w:object>
      </w:r>
      <w:r w:rsidRPr="006E6890">
        <w:rPr>
          <w:rFonts w:ascii="Times New Roman" w:hAnsi="Times New Roman"/>
          <w:sz w:val="26"/>
          <w:szCs w:val="26"/>
          <w:lang w:val="nl-NL"/>
        </w:rPr>
        <w:t xml:space="preserve"> = 7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chất làm vật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d = 10D </w:t>
      </w:r>
      <w:r w:rsidRPr="006E6890">
        <w:rPr>
          <w:rFonts w:ascii="Times New Roman" w:hAnsi="Times New Roman"/>
          <w:position w:val="-6"/>
          <w:sz w:val="26"/>
          <w:szCs w:val="26"/>
          <w:lang w:val="nl-NL"/>
        </w:rPr>
        <w:object w:dxaOrig="300" w:dyaOrig="240">
          <v:shape id="_x0000_i1195" type="#_x0000_t75" style="width:15.05pt;height:11.85pt" o:ole="">
            <v:imagedata r:id="rId203" o:title=""/>
          </v:shape>
          <o:OLEObject Type="Embed" ProgID="Equation.DSMT4" ShapeID="_x0000_i1195" DrawAspect="Content" ObjectID="_1668160952" r:id="rId317"/>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1200" w:dyaOrig="620">
          <v:shape id="_x0000_i1196" type="#_x0000_t75" style="width:60.15pt;height:30.85pt" o:ole="">
            <v:imagedata r:id="rId318" o:title=""/>
          </v:shape>
          <o:OLEObject Type="Embed" ProgID="Equation.DSMT4" ShapeID="_x0000_i1196" DrawAspect="Content" ObjectID="_1668160953" r:id="rId319"/>
        </w:object>
      </w:r>
      <w:r w:rsidRPr="006E6890">
        <w:rPr>
          <w:rFonts w:ascii="Times New Roman" w:hAnsi="Times New Roman"/>
          <w:sz w:val="26"/>
          <w:szCs w:val="26"/>
          <w:lang w:val="nl-NL"/>
        </w:rPr>
        <w:t xml:space="preserve"> = 78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ục nước đá có thể tích V = 50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nổi trên mặt nước. Tính thể tích của phần ló ra khỏi mặt nước biết KLR của nước đá là 0,92g/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trọng lượng riêng của nước là 10000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cs="Arial"/>
          <w:sz w:val="26"/>
          <w:szCs w:val="26"/>
          <w:lang w:val="nl-NL"/>
        </w:rPr>
      </w:pPr>
    </w:p>
    <w:p w:rsidR="00455B9A" w:rsidRPr="006E6890" w:rsidRDefault="00C43FA0" w:rsidP="00455B9A">
      <w:pPr>
        <w:tabs>
          <w:tab w:val="left" w:pos="5370"/>
        </w:tabs>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9472" behindDoc="0" locked="0" layoutInCell="1" allowOverlap="1">
                <wp:simplePos x="0" y="0"/>
                <wp:positionH relativeFrom="column">
                  <wp:posOffset>42545</wp:posOffset>
                </wp:positionH>
                <wp:positionV relativeFrom="paragraph">
                  <wp:posOffset>88265</wp:posOffset>
                </wp:positionV>
                <wp:extent cx="1403985" cy="914400"/>
                <wp:effectExtent l="0" t="635" r="0" b="0"/>
                <wp:wrapNone/>
                <wp:docPr id="451" name="Group 2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1655" y="13004"/>
                          <a:chExt cx="2211" cy="1440"/>
                        </a:xfrm>
                      </wpg:grpSpPr>
                      <wps:wsp>
                        <wps:cNvPr id="452" name="Text Box 2519"/>
                        <wps:cNvSpPr txBox="1">
                          <a:spLocks noChangeArrowheads="1"/>
                        </wps:cNvSpPr>
                        <wps:spPr bwMode="auto">
                          <a:xfrm>
                            <a:off x="1655" y="13004"/>
                            <a:ext cx="221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53" name="Line 2520"/>
                        <wps:cNvCnPr/>
                        <wps:spPr bwMode="auto">
                          <a:xfrm>
                            <a:off x="1722" y="1403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18" o:spid="_x0000_s1459" style="position:absolute;left:0;text-align:left;margin-left:3.35pt;margin-top:6.95pt;width:110.55pt;height:1in;z-index:251689472" coordorigin="1655,1300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">
                <v:shape id="Text Box 2519" o:spid="_x0000_s1460" type="#_x0000_t202" style="position:absolute;left:1655;top:13004;width:221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520" o:spid="_x0000_s1461" style="position:absolute;visibility:visible;mso-wrap-style:square" from="1722,14039" to="3464,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group>
            </w:pict>
          </mc:Fallback>
        </mc:AlternateContent>
      </w:r>
      <w:r w:rsidR="00455B9A" w:rsidRPr="006E6890">
        <w:rPr>
          <w:rFonts w:ascii="Times New Roman" w:hAnsi="Times New Roman"/>
          <w:sz w:val="26"/>
          <w:szCs w:val="26"/>
          <w:lang w:val="nl-NL"/>
        </w:rPr>
        <w:t>Bài giải</w:t>
      </w:r>
    </w:p>
    <w:p w:rsidR="00455B9A" w:rsidRPr="006E6890" w:rsidRDefault="00455B9A" w:rsidP="00455B9A">
      <w:pPr>
        <w:tabs>
          <w:tab w:val="left" w:pos="2685"/>
        </w:tabs>
        <w:jc w:val="center"/>
        <w:rPr>
          <w:rFonts w:ascii="Times New Roman" w:hAnsi="Times New Roman"/>
          <w:sz w:val="26"/>
          <w:szCs w:val="26"/>
          <w:lang w:val="nl-NL"/>
        </w:rPr>
      </w:pPr>
      <w:r w:rsidRPr="006E6890">
        <w:rPr>
          <w:rFonts w:ascii="Times New Roman" w:hAnsi="Times New Roman"/>
          <w:sz w:val="26"/>
          <w:szCs w:val="26"/>
          <w:lang w:val="nl-NL"/>
        </w:rPr>
        <w:t xml:space="preserve">                            Do cục nước đá nổi trên mặt nước nên trọng lượng của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cục đá đúng bằng trọng lượng của nước bị chiếm chỗ, tứ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bằng lực đẩy Ác-Si-Mét nên ta có</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thể tích phần chìm trong nước)</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197" type="#_x0000_t75" style="width:15.05pt;height:11.85pt" o:ole="">
            <v:imagedata r:id="rId203" o:title=""/>
          </v:shape>
          <o:OLEObject Type="Embed" ProgID="Equation.DSMT4" ShapeID="_x0000_i1197" DrawAspect="Content" ObjectID="_1668160954" r:id="rId320"/>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198" type="#_x0000_t75" style="width:16.6pt;height:34pt" o:ole="">
            <v:imagedata r:id="rId321" o:title=""/>
          </v:shape>
          <o:OLEObject Type="Embed" ProgID="Equation.DSMT4" ShapeID="_x0000_i1198" DrawAspect="Content" ObjectID="_1668160955" r:id="rId322"/>
        </w:object>
      </w:r>
      <w:r w:rsidRPr="006E6890">
        <w:rPr>
          <w:rFonts w:ascii="Times New Roman" w:hAnsi="Times New Roman"/>
          <w:sz w:val="26"/>
          <w:szCs w:val="26"/>
          <w:lang w:val="nl-NL"/>
        </w:rPr>
        <w:t xml:space="preserve"> Mà P = 10m, mặt khác m = V.D = 500.0,92 = 460(g) = 0,46(kg)</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Vậy P = 10.0,46 = 4,6(N)</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Do đó thể tích phần nhúng chìm trong nướ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199" type="#_x0000_t75" style="width:16.6pt;height:34pt" o:ole="">
            <v:imagedata r:id="rId321" o:title=""/>
          </v:shape>
          <o:OLEObject Type="Embed" ProgID="Equation.DSMT4" ShapeID="_x0000_i1199" DrawAspect="Content" ObjectID="_1668160956" r:id="rId323"/>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680" w:dyaOrig="620">
          <v:shape id="_x0000_i1200" type="#_x0000_t75" style="width:34pt;height:30.85pt" o:ole="">
            <v:imagedata r:id="rId324" o:title=""/>
          </v:shape>
          <o:OLEObject Type="Embed" ProgID="Equation.DSMT4" ShapeID="_x0000_i1200" DrawAspect="Content" ObjectID="_1668160957" r:id="rId325"/>
        </w:object>
      </w:r>
      <w:r w:rsidRPr="006E6890">
        <w:rPr>
          <w:rFonts w:ascii="Times New Roman" w:hAnsi="Times New Roman"/>
          <w:sz w:val="26"/>
          <w:szCs w:val="26"/>
          <w:lang w:val="nl-NL"/>
        </w:rPr>
        <w:t>= 0,00046(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46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Vậy thể tích phần cục đá nhô ra khỏi nước là </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500 - 460 = 4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qủa cầu có trọng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2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hể tích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ổi trên mặt một bình nước, Người ta rót dầu vào phủ kín hoàn toàn quả cầu.</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a) Tính thể tích phần quả cầu ngập trong nước khi đã đổ dầu</w:t>
      </w:r>
    </w:p>
    <w:p w:rsidR="00455B9A" w:rsidRPr="006E6890" w:rsidRDefault="00455B9A" w:rsidP="00455B9A">
      <w:pPr>
        <w:tabs>
          <w:tab w:val="left" w:pos="2685"/>
        </w:tabs>
        <w:rPr>
          <w:rFonts w:ascii="Times New Roman" w:hAnsi="Times New Roman"/>
          <w:sz w:val="26"/>
          <w:szCs w:val="26"/>
          <w:lang w:val="nl-NL"/>
        </w:rPr>
      </w:pPr>
      <w:r w:rsidRPr="006E6890">
        <w:rPr>
          <w:rFonts w:ascii="Times New Roman" w:hAnsi="Times New Roman"/>
          <w:sz w:val="26"/>
          <w:szCs w:val="26"/>
          <w:lang w:val="nl-NL"/>
        </w:rPr>
        <w:t>b) Nếu tiếp túc rót thêm dầu thì thể tích phần ngập trong nước của quả cầu có thay đổi không?</w:t>
      </w:r>
    </w:p>
    <w:p w:rsidR="00455B9A" w:rsidRPr="006E6890" w:rsidRDefault="00C43FA0" w:rsidP="00455B9A">
      <w:pPr>
        <w:tabs>
          <w:tab w:val="left" w:pos="268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0496" behindDoc="0" locked="0" layoutInCell="1" allowOverlap="1">
                <wp:simplePos x="0" y="0"/>
                <wp:positionH relativeFrom="column">
                  <wp:posOffset>85090</wp:posOffset>
                </wp:positionH>
                <wp:positionV relativeFrom="paragraph">
                  <wp:posOffset>585470</wp:posOffset>
                </wp:positionV>
                <wp:extent cx="1616710" cy="1600200"/>
                <wp:effectExtent l="635" t="635" r="1905" b="0"/>
                <wp:wrapNone/>
                <wp:docPr id="448" name="Group 2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00200"/>
                          <a:chOff x="1722" y="5804"/>
                          <a:chExt cx="2546" cy="2520"/>
                        </a:xfrm>
                      </wpg:grpSpPr>
                      <wps:wsp>
                        <wps:cNvPr id="449" name="Text Box 2522"/>
                        <wps:cNvSpPr txBox="1">
                          <a:spLocks noChangeArrowheads="1"/>
                        </wps:cNvSpPr>
                        <wps:spPr bwMode="auto">
                          <a:xfrm>
                            <a:off x="1722" y="5804"/>
                            <a:ext cx="2546"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Rót thêm dầu  </w:t>
                              </w:r>
                            </w:p>
                            <w:p w:rsidR="006E6890" w:rsidRPr="006E6890" w:rsidRDefault="006E6890" w:rsidP="00455B9A">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wps:txbx>
                        <wps:bodyPr rot="0" vert="horz" wrap="square" lIns="91440" tIns="45720" rIns="91440" bIns="45720" anchor="t" anchorCtr="0" upright="1">
                          <a:noAutofit/>
                        </wps:bodyPr>
                      </wps:wsp>
                      <wps:wsp>
                        <wps:cNvPr id="450" name="Line 2523"/>
                        <wps:cNvCnPr/>
                        <wps:spPr bwMode="auto">
                          <a:xfrm>
                            <a:off x="1856" y="7154"/>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21" o:spid="_x0000_s1462" style="position:absolute;margin-left:6.7pt;margin-top:46.1pt;width:127.3pt;height:126pt;z-index:251690496" coordorigin="1722,5804" coordsize="2546,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">
                <v:shape id="Text Box 2522" o:spid="_x0000_s1463" type="#_x0000_t202" style="position:absolute;left:1722;top:5804;width:2546;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Rót thêm dầu  </w:t>
                        </w:r>
                      </w:p>
                      <w:p w:rsidR="006E6890" w:rsidRPr="006E6890" w:rsidRDefault="006E6890" w:rsidP="00455B9A">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v:textbox>
                </v:shape>
                <v:line id="Line 2523" o:spid="_x0000_s1464" style="position:absolute;visibility:visible;mso-wrap-style:square" from="1856,7154" to="3464,7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group>
            </w:pict>
          </mc:Fallback>
        </mc:AlternateContent>
      </w:r>
      <w:r w:rsidR="00455B9A" w:rsidRPr="006E6890">
        <w:rPr>
          <w:rFonts w:ascii="Times New Roman" w:hAnsi="Times New Roman"/>
          <w:sz w:val="26"/>
          <w:szCs w:val="26"/>
          <w:lang w:val="nl-NL"/>
        </w:rPr>
        <w:t>Cho biết trọng lượng riêng của dầu 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7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của nước d</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xml:space="preserve"> = 10000N/m</w:t>
      </w:r>
      <w:r w:rsidR="00455B9A"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a)Gọi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ần lượt là thể tích của quả cầu ngập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rong dầu và trong nước, theo bài ra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1" type="#_x0000_t75" style="width:15.05pt;height:11.85pt" o:ole="">
            <v:imagedata r:id="rId203" o:title=""/>
          </v:shape>
          <o:OLEObject Type="Embed" ProgID="Equation.DSMT4" ShapeID="_x0000_i1201" DrawAspect="Content" ObjectID="_1668160958" r:id="rId326"/>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1)</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Do quả cầu cân bằng trong dầu và trong nước nên            </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ta có trọng lượng của quả cầu bằng lực đẩy Ác-Si-Mét</w:t>
      </w:r>
    </w:p>
    <w:p w:rsidR="00455B9A" w:rsidRPr="006E6890" w:rsidRDefault="00455B9A" w:rsidP="00455B9A">
      <w:pPr>
        <w:tabs>
          <w:tab w:val="left" w:pos="3705"/>
        </w:tabs>
        <w:jc w:val="cente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2)</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Thai (1) vào (2)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2" type="#_x0000_t75" style="width:15.05pt;height:11.85pt" o:ole="">
            <v:imagedata r:id="rId203" o:title=""/>
          </v:shape>
          <o:OLEObject Type="Embed" ProgID="Equation.DSMT4" ShapeID="_x0000_i1202" DrawAspect="Content" ObjectID="_1668160959" r:id="rId327"/>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0" w:dyaOrig="680">
          <v:shape id="_x0000_i1203" type="#_x0000_t75" style="width:180.4pt;height:34pt" o:ole="">
            <v:imagedata r:id="rId328" o:title=""/>
          </v:shape>
          <o:OLEObject Type="Embed" ProgID="Equation.DSMT4" ShapeID="_x0000_i1203" DrawAspect="Content" ObjectID="_1668160960" r:id="rId329"/>
        </w:object>
      </w:r>
      <w:r w:rsidRPr="006E6890">
        <w:rPr>
          <w:rFonts w:ascii="Times New Roman" w:hAnsi="Times New Roman"/>
          <w:sz w:val="26"/>
          <w:szCs w:val="26"/>
          <w:lang w:val="nl-NL"/>
        </w:rPr>
        <w:t>(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Vậy thể tích phần quả cầu ngập trong nước khi đã đổ dầu là 4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C43FA0" w:rsidP="00455B9A">
      <w:pPr>
        <w:tabs>
          <w:tab w:val="left" w:pos="370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1520" behindDoc="0" locked="0" layoutInCell="1" allowOverlap="1">
                <wp:simplePos x="0" y="0"/>
                <wp:positionH relativeFrom="column">
                  <wp:posOffset>4126865</wp:posOffset>
                </wp:positionH>
                <wp:positionV relativeFrom="paragraph">
                  <wp:posOffset>1014730</wp:posOffset>
                </wp:positionV>
                <wp:extent cx="1304290" cy="685800"/>
                <wp:effectExtent l="13335" t="8255" r="0" b="10795"/>
                <wp:wrapNone/>
                <wp:docPr id="440" name="Group 2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685800"/>
                          <a:chOff x="8087" y="11024"/>
                          <a:chExt cx="2054" cy="1080"/>
                        </a:xfrm>
                      </wpg:grpSpPr>
                      <wps:wsp>
                        <wps:cNvPr id="441" name="Line 2525"/>
                        <wps:cNvCnPr/>
                        <wps:spPr bwMode="auto">
                          <a:xfrm>
                            <a:off x="8087"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2526"/>
                        <wps:cNvCnPr/>
                        <wps:spPr bwMode="auto">
                          <a:xfrm>
                            <a:off x="8087" y="1210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2527"/>
                        <wps:cNvCnPr/>
                        <wps:spPr bwMode="auto">
                          <a:xfrm>
                            <a:off x="9829"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Rectangle 2528"/>
                        <wps:cNvSpPr>
                          <a:spLocks noChangeArrowheads="1"/>
                        </wps:cNvSpPr>
                        <wps:spPr bwMode="auto">
                          <a:xfrm>
                            <a:off x="8444" y="112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45" name="Line 2529"/>
                        <wps:cNvCnPr/>
                        <wps:spPr bwMode="auto">
                          <a:xfrm>
                            <a:off x="8087" y="11384"/>
                            <a:ext cx="17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6" name="Line 2530"/>
                        <wps:cNvCnPr/>
                        <wps:spPr bwMode="auto">
                          <a:xfrm>
                            <a:off x="9501" y="11219"/>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47" name="Text Box 2531"/>
                        <wps:cNvSpPr txBox="1">
                          <a:spLocks noChangeArrowheads="1"/>
                        </wps:cNvSpPr>
                        <wps:spPr bwMode="auto">
                          <a:xfrm>
                            <a:off x="9404" y="112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4" o:spid="_x0000_s1465" style="position:absolute;margin-left:324.95pt;margin-top:79.9pt;width:102.7pt;height:54pt;z-index:251691520" coordorigin="8087,11024" coordsize="205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">
                <v:line id="Line 2525" o:spid="_x0000_s1466" style="position:absolute;visibility:visible;mso-wrap-style:square" from="8087,11024" to="8087,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AcYAAADcAAAADwAAAGRycy9kb3ducmV2LnhtbESPQWvCQBSE70L/w/IKvelGK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xvwHGAAAA3AAAAA8AAAAAAAAA&#10;AAAAAAAAoQIAAGRycy9kb3ducmV2LnhtbFBLBQYAAAAABAAEAPkAAACUAwAAAAA=&#10;"/>
                <v:line id="Line 2526" o:spid="_x0000_s1467" style="position:absolute;visibility:visible;mso-wrap-style:square" from="8087,12104" to="9829,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hdscAAADcAAAADwAAAGRycy9kb3ducmV2LnhtbESPT2vCQBTE74V+h+UJvdWNVoJ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F2xwAAANwAAAAPAAAAAAAA&#10;AAAAAAAAAKECAABkcnMvZG93bnJldi54bWxQSwUGAAAAAAQABAD5AAAAlQMAAAAA&#10;"/>
                <v:line id="Line 2527" o:spid="_x0000_s1468" style="position:absolute;visibility:visible;mso-wrap-style:square" from="9829,11024" to="9829,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7ccAAADcAAAADwAAAGRycy9kb3ducmV2LnhtbESPT2vCQBTE74V+h+UJvdWNVYJ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4TtxwAAANwAAAAPAAAAAAAA&#10;AAAAAAAAAKECAABkcnMvZG93bnJldi54bWxQSwUGAAAAAAQABAD5AAAAlQMAAAAA&#10;"/>
                <v:rect id="Rectangle 2528" o:spid="_x0000_s1469" style="position:absolute;left:8444;top:112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j1cUA&#10;AADcAAAADwAAAGRycy9kb3ducmV2LnhtbESPT2vCQBTE74V+h+UVems2ahCbukqpWOoxfy69vWZf&#10;k9Ts25BdNfXTu4LgcZiZ3zDL9Wg6caTBtZYVTKIYBHFldcu1grLYvixAOI+ssbNMCv7JwXr1+LDE&#10;VNsTZ3TMfS0ChF2KChrv+1RKVzVk0EW2Jw7erx0M+iCHWuoBTwFuOjmN47k02HJYaLCnj4aqfX4w&#10;Cn7aaYnnrPiMzet25ndj8Xf43ij1/DS+v4HwNPp7+Nb+0gqSJ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GPV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529" o:spid="_x0000_s1470" style="position:absolute;visibility:visible;mso-wrap-style:square" from="8087,11384" to="9829,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pFsQAAADcAAAADwAAAGRycy9kb3ducmV2LnhtbESPX2vCMBTF3wW/Q7jC3maqqLjOKCII&#10;PujEKnu+NNe2s7mpSVa7b78MBj4ezp8fZ7HqTC1acr6yrGA0TEAQ51ZXXCi4nLevcxA+IGusLZOC&#10;H/KwWvZ7C0y1ffCJ2iwUIo6wT1FBGUKTSunzkgz6oW2Io3e1zmCI0hVSO3zEcVPLcZLMpMGKI6HE&#10;hjYl5bfs20RuXuzd/fPr1u2uh/32zu3bx/mo1MugW7+DCNSFZ/i/vdMKJp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ekWxAAAANwAAAAPAAAAAAAAAAAA&#10;AAAAAKECAABkcnMvZG93bnJldi54bWxQSwUGAAAAAAQABAD5AAAAkgMAAAAA&#10;">
                  <v:stroke dashstyle="dash"/>
                </v:line>
                <v:line id="Line 2530" o:spid="_x0000_s1471" style="position:absolute;visibility:visible;mso-wrap-style:square" from="9501,11219" to="9501,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XrIcQAAADcAAAADwAAAGRycy9kb3ducmV2LnhtbESPT2vCQBTE7wW/w/IEb3WjiJToKqWg&#10;5CLFP/T8mn0m0ezbmF2zqZ++WxB6HGbmN8xy3ZtadNS6yrKCyTgBQZxbXXGh4HTcvL6BcB5ZY22Z&#10;FPyQg/Vq8LLEVNvAe+oOvhARwi5FBaX3TSqly0sy6Ma2IY7e2bYGfZRtIXWLIcJNLadJMpcGK44L&#10;JTb0UVJ+PdyNgiQ8tvIis6r7zHa30HyHr+ktKDUa9u8LEJ56/x9+tjOtYDabw9+Ze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eshxAAAANwAAAAPAAAAAAAAAAAA&#10;AAAAAKECAABkcnMvZG93bnJldi54bWxQSwUGAAAAAAQABAD5AAAAkgMAAAAA&#10;">
                  <v:stroke startarrow="block" endarrow="block"/>
                </v:line>
                <v:shape id="Text Box 2531" o:spid="_x0000_s1472" type="#_x0000_t202" style="position:absolute;left:9404;top:112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455B9A" w:rsidRPr="006E6890">
        <w:rPr>
          <w:rFonts w:ascii="Times New Roman" w:hAnsi="Times New Roman"/>
          <w:sz w:val="26"/>
          <w:szCs w:val="26"/>
          <w:lang w:val="nl-NL"/>
        </w:rPr>
        <w:t>b) Từ biểu thức V</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1100" w:dyaOrig="680">
          <v:shape id="_x0000_i1204" type="#_x0000_t75" style="width:55.4pt;height:34pt" o:ole="">
            <v:imagedata r:id="rId330" o:title=""/>
          </v:shape>
          <o:OLEObject Type="Embed" ProgID="Equation.DSMT4" ShapeID="_x0000_i1204" DrawAspect="Content" ObjectID="_1668160961" r:id="rId331"/>
        </w:object>
      </w:r>
      <w:r w:rsidR="00455B9A" w:rsidRPr="006E6890">
        <w:rPr>
          <w:rFonts w:ascii="Times New Roman" w:hAnsi="Times New Roman"/>
          <w:sz w:val="26"/>
          <w:szCs w:val="26"/>
          <w:lang w:val="nl-NL"/>
        </w:rPr>
        <w:t xml:space="preserve"> ta thấy V3 chỉ phụ thuốc vào V1,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d</w:t>
      </w:r>
      <w:r w:rsidR="00455B9A" w:rsidRPr="006E6890">
        <w:rPr>
          <w:rFonts w:ascii="Times New Roman" w:hAnsi="Times New Roman"/>
          <w:sz w:val="26"/>
          <w:szCs w:val="26"/>
          <w:vertAlign w:val="subscript"/>
          <w:lang w:val="nl-NL"/>
        </w:rPr>
        <w:t>3</w:t>
      </w:r>
      <w:r w:rsidR="00455B9A" w:rsidRPr="006E6890">
        <w:rPr>
          <w:rFonts w:ascii="Times New Roman" w:hAnsi="Times New Roman"/>
          <w:sz w:val="26"/>
          <w:szCs w:val="26"/>
          <w:lang w:val="nl-NL"/>
        </w:rPr>
        <w:t>. Tức là không phụ thuộc vào độ sâu của quả cầu trong dầu cũng như lượng dầu đã đổ thêm. Do đó nếu tiếp tục rót thêm dầu thì phần ngập trong nước của quả cầu vẫn không thay đổi.</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khối kình hộp đáy vuông chiều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cao h = 10cm nhỏ hơn cạnh đáy, bằng gỗ có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KLR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8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ược thả nổi trong một</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bình nước (Hình vẽ)</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 Tính chiều cao của phần nhô lên khỏi mặt nước của hình hộp</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lastRenderedPageBreak/>
        <w:t>b)Đổ thêm vào bình 1 chất dầu không trộn lẫn được với nước có KLR l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ính chiều cao của phần chìm trong nước, trong dầu của gỗ</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a) Gọi V là thể tích của vật,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thể tích phần chìm trong nước, vì vật nổi nên ta có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P = F</w:t>
      </w:r>
      <w:r w:rsidRPr="006E6890">
        <w:rPr>
          <w:rFonts w:ascii="Times New Roman" w:hAnsi="Times New Roman"/>
          <w:sz w:val="26"/>
          <w:szCs w:val="26"/>
          <w:vertAlign w:val="subscript"/>
          <w:lang w:val="nl-NL"/>
        </w:rPr>
        <w:t>A</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Mà P = 10m = 10.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Nên ta có 10.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Hay V.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05" type="#_x0000_t75" style="width:15.05pt;height:11.85pt" o:ole="">
            <v:imagedata r:id="rId203" o:title=""/>
          </v:shape>
          <o:OLEObject Type="Embed" ProgID="Equation.DSMT4" ShapeID="_x0000_i1205" DrawAspect="Content" ObjectID="_1668160962" r:id="rId332"/>
        </w:object>
      </w:r>
      <w:r w:rsidRPr="006E6890">
        <w:rPr>
          <w:rFonts w:ascii="Times New Roman" w:hAnsi="Times New Roman"/>
          <w:position w:val="-30"/>
          <w:sz w:val="26"/>
          <w:szCs w:val="26"/>
          <w:lang w:val="nl-NL"/>
        </w:rPr>
        <w:object w:dxaOrig="840" w:dyaOrig="680">
          <v:shape id="_x0000_i1206" type="#_x0000_t75" style="width:41.95pt;height:34pt" o:ole="">
            <v:imagedata r:id="rId333" o:title=""/>
          </v:shape>
          <o:OLEObject Type="Embed" ProgID="Equation.DSMT4" ShapeID="_x0000_i1206" DrawAspect="Content" ObjectID="_1668160963" r:id="rId334"/>
        </w:object>
      </w:r>
      <w:r w:rsidRPr="006E6890">
        <w:rPr>
          <w:rFonts w:ascii="Times New Roman" w:hAnsi="Times New Roman"/>
          <w:sz w:val="26"/>
          <w:szCs w:val="26"/>
          <w:lang w:val="nl-NL"/>
        </w:rPr>
        <w:t xml:space="preserve"> Điều này chứng tỏ thể tích của vật tỷ lệ nghịch với KLR của chúng.</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Gọi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chiều cao của phần chìm trong nước của vật, tức là của khối lượng chất lỏng bị vật  chiếm chỗ. Thì V;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hính là thể tích của 2 hình hộp chữ nhật có cùng đáy và độ cao tương ứng là h và h</w:t>
      </w:r>
      <w:r w:rsidRPr="006E6890">
        <w:rPr>
          <w:rFonts w:ascii="Times New Roman" w:hAnsi="Times New Roman"/>
          <w:sz w:val="26"/>
          <w:szCs w:val="26"/>
          <w:vertAlign w:val="subscript"/>
          <w:lang w:val="nl-NL"/>
        </w:rPr>
        <w:t>1</w:t>
      </w:r>
    </w:p>
    <w:p w:rsidR="00455B9A" w:rsidRPr="006E6890" w:rsidRDefault="00455B9A" w:rsidP="00455B9A">
      <w:pPr>
        <w:tabs>
          <w:tab w:val="left" w:pos="3705"/>
        </w:tabs>
        <w:rPr>
          <w:rFonts w:ascii="Times New Roman" w:hAnsi="Times New Roman"/>
          <w:sz w:val="26"/>
          <w:szCs w:val="26"/>
          <w:vertAlign w:val="subscript"/>
          <w:lang w:val="nl-NL"/>
        </w:rPr>
      </w:pPr>
      <w:r w:rsidRPr="006E6890">
        <w:rPr>
          <w:rFonts w:ascii="Times New Roman" w:hAnsi="Times New Roman"/>
          <w:sz w:val="26"/>
          <w:szCs w:val="26"/>
          <w:lang w:val="nl-NL"/>
        </w:rPr>
        <w:t>Vậy h;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phải tỷ lệ nghịch với V và V</w:t>
      </w:r>
      <w:r w:rsidRPr="006E6890">
        <w:rPr>
          <w:rFonts w:ascii="Times New Roman" w:hAnsi="Times New Roman"/>
          <w:sz w:val="26"/>
          <w:szCs w:val="26"/>
          <w:vertAlign w:val="subscript"/>
          <w:lang w:val="nl-NL"/>
        </w:rPr>
        <w:t>1</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nên ta có </w:t>
      </w:r>
      <w:r w:rsidRPr="006E6890">
        <w:rPr>
          <w:rFonts w:ascii="Times New Roman" w:hAnsi="Times New Roman"/>
          <w:position w:val="-30"/>
          <w:sz w:val="26"/>
          <w:szCs w:val="26"/>
          <w:lang w:val="nl-NL"/>
        </w:rPr>
        <w:object w:dxaOrig="2040" w:dyaOrig="680">
          <v:shape id="_x0000_i1207" type="#_x0000_t75" style="width:102.05pt;height:34pt" o:ole="">
            <v:imagedata r:id="rId335" o:title=""/>
          </v:shape>
          <o:OLEObject Type="Embed" ProgID="Equation.DSMT4" ShapeID="_x0000_i1207" DrawAspect="Content" ObjectID="_1668160964" r:id="rId336"/>
        </w:object>
      </w:r>
      <w:r w:rsidRPr="006E6890">
        <w:rPr>
          <w:rFonts w:ascii="Times New Roman" w:hAnsi="Times New Roman"/>
          <w:position w:val="-6"/>
          <w:sz w:val="26"/>
          <w:szCs w:val="26"/>
          <w:lang w:val="nl-NL"/>
        </w:rPr>
        <w:object w:dxaOrig="300" w:dyaOrig="240">
          <v:shape id="_x0000_i1208" type="#_x0000_t75" style="width:15.05pt;height:11.85pt" o:ole="">
            <v:imagedata r:id="rId203" o:title=""/>
          </v:shape>
          <o:OLEObject Type="Embed" ProgID="Equation.DSMT4" ShapeID="_x0000_i1208" DrawAspect="Content" ObjectID="_1668160965" r:id="rId337"/>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639" w:dyaOrig="620">
          <v:shape id="_x0000_i1209" type="#_x0000_t75" style="width:31.65pt;height:30.85pt" o:ole="">
            <v:imagedata r:id="rId338" o:title=""/>
          </v:shape>
          <o:OLEObject Type="Embed" ProgID="Equation.DSMT4" ShapeID="_x0000_i1209" DrawAspect="Content" ObjectID="_1668160966" r:id="rId339"/>
        </w:object>
      </w:r>
      <w:r w:rsidRPr="006E6890">
        <w:rPr>
          <w:rFonts w:ascii="Times New Roman" w:hAnsi="Times New Roman"/>
          <w:sz w:val="26"/>
          <w:szCs w:val="26"/>
          <w:lang w:val="nl-NL"/>
        </w:rPr>
        <w:t xml:space="preserve"> = 0,08.h</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Vậy phần chìm trong nước của khối gỗ có chiều cao là </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88h = 0,88 . 10 = 8,8 (cm)</w:t>
      </w:r>
    </w:p>
    <w:p w:rsidR="00455B9A" w:rsidRPr="006E6890" w:rsidRDefault="00455B9A" w:rsidP="00455B9A">
      <w:pPr>
        <w:tabs>
          <w:tab w:val="left" w:pos="3705"/>
        </w:tabs>
        <w:rPr>
          <w:rFonts w:ascii="Times New Roman" w:hAnsi="Times New Roman"/>
          <w:sz w:val="26"/>
          <w:szCs w:val="26"/>
          <w:lang w:val="nl-NL"/>
        </w:rPr>
      </w:pPr>
      <w:r w:rsidRPr="006E6890">
        <w:rPr>
          <w:rFonts w:ascii="Times New Roman" w:hAnsi="Times New Roman"/>
          <w:sz w:val="26"/>
          <w:szCs w:val="26"/>
          <w:lang w:val="nl-NL"/>
        </w:rPr>
        <w:t>và phần nhô ra khỏi mặt nước có chiều cao là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 - 8,8 = 1,2(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Gọi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chiều cao của khối gỗ gập trong nước và trong dầu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hể tích của khối gỗ ngập trong nước và trong dầu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à trọng lượng riêng của nước và của dầ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10" type="#_x0000_t75" style="width:15.05pt;height:11.85pt" o:ole="">
            <v:imagedata r:id="rId203" o:title=""/>
          </v:shape>
          <o:OLEObject Type="Embed" ProgID="Equation.DSMT4" ShapeID="_x0000_i1210" DrawAspect="Content" ObjectID="_1668160967" r:id="rId340"/>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khối gỗ cân bằng trong dầu và nước nên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P = 10.m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 và</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đó ta có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Giải ra tìm được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880" w:dyaOrig="720">
          <v:shape id="_x0000_i1211" type="#_x0000_t75" style="width:2in;height:36.4pt" o:ole="">
            <v:imagedata r:id="rId341" o:title=""/>
          </v:shape>
          <o:OLEObject Type="Embed" ProgID="Equation.DSMT4" ShapeID="_x0000_i1211" DrawAspect="Content" ObjectID="_1668160968" r:id="rId342"/>
        </w:object>
      </w:r>
      <w:r w:rsidRPr="006E6890">
        <w:rPr>
          <w:rFonts w:ascii="Times New Roman" w:hAnsi="Times New Roman"/>
          <w:sz w:val="26"/>
          <w:szCs w:val="26"/>
          <w:lang w:val="nl-NL"/>
        </w:rPr>
        <w:t xml:space="preserve"> = 0,04(m) = 4(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chiều cao khối khỗ chìm trong dầu là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4(cm)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Chiều cao khối gỗ chìm tr4ong nước l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 - 4 = 6(cm)</w:t>
      </w:r>
    </w:p>
    <w:p w:rsidR="00455B9A" w:rsidRPr="006E6890" w:rsidRDefault="00E76D58" w:rsidP="00455B9A">
      <w:pPr>
        <w:rPr>
          <w:rFonts w:ascii="Times New Roman" w:hAnsi="Times New Roman"/>
          <w:b/>
          <w:sz w:val="26"/>
          <w:szCs w:val="26"/>
          <w:lang w:val="nl-NL"/>
        </w:rPr>
      </w:pPr>
      <w:r w:rsidRPr="006E6890">
        <w:rPr>
          <w:rFonts w:ascii="Times New Roman" w:hAnsi="Times New Roman"/>
          <w:b/>
          <w:sz w:val="26"/>
          <w:szCs w:val="26"/>
          <w:lang w:val="nl-NL"/>
        </w:rPr>
        <w:t>IV</w:t>
      </w:r>
      <w:r w:rsidR="00455B9A" w:rsidRPr="006E6890">
        <w:rPr>
          <w:rFonts w:ascii="Times New Roman" w:hAnsi="Times New Roman"/>
          <w:b/>
          <w:sz w:val="26"/>
          <w:szCs w:val="26"/>
          <w:lang w:val="nl-NL"/>
        </w:rPr>
        <w:t>: Bài tập về nhà</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Hai quả cầu A,B có trọng lượng bằng nhau nhưng làm bằng hai chất khác nhau, được treo vào 2 đầu của 1 đòn có trọng lượng không đáng kể và chiều dà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 = 84cm. Lúc đầu, đòn cân bằng. Sau đó đem nhúng cả hai quả cầu ngập trong nước. Người ta thấy phải dịch chuyển điểm tựa đi 6cm về  phía B để đòn trở lại cân bằng. tính trọng lượng riêng của quả cầu B nếu trọng lượng riêng của quả cầu A là d</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3.10</w:t>
      </w:r>
      <w:r w:rsidRPr="006E6890">
        <w:rPr>
          <w:rFonts w:ascii="Times New Roman" w:hAnsi="Times New Roman"/>
          <w:sz w:val="26"/>
          <w:szCs w:val="26"/>
          <w:vertAlign w:val="superscript"/>
          <w:lang w:val="nl-NL"/>
        </w:rPr>
        <w:t>4</w:t>
      </w:r>
      <w:r w:rsidRPr="006E6890">
        <w:rPr>
          <w:rFonts w:ascii="Times New Roman" w:hAnsi="Times New Roman"/>
          <w:sz w:val="26"/>
          <w:szCs w:val="26"/>
          <w:lang w:val="nl-NL"/>
        </w:rPr>
        <w:t>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ủa nước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10</w:t>
      </w:r>
      <w:r w:rsidRPr="006E6890">
        <w:rPr>
          <w:rFonts w:ascii="Times New Roman" w:hAnsi="Times New Roman"/>
          <w:sz w:val="26"/>
          <w:szCs w:val="26"/>
          <w:vertAlign w:val="superscript"/>
          <w:lang w:val="nl-NL"/>
        </w:rPr>
        <w:t>4</w:t>
      </w:r>
      <w:r w:rsidRPr="006E6890">
        <w:rPr>
          <w:rFonts w:ascii="Times New Roman" w:hAnsi="Times New Roman"/>
          <w:sz w:val="26"/>
          <w:szCs w:val="26"/>
          <w:lang w:val="nl-NL"/>
        </w:rPr>
        <w:t>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cái thớt bằng gỗ, khối lượng riêng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ó hai mặt phẳng song song cách nhau một khoảng h = 8cm được đặt trong một cái chậ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Người ta đổ nước vào chậu, cho đến kho áp suất do nước và do cái thớt tác dụng lên đáy chậu bằng nhau. Tính độ cao của cột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Sau đó từ từ rót  vào chậu một chất lỏng không trộn lẫn được với nước cho đến khi mặt trên của thớt ngang với mặt thoáng của chất lỏng, thì thấy lớp chất lỏng  dày 4,8cm. Xác định khối lượng riêng của chất lỏng đ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Nếu lại tiếp tục rót thêm chất lỏng đó cho mực chất lỏng cao thêm 3cm, thì phần chìm trong chất lỏng của thớt tằng hay giảm bao nhiêu?</w:t>
      </w:r>
    </w:p>
    <w:p w:rsidR="00E15E21" w:rsidRPr="006E6890" w:rsidRDefault="00E15E21" w:rsidP="00455B9A">
      <w:pPr>
        <w:jc w:val="cente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921205" w:rsidRDefault="00921205" w:rsidP="00921205">
      <w:pPr>
        <w:jc w:val="cente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lastRenderedPageBreak/>
        <w:t>LUYỆN TẬP</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2544" behindDoc="0" locked="0" layoutInCell="1" allowOverlap="1">
                <wp:simplePos x="0" y="0"/>
                <wp:positionH relativeFrom="column">
                  <wp:posOffset>3020695</wp:posOffset>
                </wp:positionH>
                <wp:positionV relativeFrom="paragraph">
                  <wp:posOffset>96520</wp:posOffset>
                </wp:positionV>
                <wp:extent cx="2595245" cy="1409700"/>
                <wp:effectExtent l="12065" t="0" r="12065" b="11430"/>
                <wp:wrapNone/>
                <wp:docPr id="418"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409700"/>
                          <a:chOff x="6345" y="3074"/>
                          <a:chExt cx="4087" cy="2220"/>
                        </a:xfrm>
                      </wpg:grpSpPr>
                      <wps:wsp>
                        <wps:cNvPr id="419" name="Line 2533"/>
                        <wps:cNvCnPr/>
                        <wps:spPr bwMode="auto">
                          <a:xfrm>
                            <a:off x="7015" y="349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2534"/>
                        <wps:cNvCnPr/>
                        <wps:spPr bwMode="auto">
                          <a:xfrm>
                            <a:off x="7015"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2535"/>
                        <wps:cNvCnPr/>
                        <wps:spPr bwMode="auto">
                          <a:xfrm>
                            <a:off x="9762"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Oval 2536"/>
                        <wps:cNvSpPr>
                          <a:spLocks noChangeArrowheads="1"/>
                        </wps:cNvSpPr>
                        <wps:spPr bwMode="auto">
                          <a:xfrm>
                            <a:off x="6807" y="439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23" name="Oval 2537"/>
                        <wps:cNvSpPr>
                          <a:spLocks noChangeArrowheads="1"/>
                        </wps:cNvSpPr>
                        <wps:spPr bwMode="auto">
                          <a:xfrm>
                            <a:off x="9561" y="4394"/>
                            <a:ext cx="402" cy="402"/>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424" name="Line 2538"/>
                        <wps:cNvCnPr/>
                        <wps:spPr bwMode="auto">
                          <a:xfrm>
                            <a:off x="634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539"/>
                        <wps:cNvCnPr/>
                        <wps:spPr bwMode="auto">
                          <a:xfrm>
                            <a:off x="6345"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540"/>
                        <wps:cNvCnPr/>
                        <wps:spPr bwMode="auto">
                          <a:xfrm>
                            <a:off x="768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2541"/>
                        <wps:cNvCnPr/>
                        <wps:spPr bwMode="auto">
                          <a:xfrm>
                            <a:off x="909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542"/>
                        <wps:cNvCnPr/>
                        <wps:spPr bwMode="auto">
                          <a:xfrm>
                            <a:off x="9092"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543"/>
                        <wps:cNvCnPr/>
                        <wps:spPr bwMode="auto">
                          <a:xfrm>
                            <a:off x="1043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544"/>
                        <wps:cNvCnPr/>
                        <wps:spPr bwMode="auto">
                          <a:xfrm>
                            <a:off x="6345"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1" name="Line 2545"/>
                        <wps:cNvCnPr/>
                        <wps:spPr bwMode="auto">
                          <a:xfrm>
                            <a:off x="9092"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2" name="Text Box 2546"/>
                        <wps:cNvSpPr txBox="1">
                          <a:spLocks noChangeArrowheads="1"/>
                        </wps:cNvSpPr>
                        <wps:spPr bwMode="auto">
                          <a:xfrm>
                            <a:off x="6814" y="43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433" name="Text Box 2547"/>
                        <wps:cNvSpPr txBox="1">
                          <a:spLocks noChangeArrowheads="1"/>
                        </wps:cNvSpPr>
                        <wps:spPr bwMode="auto">
                          <a:xfrm>
                            <a:off x="6881"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434" name="Text Box 2548"/>
                        <wps:cNvSpPr txBox="1">
                          <a:spLocks noChangeArrowheads="1"/>
                        </wps:cNvSpPr>
                        <wps:spPr bwMode="auto">
                          <a:xfrm>
                            <a:off x="9494"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435" name="Text Box 2549"/>
                        <wps:cNvSpPr txBox="1">
                          <a:spLocks noChangeArrowheads="1"/>
                        </wps:cNvSpPr>
                        <wps:spPr bwMode="auto">
                          <a:xfrm>
                            <a:off x="9494"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436" name="Text Box 2550"/>
                        <wps:cNvSpPr txBox="1">
                          <a:spLocks noChangeArrowheads="1"/>
                        </wps:cNvSpPr>
                        <wps:spPr bwMode="auto">
                          <a:xfrm>
                            <a:off x="8147"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437" name="Text Box 2551"/>
                        <wps:cNvSpPr txBox="1">
                          <a:spLocks noChangeArrowheads="1"/>
                        </wps:cNvSpPr>
                        <wps:spPr bwMode="auto">
                          <a:xfrm>
                            <a:off x="8556"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438" name="Text Box 2552"/>
                        <wps:cNvSpPr txBox="1">
                          <a:spLocks noChangeArrowheads="1"/>
                        </wps:cNvSpPr>
                        <wps:spPr bwMode="auto">
                          <a:xfrm>
                            <a:off x="8020"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439" name="Text Box 2553"/>
                        <wps:cNvSpPr txBox="1">
                          <a:spLocks noChangeArrowheads="1"/>
                        </wps:cNvSpPr>
                        <wps:spPr bwMode="auto">
                          <a:xfrm>
                            <a:off x="8437" y="30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vanish/>
                                  <w:vertAlign w:val="superscript"/>
                                  <w:lang w:val="nl-NL"/>
                                </w:rPr>
                                <w:t>'</w:t>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2" o:spid="_x0000_s1473" style="position:absolute;margin-left:237.85pt;margin-top:7.6pt;width:204.35pt;height:111pt;z-index:251692544" coordorigin="6345,3074" coordsize="4087,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">
                <v:line id="Line 2533" o:spid="_x0000_s1474" style="position:absolute;visibility:visible;mso-wrap-style:square" from="7015,3494" to="9762,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2534" o:spid="_x0000_s1475" style="position:absolute;visibility:visible;mso-wrap-style:square" from="7015,3494" to="7015,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line id="Line 2535" o:spid="_x0000_s1476" style="position:absolute;visibility:visible;mso-wrap-style:square" from="9762,3494" to="9762,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aoccAAADcAAAADwAAAGRycy9kb3ducmV2LnhtbESPT2vCQBTE70K/w/IK3nSjl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lqhxwAAANwAAAAPAAAAAAAA&#10;AAAAAAAAAKECAABkcnMvZG93bnJldi54bWxQSwUGAAAAAAQABAD5AAAAlQMAAAAA&#10;"/>
                <v:oval id="Oval 2536" o:spid="_x0000_s1477" style="position:absolute;left:6807;top:43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t5sQA&#10;AADcAAAADwAAAGRycy9kb3ducmV2LnhtbESPQWvCQBSE7wX/w/IK3urGRKWkriJKQQ89NG3vj+wz&#10;CWbfhuxrjP/eFQo9DjPzDbPejq5VA/Wh8WxgPktAEZfeNlwZ+P56f3kFFQTZYuuZDNwowHYzeVpj&#10;bv2VP2kopFIRwiFHA7VIl2sdypochpnviKN39r1DibKvtO3xGuGu1WmSrLTDhuNCjR3tayovxa8z&#10;cKh2xWrQmSyz8+Eoy8vPxymbGzN9HndvoIRG+Q//tY/WwCJN4XEmHgG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reb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oval id="Oval 2537" o:spid="_x0000_s1478" style="position:absolute;left:9561;top:43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IfcQA&#10;AADcAAAADwAAAGRycy9kb3ducmV2LnhtbESPQWvCQBSE74X+h+UJvdWNRqVEV5FKwR48GO39kX0m&#10;wezbkH2N6b/vCoLHYWa+YVabwTWqpy7Ung1Mxgko4sLbmksD59PX+weoIMgWG89k4I8CbNavLyvM&#10;rL/xkfpcShUhHDI0UIm0mdahqMhhGPuWOHoX3zmUKLtS2w5vEe4aPU2ShXZYc1yosKXPiopr/usM&#10;7Mptvuh1KvP0stvL/Ppz+E4nxryNhu0SlNAgz/CjvbcGZtM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oCH3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line id="Line 2538" o:spid="_x0000_s1479" style="position:absolute;visibility:visible;mso-wrap-style:square" from="6345,4034" to="634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2539" o:spid="_x0000_s1480" style="position:absolute;visibility:visible;mso-wrap-style:square" from="6345,5294" to="768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2540" o:spid="_x0000_s1481" style="position:absolute;visibility:visible;mso-wrap-style:square" from="7685,4034" to="768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Line 2541" o:spid="_x0000_s1482" style="position:absolute;visibility:visible;mso-wrap-style:square" from="9092,4034" to="909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Line 2542" o:spid="_x0000_s1483" style="position:absolute;visibility:visible;mso-wrap-style:square" from="9092,5294" to="1043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2543" o:spid="_x0000_s1484" style="position:absolute;visibility:visible;mso-wrap-style:square" from="10432,4034" to="1043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2544" o:spid="_x0000_s1485" style="position:absolute;visibility:visible;mso-wrap-style:square" from="6345,4214" to="7685,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udKMMAAADcAAAADwAAAGRycy9kb3ducmV2LnhtbERPXWvCMBR9F/Yfwh34pumqbKMaZZsI&#10;IgM3N9HHS3PXlDU3tYm1/nvzIPh4ON/TeWcr0VLjS8cKnoYJCOLc6ZILBb8/y8ErCB+QNVaOScGF&#10;PMxnD70pZtqd+ZvabShEDGGfoQITQp1J6XNDFv3Q1cSR+3ONxRBhU0jd4DmG20qmSfIsLZYcGwzW&#10;9GEo/9+erIKvdUs7+3mgzXo5flkc31My+1Sp/mP3NgERqAt38c290grGozg/nolHQM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7nSjDAAAA3AAAAA8AAAAAAAAAAAAA&#10;AAAAoQIAAGRycy9kb3ducmV2LnhtbFBLBQYAAAAABAAEAPkAAACRAwAAAAA=&#10;">
                  <v:stroke dashstyle="longDash"/>
                </v:line>
                <v:line id="Line 2545" o:spid="_x0000_s1486" style="position:absolute;visibility:visible;mso-wrap-style:square" from="9092,4214" to="10432,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c4s8YAAADcAAAADwAAAGRycy9kb3ducmV2LnhtbESP3WrCQBSE7wt9h+UUelc3pmIluoqt&#10;CCIFW3+wl4fsaTaYPRuz2xjfvlsQejnMzDfMZNbZSrTU+NKxgn4vAUGcO11yoWC/Wz6NQPiArLFy&#10;TAqu5GE2vb+bYKbdhT+p3YZCRAj7DBWYEOpMSp8bsuh7riaO3rdrLIYom0LqBi8RbiuZJslQWiw5&#10;Lhis6c1Qftr+WAUf65YO9v2LNuvl4GVxfk3JHFOlHh+6+RhEoC78h2/tlVYweO7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3OLPGAAAA3AAAAA8AAAAAAAAA&#10;AAAAAAAAoQIAAGRycy9kb3ducmV2LnhtbFBLBQYAAAAABAAEAPkAAACUAwAAAAA=&#10;">
                  <v:stroke dashstyle="longDash"/>
                </v:line>
                <v:shape id="Text Box 2546" o:spid="_x0000_s1487" type="#_x0000_t202" style="position:absolute;left:6814;top:43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547" o:spid="_x0000_s1488" type="#_x0000_t202" style="position:absolute;left:6881;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548" o:spid="_x0000_s1489" type="#_x0000_t202" style="position:absolute;left:9494;top:43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549" o:spid="_x0000_s1490" type="#_x0000_t202" style="position:absolute;left:9494;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550" o:spid="_x0000_s1491" type="#_x0000_t202" style="position:absolute;left:8147;top:310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551" o:spid="_x0000_s1492" type="#_x0000_t202" style="position:absolute;left:8556;top:310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Camranh" w:hAnsi="Camranh"/>
                            <w:lang w:val="nl-NL"/>
                          </w:rPr>
                          <w:t>.</w:t>
                        </w:r>
                      </w:p>
                    </w:txbxContent>
                  </v:textbox>
                </v:shape>
                <v:shape id="Text Box 2552" o:spid="_x0000_s1493" type="#_x0000_t202" style="position:absolute;left:8020;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O</w:t>
                        </w:r>
                      </w:p>
                    </w:txbxContent>
                  </v:textbox>
                </v:shape>
                <v:shape id="Text Box 2553" o:spid="_x0000_s1494" type="#_x0000_t202" style="position:absolute;left:8437;top:307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vanish/>
                            <w:vertAlign w:val="superscript"/>
                            <w:lang w:val="nl-NL"/>
                          </w:rPr>
                          <w:t>'</w:t>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r w:rsidRPr="006E6890">
                          <w:rPr>
                            <w:rFonts w:ascii="Times New Roman" w:hAnsi="Times New Roman"/>
                            <w:vanish/>
                            <w:vertAlign w:val="superscript"/>
                            <w:lang w:val="nl-NL"/>
                          </w:rPr>
                          <w:pgNum/>
                        </w:r>
                      </w:p>
                    </w:txbxContent>
                  </v:textbox>
                </v:shape>
              </v:group>
            </w:pict>
          </mc:Fallback>
        </mc:AlternateContent>
      </w:r>
      <w:r w:rsidR="00455B9A" w:rsidRPr="006E6890">
        <w:rPr>
          <w:rFonts w:ascii="Times New Roman" w:hAnsi="Times New Roman"/>
          <w:b/>
          <w:sz w:val="26"/>
          <w:szCs w:val="26"/>
          <w:lang w:val="nl-NL"/>
        </w:rPr>
        <w:t xml:space="preserve">I: Chữa bài tập về nhà </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3568" behindDoc="0" locked="0" layoutInCell="1" allowOverlap="1">
                <wp:simplePos x="0" y="0"/>
                <wp:positionH relativeFrom="column">
                  <wp:posOffset>255270</wp:posOffset>
                </wp:positionH>
                <wp:positionV relativeFrom="paragraph">
                  <wp:posOffset>465455</wp:posOffset>
                </wp:positionV>
                <wp:extent cx="1574165" cy="1255395"/>
                <wp:effectExtent l="8890" t="4445" r="0" b="0"/>
                <wp:wrapNone/>
                <wp:docPr id="415"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255395"/>
                          <a:chOff x="1990" y="3647"/>
                          <a:chExt cx="2479" cy="1977"/>
                        </a:xfrm>
                      </wpg:grpSpPr>
                      <wps:wsp>
                        <wps:cNvPr id="416" name="Text Box 2555"/>
                        <wps:cNvSpPr txBox="1">
                          <a:spLocks noChangeArrowheads="1"/>
                        </wps:cNvSpPr>
                        <wps:spPr bwMode="auto">
                          <a:xfrm>
                            <a:off x="1990" y="3647"/>
                            <a:ext cx="2479"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l = 84cm</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p>
                          </w:txbxContent>
                        </wps:txbx>
                        <wps:bodyPr rot="0" vert="horz" wrap="square" lIns="91440" tIns="45720" rIns="91440" bIns="45720" anchor="t" anchorCtr="0" upright="1">
                          <a:noAutofit/>
                        </wps:bodyPr>
                      </wps:wsp>
                      <wps:wsp>
                        <wps:cNvPr id="417" name="Line 2556"/>
                        <wps:cNvCnPr/>
                        <wps:spPr bwMode="auto">
                          <a:xfrm>
                            <a:off x="1990" y="499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4" o:spid="_x0000_s1495" style="position:absolute;margin-left:20.1pt;margin-top:36.65pt;width:123.95pt;height:98.85pt;z-index:251693568" coordorigin="1990,3647" coordsize="2479,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">
                <v:shape id="Text Box 2555" o:spid="_x0000_s1496" type="#_x0000_t202" style="position:absolute;left:1990;top:3647;width:2479;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l = 84cm</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p>
                    </w:txbxContent>
                  </v:textbox>
                </v:shape>
                <v:line id="Line 2556" o:spid="_x0000_s1497" style="position:absolute;visibility:visible;mso-wrap-style:square" from="1990,4994" to="420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group>
            </w:pict>
          </mc:Fallback>
        </mc:AlternateContent>
      </w:r>
      <w:r w:rsidR="00455B9A" w:rsidRPr="006E6890">
        <w:rPr>
          <w:rFonts w:ascii="Times New Roman" w:hAnsi="Times New Roman"/>
          <w:b/>
          <w:sz w:val="26"/>
          <w:szCs w:val="26"/>
          <w:lang w:val="nl-NL"/>
        </w:rPr>
        <w:t>* Bài tập1</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Vì trọng lượng hai quả cầu bằng nhau nên lúc đầu điểm tựa O ở chính giữa thanh, nên ta có : OA = OB = </w:t>
      </w:r>
      <w:r w:rsidRPr="006E6890">
        <w:rPr>
          <w:rFonts w:ascii="Times New Roman" w:hAnsi="Times New Roman"/>
          <w:position w:val="-24"/>
          <w:sz w:val="26"/>
          <w:szCs w:val="26"/>
          <w:lang w:val="nl-NL"/>
        </w:rPr>
        <w:object w:dxaOrig="740" w:dyaOrig="620">
          <v:shape id="_x0000_i1212" type="#_x0000_t75" style="width:37.2pt;height:30.85pt" o:ole="">
            <v:imagedata r:id="rId343" o:title=""/>
          </v:shape>
          <o:OLEObject Type="Embed" ProgID="Equation.DSMT4" ShapeID="_x0000_i1212" DrawAspect="Content" ObjectID="_1668160969" r:id="rId344"/>
        </w:object>
      </w:r>
      <w:r w:rsidRPr="006E6890">
        <w:rPr>
          <w:rFonts w:ascii="Times New Roman" w:hAnsi="Times New Roman"/>
          <w:sz w:val="26"/>
          <w:szCs w:val="26"/>
          <w:lang w:val="nl-NL"/>
        </w:rPr>
        <w:t xml:space="preserve"> = 42(cm)</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Khi nhúng A và B vào nước thì phải dịch chuyển O đến vị trí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thanh cân bằng nên ta có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42 + 6 = 48(cm) và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 42 - 6 = 36(cm)</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Khi đó lực đẩy Ác-Si-Mét tác dụng lên vật A và B là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19" w:dyaOrig="680">
          <v:shape id="_x0000_i1213" type="#_x0000_t75" style="width:86.25pt;height:34pt" o:ole="">
            <v:imagedata r:id="rId345" o:title=""/>
          </v:shape>
          <o:OLEObject Type="Embed" ProgID="Equation.DSMT4" ShapeID="_x0000_i1213" DrawAspect="Content" ObjectID="_1668160970" r:id="rId346"/>
        </w:object>
      </w:r>
      <w:r w:rsidRPr="006E6890">
        <w:rPr>
          <w:rFonts w:ascii="Times New Roman" w:hAnsi="Times New Roman"/>
          <w:sz w:val="26"/>
          <w:szCs w:val="26"/>
          <w:lang w:val="nl-NL"/>
        </w:rPr>
        <w:t>.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4" type="#_x0000_t75" style="width:18.2pt;height:34pt" o:ole="">
            <v:imagedata r:id="rId347" o:title=""/>
          </v:shape>
          <o:OLEObject Type="Embed" ProgID="Equation.DSMT4" ShapeID="_x0000_i1214" DrawAspect="Content" ObjectID="_1668160971" r:id="rId34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1)</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mà V</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19" w:dyaOrig="680">
          <v:shape id="_x0000_i1215" type="#_x0000_t75" style="width:86.25pt;height:34pt" o:ole="">
            <v:imagedata r:id="rId349" o:title=""/>
          </v:shape>
          <o:OLEObject Type="Embed" ProgID="Equation.DSMT4" ShapeID="_x0000_i1215" DrawAspect="Content" ObjectID="_1668160972" r:id="rId350"/>
        </w:object>
      </w:r>
      <w:r w:rsidRPr="006E6890">
        <w:rPr>
          <w:rFonts w:ascii="Times New Roman" w:hAnsi="Times New Roman"/>
          <w:sz w:val="26"/>
          <w:szCs w:val="26"/>
          <w:lang w:val="nl-NL"/>
        </w:rPr>
        <w:t>. Nên 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6" type="#_x0000_t75" style="width:18.2pt;height:34pt" o:ole="">
            <v:imagedata r:id="rId351" o:title=""/>
          </v:shape>
          <o:OLEObject Type="Embed" ProgID="Equation.DSMT4" ShapeID="_x0000_i1216" DrawAspect="Content" ObjectID="_1668160973" r:id="rId352"/>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2)</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Theo điều kiện cân</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bằng của đòn bẩy ta có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3)</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Thay (1) và(2) vào (3) ta được </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7" type="#_x0000_t75" style="width:18.2pt;height:34pt" o:ole="">
            <v:imagedata r:id="rId347" o:title=""/>
          </v:shape>
          <o:OLEObject Type="Embed" ProgID="Equation.DSMT4" ShapeID="_x0000_i1217" DrawAspect="Content" ObjectID="_1668160974" r:id="rId353"/>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A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218" type="#_x0000_t75" style="width:18.2pt;height:34pt" o:ole="">
            <v:imagedata r:id="rId351" o:title=""/>
          </v:shape>
          <o:OLEObject Type="Embed" ProgID="Equation.DSMT4" ShapeID="_x0000_i1218" DrawAspect="Content" ObjectID="_1668160975" r:id="rId354"/>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 mà P</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P nên ta có</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 xml:space="preserve">  (P -  </w:t>
      </w:r>
      <w:r w:rsidRPr="006E6890">
        <w:rPr>
          <w:rFonts w:ascii="Times New Roman" w:hAnsi="Times New Roman"/>
          <w:position w:val="-30"/>
          <w:sz w:val="26"/>
          <w:szCs w:val="26"/>
          <w:lang w:val="nl-NL"/>
        </w:rPr>
        <w:object w:dxaOrig="360" w:dyaOrig="680">
          <v:shape id="_x0000_i1219" type="#_x0000_t75" style="width:18.2pt;height:34pt" o:ole="">
            <v:imagedata r:id="rId355" o:title=""/>
          </v:shape>
          <o:OLEObject Type="Embed" ProgID="Equation.DSMT4" ShapeID="_x0000_i1219" DrawAspect="Content" ObjectID="_1668160976" r:id="rId356"/>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A =   (P - </w:t>
      </w:r>
      <w:r w:rsidRPr="006E6890">
        <w:rPr>
          <w:rFonts w:ascii="Times New Roman" w:hAnsi="Times New Roman"/>
          <w:position w:val="-30"/>
          <w:sz w:val="26"/>
          <w:szCs w:val="26"/>
          <w:lang w:val="nl-NL"/>
        </w:rPr>
        <w:object w:dxaOrig="360" w:dyaOrig="680">
          <v:shape id="_x0000_i1220" type="#_x0000_t75" style="width:18.2pt;height:34pt" o:ole="">
            <v:imagedata r:id="rId357" o:title=""/>
          </v:shape>
          <o:OLEObject Type="Embed" ProgID="Equation.DSMT4" ShapeID="_x0000_i1220" DrawAspect="Content" ObjectID="_1668160977" r:id="rId35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O</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B</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Biến đổi ta được kết quả 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2500" w:dyaOrig="680">
          <v:shape id="_x0000_i1221" type="#_x0000_t75" style="width:125pt;height:34pt" o:ole="">
            <v:imagedata r:id="rId359" o:title=""/>
          </v:shape>
          <o:OLEObject Type="Embed" ProgID="Equation.DSMT4" ShapeID="_x0000_i1221" DrawAspect="Content" ObjectID="_1668160978" r:id="rId360"/>
        </w:objec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Thay số vào ta được</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520" w:dyaOrig="620">
          <v:shape id="_x0000_i1222" type="#_x0000_t75" style="width:75.95pt;height:30.85pt" o:ole="">
            <v:imagedata r:id="rId361" o:title=""/>
          </v:shape>
          <o:OLEObject Type="Embed" ProgID="Equation.DSMT4" ShapeID="_x0000_i1222" DrawAspect="Content" ObjectID="_1668160979" r:id="rId362"/>
        </w:object>
      </w:r>
      <w:r w:rsidRPr="006E6890">
        <w:rPr>
          <w:rFonts w:ascii="Times New Roman" w:hAnsi="Times New Roman"/>
          <w:sz w:val="26"/>
          <w:szCs w:val="26"/>
          <w:lang w:val="nl-NL"/>
        </w:rPr>
        <w:t>9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4170"/>
        </w:tabs>
        <w:rPr>
          <w:rFonts w:ascii="Times New Roman" w:hAnsi="Times New Roman"/>
          <w:sz w:val="26"/>
          <w:szCs w:val="26"/>
          <w:lang w:val="nl-NL"/>
        </w:rPr>
      </w:pPr>
      <w:r w:rsidRPr="006E6890">
        <w:rPr>
          <w:rFonts w:ascii="Times New Roman" w:hAnsi="Times New Roman"/>
          <w:sz w:val="26"/>
          <w:szCs w:val="26"/>
          <w:lang w:val="nl-NL"/>
        </w:rPr>
        <w:t>Vậy trọng lượng riêng của vật B là</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B</w:t>
      </w:r>
      <w:r w:rsidRPr="006E6890">
        <w:rPr>
          <w:rFonts w:ascii="Times New Roman" w:hAnsi="Times New Roman"/>
          <w:sz w:val="26"/>
          <w:szCs w:val="26"/>
          <w:lang w:val="nl-NL"/>
        </w:rPr>
        <w:t xml:space="preserve"> = 9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4170"/>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left" w:pos="417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4592" behindDoc="0" locked="0" layoutInCell="1" allowOverlap="1">
                <wp:simplePos x="0" y="0"/>
                <wp:positionH relativeFrom="column">
                  <wp:posOffset>85090</wp:posOffset>
                </wp:positionH>
                <wp:positionV relativeFrom="paragraph">
                  <wp:posOffset>33020</wp:posOffset>
                </wp:positionV>
                <wp:extent cx="4339590" cy="980440"/>
                <wp:effectExtent l="635" t="2540" r="3175" b="0"/>
                <wp:wrapNone/>
                <wp:docPr id="412"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980440"/>
                          <a:chOff x="1722" y="13080"/>
                          <a:chExt cx="6834" cy="1544"/>
                        </a:xfrm>
                      </wpg:grpSpPr>
                      <wps:wsp>
                        <wps:cNvPr id="413" name="Text Box 2558"/>
                        <wps:cNvSpPr txBox="1">
                          <a:spLocks noChangeArrowheads="1"/>
                        </wps:cNvSpPr>
                        <wps:spPr bwMode="auto">
                          <a:xfrm>
                            <a:off x="1722" y="13080"/>
                            <a:ext cx="6834" cy="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Phần chìm trong dầu của thớt tăng hay giảm</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414" name="Line 2559"/>
                        <wps:cNvCnPr/>
                        <wps:spPr bwMode="auto">
                          <a:xfrm>
                            <a:off x="1789" y="13724"/>
                            <a:ext cx="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7" o:spid="_x0000_s1498" style="position:absolute;margin-left:6.7pt;margin-top:2.6pt;width:341.7pt;height:77.2pt;z-index:251694592" coordorigin="1722,13080" coordsize="6834,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">
                <v:shape id="Text Box 2558" o:spid="_x0000_s1499" type="#_x0000_t202" style="position:absolute;left:1722;top:13080;width:6834;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E6890" w:rsidRPr="006E6890" w:rsidRDefault="006E6890" w:rsidP="00455B9A">
                        <w:pPr>
                          <w:numPr>
                            <w:ilvl w:val="0"/>
                            <w:numId w:val="20"/>
                          </w:numPr>
                          <w:rPr>
                            <w:rFonts w:ascii="Times New Roman" w:hAnsi="Times New Roman"/>
                            <w:lang w:val="nl-NL"/>
                          </w:rPr>
                        </w:pPr>
                        <w:r w:rsidRPr="006E6890">
                          <w:rPr>
                            <w:rFonts w:ascii="Times New Roman" w:hAnsi="Times New Roman"/>
                            <w:lang w:val="nl-NL"/>
                          </w:rPr>
                          <w:t>Phần chìm trong dầu của thớt tăng hay giảm</w:t>
                        </w:r>
                      </w:p>
                      <w:p w:rsidR="006E6890" w:rsidRPr="006E6890" w:rsidRDefault="006E6890" w:rsidP="00455B9A">
                        <w:pPr>
                          <w:rPr>
                            <w:rFonts w:ascii="Times New Roman" w:hAnsi="Times New Roman"/>
                            <w:lang w:val="nl-NL"/>
                          </w:rPr>
                        </w:pPr>
                      </w:p>
                    </w:txbxContent>
                  </v:textbox>
                </v:shape>
                <v:line id="Line 2559" o:spid="_x0000_s1500" style="position:absolute;visibility:visible;mso-wrap-style:square" from="1789,13724" to="5474,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group>
            </w:pict>
          </mc:Fallback>
        </mc:AlternateContent>
      </w:r>
    </w:p>
    <w:p w:rsidR="00455B9A" w:rsidRPr="006E6890" w:rsidRDefault="00455B9A" w:rsidP="00455B9A">
      <w:pPr>
        <w:tabs>
          <w:tab w:val="left" w:pos="4170"/>
        </w:tabs>
        <w:rPr>
          <w:rFonts w:ascii="Times New Roman" w:hAnsi="Times New Roman" w:cs="Arial"/>
          <w:sz w:val="26"/>
          <w:szCs w:val="26"/>
          <w:lang w:val="nl-NL"/>
        </w:rPr>
      </w:pPr>
      <w:r w:rsidRPr="006E6890">
        <w:rPr>
          <w:rFonts w:ascii="Times New Roman" w:hAnsi="Times New Roman"/>
          <w:sz w:val="26"/>
          <w:szCs w:val="26"/>
          <w:lang w:val="nl-NL"/>
        </w:rPr>
        <w:t xml:space="preserve"> </w:t>
      </w:r>
    </w:p>
    <w:p w:rsidR="00455B9A" w:rsidRPr="006E6890" w:rsidRDefault="00455B9A" w:rsidP="00455B9A">
      <w:pPr>
        <w:tabs>
          <w:tab w:val="left" w:pos="4170"/>
        </w:tabs>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ab/>
      </w:r>
    </w:p>
    <w:p w:rsidR="00455B9A" w:rsidRPr="006E6890" w:rsidRDefault="00455B9A" w:rsidP="00455B9A">
      <w:pPr>
        <w:tabs>
          <w:tab w:val="left" w:pos="393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a) Áp suất của thớt tác dụng lên đáy chậu là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120" w:dyaOrig="620">
          <v:shape id="_x0000_i1223" type="#_x0000_t75" style="width:155.85pt;height:30.85pt" o:ole="">
            <v:imagedata r:id="rId363" o:title=""/>
          </v:shape>
          <o:OLEObject Type="Embed" ProgID="Equation.DSMT4" ShapeID="_x0000_i1223" DrawAspect="Content" ObjectID="_1668160980" r:id="rId364"/>
        </w:objec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hay số ta đượ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850.0,08 = 68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Áp suất do cột nước đổ vào gây ra cho đáy bình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n</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Mà Áp suất của thớt và của nướ tác dụng lên đáy bình là bằng nhau nên ta có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lastRenderedPageBreak/>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680 = 10.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24" type="#_x0000_t75" style="width:15.05pt;height:11.85pt" o:ole="">
            <v:imagedata r:id="rId203" o:title=""/>
          </v:shape>
          <o:OLEObject Type="Embed" ProgID="Equation.DSMT4" ShapeID="_x0000_i1224" DrawAspect="Content" ObjectID="_1668160981" r:id="rId365"/>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680" w:dyaOrig="680">
          <v:shape id="_x0000_i1225" type="#_x0000_t75" style="width:83.85pt;height:34pt" o:ole="">
            <v:imagedata r:id="rId366" o:title=""/>
          </v:shape>
          <o:OLEObject Type="Embed" ProgID="Equation.DSMT4" ShapeID="_x0000_i1225" DrawAspect="Content" ObjectID="_1668160982" r:id="rId367"/>
        </w:object>
      </w:r>
      <w:r w:rsidRPr="006E6890">
        <w:rPr>
          <w:rFonts w:ascii="Times New Roman" w:hAnsi="Times New Roman"/>
          <w:sz w:val="26"/>
          <w:szCs w:val="26"/>
          <w:lang w:val="nl-NL"/>
        </w:rPr>
        <w:t xml:space="preserve"> = 0,068(m) = 6,8(cm)</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  Do mặt trên của thớt ngang với</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mặt thoáng của dầu</w:t>
      </w:r>
      <w:r w:rsidRPr="006E6890">
        <w:rPr>
          <w:rFonts w:ascii="Times New Roman" w:hAnsi="Times New Roman" w:cs="Arial"/>
          <w:sz w:val="26"/>
          <w:szCs w:val="26"/>
          <w:lang w:val="nl-NL"/>
        </w:rPr>
        <w:t xml:space="preserve"> </w:t>
      </w:r>
      <w:r w:rsidRPr="006E6890">
        <w:rPr>
          <w:rFonts w:ascii="Times New Roman" w:hAnsi="Times New Roman"/>
          <w:sz w:val="26"/>
          <w:szCs w:val="26"/>
          <w:lang w:val="nl-NL"/>
        </w:rPr>
        <w:t xml:space="preserve">chứng tỏ thớt lơ lửng trong dầu và nước, Vậy lực đẩy Ác-Si-Mét của dầu  và nước tác dụng lên thớt là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 -4,8 = 3,2 cm)</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rọng lượng của vật là P = 10.m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Theo điều kiện vật lơ lửng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10S.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S.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iến đổi ta được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0" w:dyaOrig="680">
          <v:shape id="_x0000_i1226" type="#_x0000_t75" style="width:180.4pt;height:34pt" o:ole="">
            <v:imagedata r:id="rId368" o:title=""/>
          </v:shape>
          <o:OLEObject Type="Embed" ProgID="Equation.DSMT4" ShapeID="_x0000_i1226" DrawAspect="Content" ObjectID="_1668160983" r:id="rId369"/>
        </w:object>
      </w:r>
      <w:r w:rsidRPr="006E6890">
        <w:rPr>
          <w:rFonts w:ascii="Times New Roman" w:hAnsi="Times New Roman"/>
          <w:sz w:val="26"/>
          <w:szCs w:val="26"/>
          <w:lang w:val="nl-NL"/>
        </w:rPr>
        <w:t xml:space="preserve"> = 7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c) Do rót lần 1 thớt đã chìm hẳn trong dầu và đứng cân bằng. Vậy có rót thêm dầu vào thì thớt vẫn chỉ chìm trong dầu và nước như lần 1.</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Lực P hướng xuống không thay đổi. Nên độ cao của hai phần chìm trong dầu và nước không thay đổi</w:t>
      </w:r>
    </w:p>
    <w:p w:rsidR="00455B9A" w:rsidRPr="006E6890" w:rsidRDefault="00C43FA0" w:rsidP="00455B9A">
      <w:pPr>
        <w:tabs>
          <w:tab w:val="left" w:pos="393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5616" behindDoc="0" locked="0" layoutInCell="1" allowOverlap="1">
                <wp:simplePos x="0" y="0"/>
                <wp:positionH relativeFrom="column">
                  <wp:posOffset>3743960</wp:posOffset>
                </wp:positionH>
                <wp:positionV relativeFrom="paragraph">
                  <wp:posOffset>109220</wp:posOffset>
                </wp:positionV>
                <wp:extent cx="2510155" cy="1943100"/>
                <wp:effectExtent l="7620" t="22225" r="6350" b="6350"/>
                <wp:wrapNone/>
                <wp:docPr id="374" name="Group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943100"/>
                          <a:chOff x="7484" y="7964"/>
                          <a:chExt cx="3953" cy="3060"/>
                        </a:xfrm>
                      </wpg:grpSpPr>
                      <wps:wsp>
                        <wps:cNvPr id="375" name="Line 2561"/>
                        <wps:cNvCnPr/>
                        <wps:spPr bwMode="auto">
                          <a:xfrm>
                            <a:off x="7953" y="7964"/>
                            <a:ext cx="30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6" name="Line 2562"/>
                        <wps:cNvCnPr/>
                        <wps:spPr bwMode="auto">
                          <a:xfrm>
                            <a:off x="8623" y="79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Oval 2563"/>
                        <wps:cNvSpPr>
                          <a:spLocks noChangeArrowheads="1"/>
                        </wps:cNvSpPr>
                        <wps:spPr bwMode="auto">
                          <a:xfrm>
                            <a:off x="8422" y="8504"/>
                            <a:ext cx="402" cy="36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78" name="Line 2564"/>
                        <wps:cNvCnPr/>
                        <wps:spPr bwMode="auto">
                          <a:xfrm>
                            <a:off x="8623" y="8504"/>
                            <a:ext cx="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9" name="Oval 2565"/>
                        <wps:cNvSpPr>
                          <a:spLocks noChangeArrowheads="1"/>
                        </wps:cNvSpPr>
                        <wps:spPr bwMode="auto">
                          <a:xfrm>
                            <a:off x="8422" y="9764"/>
                            <a:ext cx="402" cy="36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80" name="Line 2566"/>
                        <wps:cNvCnPr/>
                        <wps:spPr bwMode="auto">
                          <a:xfrm>
                            <a:off x="7551" y="1030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567"/>
                        <wps:cNvCnPr/>
                        <wps:spPr bwMode="auto">
                          <a:xfrm>
                            <a:off x="7953"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568"/>
                        <wps:cNvCnPr/>
                        <wps:spPr bwMode="auto">
                          <a:xfrm>
                            <a:off x="9159"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2569"/>
                        <wps:cNvCnPr/>
                        <wps:spPr bwMode="auto">
                          <a:xfrm flipH="1" flipV="1">
                            <a:off x="748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Line 2570"/>
                        <wps:cNvCnPr/>
                        <wps:spPr bwMode="auto">
                          <a:xfrm flipV="1">
                            <a:off x="949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571"/>
                        <wps:cNvCnPr/>
                        <wps:spPr bwMode="auto">
                          <a:xfrm>
                            <a:off x="8556" y="103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2572"/>
                        <wps:cNvCnPr/>
                        <wps:spPr bwMode="auto">
                          <a:xfrm>
                            <a:off x="8556" y="10664"/>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573"/>
                        <wps:cNvCnPr/>
                        <wps:spPr bwMode="auto">
                          <a:xfrm flipV="1">
                            <a:off x="10834" y="7964"/>
                            <a:ext cx="0" cy="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574"/>
                        <wps:cNvCnPr/>
                        <wps:spPr bwMode="auto">
                          <a:xfrm>
                            <a:off x="10432" y="10259"/>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575"/>
                        <wps:cNvCnPr/>
                        <wps:spPr bwMode="auto">
                          <a:xfrm flipH="1" flipV="1">
                            <a:off x="10298" y="1006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Line 2576"/>
                        <wps:cNvCnPr/>
                        <wps:spPr bwMode="auto">
                          <a:xfrm flipV="1">
                            <a:off x="11236" y="100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Freeform 2577"/>
                        <wps:cNvSpPr>
                          <a:spLocks/>
                        </wps:cNvSpPr>
                        <wps:spPr bwMode="auto">
                          <a:xfrm>
                            <a:off x="10605" y="9974"/>
                            <a:ext cx="570" cy="271"/>
                          </a:xfrm>
                          <a:custGeom>
                            <a:avLst/>
                            <a:gdLst>
                              <a:gd name="T0" fmla="*/ 0 w 570"/>
                              <a:gd name="T1" fmla="*/ 256 h 271"/>
                              <a:gd name="T2" fmla="*/ 15 w 570"/>
                              <a:gd name="T3" fmla="*/ 151 h 271"/>
                              <a:gd name="T4" fmla="*/ 60 w 570"/>
                              <a:gd name="T5" fmla="*/ 121 h 271"/>
                              <a:gd name="T6" fmla="*/ 225 w 570"/>
                              <a:gd name="T7" fmla="*/ 61 h 271"/>
                              <a:gd name="T8" fmla="*/ 255 w 570"/>
                              <a:gd name="T9" fmla="*/ 16 h 271"/>
                              <a:gd name="T10" fmla="*/ 405 w 570"/>
                              <a:gd name="T11" fmla="*/ 76 h 271"/>
                              <a:gd name="T12" fmla="*/ 510 w 570"/>
                              <a:gd name="T13" fmla="*/ 91 h 271"/>
                              <a:gd name="T14" fmla="*/ 525 w 570"/>
                              <a:gd name="T15" fmla="*/ 136 h 271"/>
                              <a:gd name="T16" fmla="*/ 555 w 570"/>
                              <a:gd name="T17" fmla="*/ 181 h 271"/>
                              <a:gd name="T18" fmla="*/ 540 w 570"/>
                              <a:gd name="T19" fmla="*/ 226 h 271"/>
                              <a:gd name="T20" fmla="*/ 570 w 570"/>
                              <a:gd name="T21"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0" h="271">
                                <a:moveTo>
                                  <a:pt x="0" y="256"/>
                                </a:moveTo>
                                <a:cubicBezTo>
                                  <a:pt x="5" y="221"/>
                                  <a:pt x="1" y="183"/>
                                  <a:pt x="15" y="151"/>
                                </a:cubicBezTo>
                                <a:cubicBezTo>
                                  <a:pt x="22" y="135"/>
                                  <a:pt x="44" y="129"/>
                                  <a:pt x="60" y="121"/>
                                </a:cubicBezTo>
                                <a:cubicBezTo>
                                  <a:pt x="111" y="96"/>
                                  <a:pt x="171" y="79"/>
                                  <a:pt x="225" y="61"/>
                                </a:cubicBezTo>
                                <a:cubicBezTo>
                                  <a:pt x="235" y="46"/>
                                  <a:pt x="238" y="22"/>
                                  <a:pt x="255" y="16"/>
                                </a:cubicBezTo>
                                <a:cubicBezTo>
                                  <a:pt x="304" y="0"/>
                                  <a:pt x="366" y="64"/>
                                  <a:pt x="405" y="76"/>
                                </a:cubicBezTo>
                                <a:cubicBezTo>
                                  <a:pt x="439" y="86"/>
                                  <a:pt x="475" y="86"/>
                                  <a:pt x="510" y="91"/>
                                </a:cubicBezTo>
                                <a:cubicBezTo>
                                  <a:pt x="515" y="106"/>
                                  <a:pt x="518" y="122"/>
                                  <a:pt x="525" y="136"/>
                                </a:cubicBezTo>
                                <a:cubicBezTo>
                                  <a:pt x="533" y="152"/>
                                  <a:pt x="552" y="163"/>
                                  <a:pt x="555" y="181"/>
                                </a:cubicBezTo>
                                <a:cubicBezTo>
                                  <a:pt x="558" y="197"/>
                                  <a:pt x="545" y="211"/>
                                  <a:pt x="540" y="226"/>
                                </a:cubicBezTo>
                                <a:cubicBezTo>
                                  <a:pt x="550" y="241"/>
                                  <a:pt x="570" y="271"/>
                                  <a:pt x="570"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utoShape 2578"/>
                        <wps:cNvSpPr>
                          <a:spLocks noChangeArrowheads="1"/>
                        </wps:cNvSpPr>
                        <wps:spPr bwMode="auto">
                          <a:xfrm>
                            <a:off x="9494" y="10664"/>
                            <a:ext cx="536"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93" name="Line 2579"/>
                        <wps:cNvCnPr/>
                        <wps:spPr bwMode="auto">
                          <a:xfrm>
                            <a:off x="7551" y="1087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580"/>
                        <wps:cNvCnPr/>
                        <wps:spPr bwMode="auto">
                          <a:xfrm>
                            <a:off x="755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581"/>
                        <wps:cNvCnPr/>
                        <wps:spPr bwMode="auto">
                          <a:xfrm>
                            <a:off x="7752"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582"/>
                        <wps:cNvCnPr/>
                        <wps:spPr bwMode="auto">
                          <a:xfrm>
                            <a:off x="8020"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583"/>
                        <wps:cNvCnPr/>
                        <wps:spPr bwMode="auto">
                          <a:xfrm>
                            <a:off x="822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584"/>
                        <wps:cNvCnPr/>
                        <wps:spPr bwMode="auto">
                          <a:xfrm>
                            <a:off x="8489"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585"/>
                        <wps:cNvCnPr/>
                        <wps:spPr bwMode="auto">
                          <a:xfrm>
                            <a:off x="875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586"/>
                        <wps:cNvCnPr/>
                        <wps:spPr bwMode="auto">
                          <a:xfrm>
                            <a:off x="902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2587"/>
                        <wps:cNvCnPr/>
                        <wps:spPr bwMode="auto">
                          <a:xfrm>
                            <a:off x="9293"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588"/>
                        <wps:cNvCnPr/>
                        <wps:spPr bwMode="auto">
                          <a:xfrm>
                            <a:off x="9494"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2589"/>
                        <wps:cNvCnPr/>
                        <wps:spPr bwMode="auto">
                          <a:xfrm>
                            <a:off x="969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590"/>
                        <wps:cNvCnPr/>
                        <wps:spPr bwMode="auto">
                          <a:xfrm>
                            <a:off x="989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591"/>
                        <wps:cNvCnPr/>
                        <wps:spPr bwMode="auto">
                          <a:xfrm>
                            <a:off x="1009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592"/>
                        <wps:cNvCnPr/>
                        <wps:spPr bwMode="auto">
                          <a:xfrm>
                            <a:off x="1036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593"/>
                        <wps:cNvCnPr/>
                        <wps:spPr bwMode="auto">
                          <a:xfrm>
                            <a:off x="1056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594"/>
                        <wps:cNvCnPr/>
                        <wps:spPr bwMode="auto">
                          <a:xfrm>
                            <a:off x="1076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595"/>
                        <wps:cNvCnPr/>
                        <wps:spPr bwMode="auto">
                          <a:xfrm>
                            <a:off x="10968"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596"/>
                        <wps:cNvCnPr/>
                        <wps:spPr bwMode="auto">
                          <a:xfrm>
                            <a:off x="7953" y="958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1" name="Text Box 2597"/>
                        <wps:cNvSpPr txBox="1">
                          <a:spLocks noChangeArrowheads="1"/>
                        </wps:cNvSpPr>
                        <wps:spPr bwMode="auto">
                          <a:xfrm>
                            <a:off x="8718" y="847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0" o:spid="_x0000_s1501" style="position:absolute;margin-left:294.8pt;margin-top:8.6pt;width:197.65pt;height:153pt;z-index:251695616" coordorigin="7484,7964" coordsize="3953,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">
                <v:line id="Line 2561" o:spid="_x0000_s1502" style="position:absolute;visibility:visible;mso-wrap-style:square" from="7953,7964" to="1096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TYcUAAADcAAAADwAAAGRycy9kb3ducmV2LnhtbESPT2vCQBTE7wW/w/IEb3VjpVWiq0jB&#10;P/TWVARvj+wzicm+jbsbTb99t1DocZiZ3zDLdW8acSfnK8sKJuMEBHFudcWFguPX9nkOwgdkjY1l&#10;UvBNHtarwdMSU20f/En3LBQiQtinqKAMoU2l9HlJBv3YtsTRu1hnMETpCqkdPiLcNPIlSd6kwYrj&#10;QoktvZeU11lnFJy6jM/Xeusa7Hb7/eV0q/30Q6nRsN8sQATqw3/4r33QCqaz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RTYcUAAADcAAAADwAAAAAAAAAA&#10;AAAAAAChAgAAZHJzL2Rvd25yZXYueG1sUEsFBgAAAAAEAAQA+QAAAJMDAAAAAA==&#10;" strokeweight="1.5pt"/>
                <v:line id="Line 2562" o:spid="_x0000_s1503" style="position:absolute;visibility:visible;mso-wrap-style:square" from="8623,7964" to="8623,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oval id="Oval 2563" o:spid="_x0000_s1504" style="position:absolute;left:8422;top:850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rsBsUA&#10;AADcAAAADwAAAGRycy9kb3ducmV2LnhtbESPT2vCQBTE74V+h+UJvdWNDWqJWUUqBT30YNreH9mX&#10;P5h9G7KvMf32XaHgcZiZ3zD5bnKdGmkIrWcDi3kCirj0tuXawNfn+/MrqCDIFjvPZOCXAuy2jw85&#10;ZtZf+UxjIbWKEA4ZGmhE+kzrUDbkMMx9Txy9yg8OJcqh1nbAa4S7Tr8kyUo7bDkuNNjTW0Plpfhx&#10;Bg71vliNOpVlWh2Osrx8f5zShTFPs2m/ASU0yT383z5aA+l6Db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uwG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oval>
                <v:line id="Line 2564" o:spid="_x0000_s1505" style="position:absolute;visibility:visible;mso-wrap-style:square" from="8623,8504" to="8623,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3li8MAAADcAAAADwAAAGRycy9kb3ducmV2LnhtbERPXWvCMBR9F/Yfwh34pumq6KhG2SaC&#10;yMDNTfTx0tw1Zc1NbWLt/r15EPZ4ON/zZWcr0VLjS8cKnoYJCOLc6ZILBd9f68EzCB+QNVaOScEf&#10;eVguHnpzzLS78ie1+1CIGMI+QwUmhDqT0ueGLPqhq4kj9+MaiyHCppC6wWsMt5VMk2QiLZYcGwzW&#10;9GYo/91frIKPbUsH+36i3XY9nq7OrymZY6pU/7F7mYEI1IV/8d290QpG07g2no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N5YvDAAAA3AAAAA8AAAAAAAAAAAAA&#10;AAAAoQIAAGRycy9kb3ducmV2LnhtbFBLBQYAAAAABAAEAPkAAACRAwAAAAA=&#10;">
                  <v:stroke dashstyle="longDash"/>
                </v:line>
                <v:oval id="Oval 2565" o:spid="_x0000_s1506" style="position:absolute;left:8422;top:976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d78QA&#10;AADcAAAADwAAAGRycy9kb3ducmV2LnhtbESPQWvCQBSE70L/w/IKvenGBq1NXUUqgh48NK33R/aZ&#10;BLNvQ/Y1xn/fLQgeh5n5hlmuB9eonrpQezYwnSSgiAtvay4N/HzvxgtQQZAtNp7JwI0CrFdPoyVm&#10;1l/5i/pcShUhHDI0UIm0mdahqMhhmPiWOHpn3zmUKLtS2w6vEe4a/Zokc+2w5rhQYUufFRWX/NcZ&#10;2JabfN7rVGbpebuX2eV0PKRTY16eh80HKKFBHuF7e28NpG/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3e/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line id="Line 2566" o:spid="_x0000_s1507" style="position:absolute;visibility:visible;mso-wrap-style:square" from="7551,10304" to="9494,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2567" o:spid="_x0000_s1508" style="position:absolute;visibility:visible;mso-wrap-style:square" from="7953,9404" to="7953,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2568" o:spid="_x0000_s1509" style="position:absolute;visibility:visible;mso-wrap-style:square" from="9159,9404" to="9159,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WiccAAADcAAAADwAAAGRycy9kb3ducmV2LnhtbESPT2vCQBTE7wW/w/IKvTWbKgRJXUWU&#10;gvZQ/FNoj8/sa5KafRt2t0n67V1B8DjMzG+Y2WIwjejI+dqygpckBUFcWF1zqeDz+PY8BeEDssbG&#10;Min4Jw+L+ehhhrm2Pe+pO4RSRAj7HBVUIbS5lL6oyKBPbEscvR/rDIYoXSm1wz7CTSPHaZpJgzXH&#10;hQpbWlVUnA9/RsHHZJd1y+37ZvjaZqdivT99//ZOqafHYfkKItAQ7uFbe6MVTKZ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FaJxwAAANwAAAAPAAAAAAAA&#10;AAAAAAAAAKECAABkcnMvZG93bnJldi54bWxQSwUGAAAAAAQABAD5AAAAlQMAAAAA&#10;"/>
                <v:line id="Line 2569" o:spid="_x0000_s1510" style="position:absolute;flip:x y;visibility:visible;mso-wrap-style:square" from="7484,10124" to="7551,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hK68UAAADcAAAADwAAAGRycy9kb3ducmV2LnhtbESPT2vCQBTE7wW/w/KEXorZaIqE1FVE&#10;sPSUUm3x+si+/KHZtyG7TdJ++q4geBxm5jfMZjeZVgzUu8aygmUUgyAurG64UvB5Pi5SEM4ja2wt&#10;k4JfcrDbzh42mGk78gcNJ1+JAGGXoYLa+y6T0hU1GXSR7YiDV9reoA+yr6TucQxw08pVHK+lwYbD&#10;Qo0dHWoqvk8/RgFy/pek45Ke5Std3Cp/f9p/lUo9zqf9CwhPk7+Hb+03rSBJE7ieCUdAb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hK68UAAADcAAAADwAAAAAAAAAA&#10;AAAAAAChAgAAZHJzL2Rvd25yZXYueG1sUEsFBgAAAAAEAAQA+QAAAJMDAAAAAA==&#10;"/>
                <v:line id="Line 2570" o:spid="_x0000_s1511" style="position:absolute;flip:y;visibility:visible;mso-wrap-style:square" from="9494,10124" to="9561,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line id="Line 2571" o:spid="_x0000_s1512" style="position:absolute;visibility:visible;mso-wrap-style:square" from="8556,10304" to="8556,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line id="Line 2572" o:spid="_x0000_s1513" style="position:absolute;visibility:visible;mso-wrap-style:square" from="8556,10664" to="1083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2573" o:spid="_x0000_s1514" style="position:absolute;flip:y;visibility:visible;mso-wrap-style:square" from="10834,7964" to="1083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jRcgAAADcAAAADwAAAGRycy9kb3ducmV2LnhtbESPS2sCQRCE70L+w9ABL6KzGomycZSg&#10;xgeI4OPgsbPT7i7Z6Vl2Rl3/vSMEPBbV9VXXaFKbQlypcrllBd1OBII4sTrnVMHx8NMegnAeWWNh&#10;mRTcycFk/NYYYaztjXd03ftUBAi7GBVk3pexlC7JyKDr2JI4eGdbGfRBVqnUFd4C3BSyF0Wf0mDO&#10;oSHDkqYZJX/7iwlvzPqH9f13uRhs59Nkc173W9HqpFTzvf7+AuGp9q/j//RKK/gYDuA5JhBAj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jDjRcgAAADcAAAADwAAAAAA&#10;AAAAAAAAAAChAgAAZHJzL2Rvd25yZXYueG1sUEsFBgAAAAAEAAQA+QAAAJYDAAAAAA==&#10;" strokeweight="2.25pt"/>
                <v:line id="Line 2574" o:spid="_x0000_s1515" style="position:absolute;visibility:visible;mso-wrap-style:square" from="10432,10259" to="11236,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2575" o:spid="_x0000_s1516" style="position:absolute;flip:x y;visibility:visible;mso-wrap-style:square" from="10298,10064" to="10432,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B9AcUAAADcAAAADwAAAGRycy9kb3ducmV2LnhtbESPQWvCQBSE74L/YXlCL0U3JqXE1FVE&#10;aPGUUlvx+sg+k9Ds25Bdk9Rf3y0UPA4z8w2z3o6mET11rrasYLmIQBAXVtdcKvj6fJ2nIJxH1thY&#10;JgU/5GC7mU7WmGk78Af1R1+KAGGXoYLK+zaT0hUVGXQL2xIH72I7gz7IrpS6wyHATSPjKHqWBmsO&#10;CxW2tK+o+D5ejQLk/Jakw5Ke5BudXZy/P+5OF6UeZuPuBYSn0d/D/+2DVpCkK/g7E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B9AcUAAADcAAAADwAAAAAAAAAA&#10;AAAAAAChAgAAZHJzL2Rvd25yZXYueG1sUEsFBgAAAAAEAAQA+QAAAJMDAAAAAA==&#10;"/>
                <v:line id="Line 2576" o:spid="_x0000_s1517" style="position:absolute;flip:y;visibility:visible;mso-wrap-style:square" from="11236,10064" to="11437,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6x8QAAADcAAAADwAAAGRycy9kb3ducmV2LnhtbERPy2oCMRTdC/5DuEI3pWa0RXRqFCkI&#10;XbjxwUh3t5PrZJjJzTRJdfr3zUJweTjv5bq3rbiSD7VjBZNxBoK4dLrmSsHpuH2ZgwgRWWPrmBT8&#10;UYD1ajhYYq7djfd0PcRKpBAOOSowMXa5lKE0ZDGMXUecuIvzFmOCvpLa4y2F21ZOs2wmLdacGgx2&#10;9GGobA6/VoGc755//Ob7rSma83lhirLovnZKPY36zTuISH18iO/uT63gd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3rHxAAAANwAAAAPAAAAAAAAAAAA&#10;AAAAAKECAABkcnMvZG93bnJldi54bWxQSwUGAAAAAAQABAD5AAAAkgMAAAAA&#10;"/>
                <v:shape id="Freeform 2577" o:spid="_x0000_s1518" style="position:absolute;left:10605;top:9974;width:570;height:271;visibility:visible;mso-wrap-style:square;v-text-anchor:top" coordsize="570,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Z3j8IA&#10;AADcAAAADwAAAGRycy9kb3ducmV2LnhtbESPT4vCMBTE7wv7HcIT9ramXdFqNYoIwl79g8veHs2z&#10;rTYvJYlav70RBI/DzPyGmS0604grOV9bVpD2ExDEhdU1lwr2u/X3GIQPyBoby6TgTh4W88+PGeba&#10;3nhD120oRYSwz1FBFUKbS+mLigz6vm2Jo3e0zmCI0pVSO7xFuGnkT5KMpMGa40KFLa0qKs7bi1HA&#10;pyUng8k/ruRfKuvs4EbDQ6bUV69bTkEE6sI7/Gr/agWDSQrPM/EI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nePwgAAANwAAAAPAAAAAAAAAAAAAAAAAJgCAABkcnMvZG93&#10;bnJldi54bWxQSwUGAAAAAAQABAD1AAAAhwMAAAAA&#10;" path="m,256c5,221,1,183,15,151v7,-16,29,-22,45,-30c111,96,171,79,225,61,235,46,238,22,255,16,304,,366,64,405,76v34,10,70,10,105,15c515,106,518,122,525,136v8,16,27,27,30,45c558,197,545,211,540,226v10,15,30,45,30,45e" filled="f">
                  <v:path arrowok="t" o:connecttype="custom" o:connectlocs="0,256;15,151;60,121;225,61;255,16;405,76;510,91;525,136;555,181;540,226;570,271" o:connectangles="0,0,0,0,0,0,0,0,0,0,0"/>
                </v:shape>
                <v:shape id="AutoShape 2578" o:spid="_x0000_s1519" type="#_x0000_t5" style="position:absolute;left:9494;top:10664;width:5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g5qMQA&#10;AADcAAAADwAAAGRycy9kb3ducmV2LnhtbESPT4vCMBTE7wt+h/AEL6KpLvinGkUWFsXLohXB26N5&#10;tqXNS2lSrd9+IyzscZiZ3zDrbWcq8aDGFZYVTMYRCOLU6oIzBZfke7QA4TyyxsoyKXiRg+2m97HG&#10;WNsnn+hx9pkIEHYxKsi9r2MpXZqTQTe2NXHw7rYx6INsMqkbfAa4qeQ0imbSYMFhIceavnJKy3Nr&#10;FGB5ux6N/pFtkhXR/tYO50lJSg363W4FwlPn/8N/7YNW8Lm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Oaj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line id="Line 2579" o:spid="_x0000_s1520" style="position:absolute;visibility:visible;mso-wrap-style:square" from="7551,10874" to="11169,10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line id="Line 2580" o:spid="_x0000_s1521" style="position:absolute;visibility:visible;mso-wrap-style:square" from="7551,10844" to="768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9u8cAAADcAAAADwAAAGRycy9kb3ducmV2LnhtbESPQWvCQBSE7wX/w/IKvdVNawk1uoq0&#10;FLSHolbQ4zP7TGKzb8PuNkn/vSsUPA4z8w0znfemFi05X1lW8DRMQBDnVldcKNh9fzy+gvABWWNt&#10;mRT8kYf5bHA3xUzbjjfUbkMhIoR9hgrKEJpMSp+XZNAPbUMcvZN1BkOUrpDaYRfhppbPSZJKgxXH&#10;hRIbeisp/9n+GgVfo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DP27xwAAANwAAAAPAAAAAAAA&#10;AAAAAAAAAKECAABkcnMvZG93bnJldi54bWxQSwUGAAAAAAQABAD5AAAAlQMAAAAA&#10;"/>
                <v:line id="Line 2581" o:spid="_x0000_s1522" style="position:absolute;visibility:visible;mso-wrap-style:square" from="7752,10844" to="7886,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BYIMcAAADcAAAADwAAAGRycy9kb3ducmV2LnhtbESPQWvCQBSE7wX/w/IKvdVNKw01uoq0&#10;FLSHolbQ4zP7TGKzb8PuNkn/vSsUPA4z8w0znfemFi05X1lW8DRMQBDnVldcKNh9fzy+gvABWWNt&#10;mRT8kYf5bHA3xUzbjjfUbkMhIoR9hgrKEJpMSp+XZNAPbUMcvZN1BkOUrpDaYRfhppbPSZJKgxXH&#10;hRIbeisp/9n+GgVfo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QFggxwAAANwAAAAPAAAAAAAA&#10;AAAAAAAAAKECAABkcnMvZG93bnJldi54bWxQSwUGAAAAAAQABAD5AAAAlQMAAAAA&#10;"/>
                <v:line id="Line 2582" o:spid="_x0000_s1523" style="position:absolute;visibility:visible;mso-wrap-style:square" from="8020,10844" to="815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LGV8cAAADcAAAADwAAAGRycy9kb3ducmV2LnhtbESPT2vCQBTE74LfYXlCb7qxQqipq4il&#10;oD2U+gfa4zP7mkSzb8PuNkm/fbcgeBxm5jfMYtWbWrTkfGVZwXSSgCDOra64UHA6vo6fQPiArLG2&#10;TAp+ycNqORwsMNO24z21h1CICGGfoYIyhCaT0uclGfQT2xBH79s6gyFKV0jtsItwU8vHJEmlwYrj&#10;QokNbUrKr4cfo+B99pG2693btv/cpef8ZX/+unROqYdRv34GEagP9/CtvdUKZv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sZXxwAAANwAAAAPAAAAAAAA&#10;AAAAAAAAAKECAABkcnMvZG93bnJldi54bWxQSwUGAAAAAAQABAD5AAAAlQMAAAAA&#10;"/>
                <v:line id="Line 2583" o:spid="_x0000_s1524" style="position:absolute;visibility:visible;mso-wrap-style:square" from="8221,10844" to="835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jzMcAAADcAAAADwAAAGRycy9kb3ducmV2LnhtbESPQWvCQBSE74X+h+UVvNVNK6Q1uopY&#10;BO2hqBX0+Mw+k9Ts27C7TdJ/3y0UPA4z8w0znfemFi05X1lW8DRMQBDnVldcKDh8rh5fQfiArLG2&#10;TAp+yMN8dn83xUzbjnfU7kMhIoR9hgrKEJpMSp+XZNAPbUMcvYt1BkOUrpDaYRfhppbPSZJKgxXH&#10;hRIbWpaUX/ffRsHHaJu2i837uj9u0nP+tjufvjqn1OChX0xABOrDLfzfXms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mPMxwAAANwAAAAPAAAAAAAA&#10;AAAAAAAAAKECAABkcnMvZG93bnJldi54bWxQSwUGAAAAAAQABAD5AAAAlQMAAAAA&#10;"/>
                <v:line id="Line 2584" o:spid="_x0000_s1525" style="position:absolute;visibility:visible;mso-wrap-style:square" from="8489,10844" to="8623,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3vsMAAADcAAAADwAAAGRycy9kb3ducmV2LnhtbERPy2rCQBTdC/7DcIXudNIKwaaOIi0F&#10;7UJ8gS6vmdskbeZOmJkm8e+dhdDl4bzny97UoiXnK8sKnicJCOLc6ooLBafj53gGwgdkjbVlUnAj&#10;D8vFcDDHTNuO99QeQiFiCPsMFZQhNJmUPi/JoJ/Yhjhy39YZDBG6QmqHXQw3tXxJklQarDg2lNjQ&#10;e0n57+HPKNhOd2m72nyt+/MmveYf++vlp3NKPY361RuIQH34Fz/ca61g+h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977DAAAA3AAAAA8AAAAAAAAAAAAA&#10;AAAAoQIAAGRycy9kb3ducmV2LnhtbFBLBQYAAAAABAAEAPkAAACRAwAAAAA=&#10;"/>
                <v:line id="Line 2585" o:spid="_x0000_s1526" style="position:absolute;visibility:visible;mso-wrap-style:square" from="8757,10844" to="889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2586" o:spid="_x0000_s1527" style="position:absolute;visibility:visible;mso-wrap-style:square" from="9025,10844" to="915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2587" o:spid="_x0000_s1528" style="position:absolute;visibility:visible;mso-wrap-style:square" from="9293,10844" to="9427,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2588" o:spid="_x0000_s1529" style="position:absolute;visibility:visible;mso-wrap-style:square" from="9494,10844" to="9628,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2589" o:spid="_x0000_s1530" style="position:absolute;visibility:visible;mso-wrap-style:square" from="9695,10844" to="982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2590" o:spid="_x0000_s1531" style="position:absolute;visibility:visible;mso-wrap-style:square" from="9896,10844" to="10030,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2591" o:spid="_x0000_s1532" style="position:absolute;visibility:visible;mso-wrap-style:square" from="10097,10844" to="1023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2592" o:spid="_x0000_s1533" style="position:absolute;visibility:visible;mso-wrap-style:square" from="10365,10844" to="1049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line id="Line 2593" o:spid="_x0000_s1534" style="position:absolute;visibility:visible;mso-wrap-style:square" from="10566,10844" to="10700,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2594" o:spid="_x0000_s1535" style="position:absolute;visibility:visible;mso-wrap-style:square" from="10767,10844" to="1090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2595" o:spid="_x0000_s1536" style="position:absolute;visibility:visible;mso-wrap-style:square" from="10968,10844" to="11102,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2596" o:spid="_x0000_s1537" style="position:absolute;visibility:visible;mso-wrap-style:square" from="7953,9584" to="9159,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7BSMIAAADcAAAADwAAAGRycy9kb3ducmV2LnhtbERPXWvCMBR9F/wP4Qq+zdQim1SjbIog&#10;Mpi6yfZ4ae6asuamNrHWf28eBj4ezvd82dlKtNT40rGC8SgBQZw7XXKh4Otz8zQF4QOyxsoxKbiR&#10;h+Wi35tjpt2VD9QeQyFiCPsMFZgQ6kxKnxuy6EeuJo7cr2sshgibQuoGrzHcVjJNkmdpseTYYLCm&#10;laH873ixCva7lk72/Yc+dpvJy/r8lpL5TpUaDrrXGYhAXXiI/91brWAyjvPjmXgE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7BSMIAAADcAAAADwAAAAAAAAAAAAAA&#10;AAChAgAAZHJzL2Rvd25yZXYueG1sUEsFBgAAAAAEAAQA+QAAAJADAAAAAA==&#10;">
                  <v:stroke dashstyle="longDash"/>
                </v:line>
                <v:shape id="Text Box 2597" o:spid="_x0000_s1538" type="#_x0000_t202" style="position:absolute;left:8718;top:847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group>
            </w:pict>
          </mc:Fallback>
        </mc:AlternateContent>
      </w:r>
      <w:r w:rsidR="00455B9A" w:rsidRPr="006E6890">
        <w:rPr>
          <w:rFonts w:ascii="Times New Roman" w:hAnsi="Times New Roman"/>
          <w:b/>
          <w:sz w:val="26"/>
          <w:szCs w:val="26"/>
          <w:lang w:val="nl-NL"/>
        </w:rPr>
        <w:t>II: Bài tập luyện tập</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ên đĩa cân bên trái có một bình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hứa nước, bên phải là giá đỡ có treo vật (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ằng sợi dây mảnh, nhẹ. Khi vật chưa chạm nước,</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cân ở vị trí cân bằng. Nối dài sợi dây để vật(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hìm hoàn toàn trong nước. Trạng thái cân bằng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ủa cân bị phá vỡ. Hỏi phải đặt một quả cân có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trọng lượng bao nhiêu vào đĩa cân nào , để 2 đĩ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ân được cân bằng trở lại. Cho thể tích vật(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ằng V, trọng lượng riêng của nước bằng d</w:t>
      </w:r>
    </w:p>
    <w:p w:rsidR="00455B9A" w:rsidRPr="006E6890" w:rsidRDefault="00455B9A" w:rsidP="00455B9A">
      <w:pPr>
        <w:tabs>
          <w:tab w:val="left" w:pos="3930"/>
        </w:tabs>
        <w:rPr>
          <w:rFonts w:ascii="Times New Roman" w:hAnsi="Times New Roman" w:cs="Arial"/>
          <w:sz w:val="26"/>
          <w:szCs w:val="26"/>
          <w:lang w:val="nl-NL"/>
        </w:rPr>
      </w:pPr>
      <w:r w:rsidRPr="006E6890">
        <w:rPr>
          <w:rFonts w:ascii="Times New Roman" w:hAnsi="Times New Roman"/>
          <w:sz w:val="26"/>
          <w:szCs w:val="26"/>
          <w:lang w:val="nl-NL"/>
        </w:rPr>
        <w:t>(Hệ thống biểu diễn trên hình vẽ)</w:t>
      </w:r>
    </w:p>
    <w:p w:rsidR="00455B9A" w:rsidRPr="006E6890" w:rsidRDefault="00455B9A" w:rsidP="00455B9A">
      <w:pPr>
        <w:tabs>
          <w:tab w:val="left" w:pos="3930"/>
        </w:tabs>
        <w:rPr>
          <w:rFonts w:ascii="Times New Roman" w:hAnsi="Times New Roman"/>
          <w:sz w:val="26"/>
          <w:szCs w:val="26"/>
          <w:lang w:val="nl-NL"/>
        </w:rPr>
      </w:pPr>
    </w:p>
    <w:p w:rsidR="00455B9A" w:rsidRPr="006E6890" w:rsidRDefault="00455B9A" w:rsidP="00455B9A">
      <w:pPr>
        <w:tabs>
          <w:tab w:val="left" w:pos="3930"/>
        </w:tabs>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Khi nối dài sợi dây để vật(A) ngập hoàn toàn trong nước thì vật A chịu tác dụng của lực đẩy Ác-Si-Mét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Do đó đĩa cân bên phải mất đi một trọng lượng P đúng bằng lực đẩy Ác-Si-Mét là</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Nên ta có            P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Mặt khác khi vật A nhúng trong nước thì v ật A cũng chịu một lực tác dụng ngược lại đúng bằng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Lực này được truyền và ép xuống đĩa cân bên trái làm đĩa cân  này thêm đúng bằng F</w:t>
      </w:r>
      <w:r w:rsidRPr="006E6890">
        <w:rPr>
          <w:rFonts w:ascii="Times New Roman" w:hAnsi="Times New Roman"/>
          <w:sz w:val="26"/>
          <w:szCs w:val="26"/>
          <w:vertAlign w:val="subscript"/>
          <w:lang w:val="nl-NL"/>
        </w:rPr>
        <w:t>A</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Kết quả đĩa cân bên trái nặng hơn là 2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2d.V</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Muốn cân được thăng bằng trở lại thì phải đặt trên đĩa cân bên phải 1 quả cân có trọng lượng  đúng bằng 2dV</w:t>
      </w:r>
    </w:p>
    <w:p w:rsidR="00455B9A" w:rsidRPr="006E6890" w:rsidRDefault="00455B9A" w:rsidP="00455B9A">
      <w:pPr>
        <w:tabs>
          <w:tab w:val="left" w:pos="3930"/>
        </w:tabs>
        <w:jc w:val="both"/>
        <w:rPr>
          <w:rFonts w:ascii="Times New Roman" w:hAnsi="Times New Roman"/>
          <w:sz w:val="26"/>
          <w:szCs w:val="26"/>
          <w:lang w:val="nl-NL"/>
        </w:rPr>
      </w:pPr>
    </w:p>
    <w:p w:rsidR="00455B9A" w:rsidRPr="006E6890" w:rsidRDefault="00C43FA0" w:rsidP="00455B9A">
      <w:pPr>
        <w:tabs>
          <w:tab w:val="left" w:pos="3930"/>
        </w:tabs>
        <w:jc w:val="both"/>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696640" behindDoc="0" locked="0" layoutInCell="1" allowOverlap="1">
                <wp:simplePos x="0" y="0"/>
                <wp:positionH relativeFrom="column">
                  <wp:posOffset>3786505</wp:posOffset>
                </wp:positionH>
                <wp:positionV relativeFrom="paragraph">
                  <wp:posOffset>0</wp:posOffset>
                </wp:positionV>
                <wp:extent cx="2169795" cy="1371600"/>
                <wp:effectExtent l="12065" t="2540" r="8890" b="6985"/>
                <wp:wrapNone/>
                <wp:docPr id="343"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551" y="1304"/>
                          <a:chExt cx="3417" cy="2160"/>
                        </a:xfrm>
                      </wpg:grpSpPr>
                      <wps:wsp>
                        <wps:cNvPr id="344" name="Rectangle 2599"/>
                        <wps:cNvSpPr>
                          <a:spLocks noChangeArrowheads="1"/>
                        </wps:cNvSpPr>
                        <wps:spPr bwMode="auto">
                          <a:xfrm>
                            <a:off x="7819" y="1484"/>
                            <a:ext cx="234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45" name="Line 2600"/>
                        <wps:cNvCnPr/>
                        <wps:spPr bwMode="auto">
                          <a:xfrm>
                            <a:off x="10164" y="14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2601"/>
                        <wps:cNvSpPr>
                          <a:spLocks noChangeArrowheads="1"/>
                        </wps:cNvSpPr>
                        <wps:spPr bwMode="auto">
                          <a:xfrm>
                            <a:off x="9985" y="2744"/>
                            <a:ext cx="33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47" name="Line 2602"/>
                        <wps:cNvCnPr/>
                        <wps:spPr bwMode="auto">
                          <a:xfrm>
                            <a:off x="9561"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603"/>
                        <wps:cNvCnPr/>
                        <wps:spPr bwMode="auto">
                          <a:xfrm>
                            <a:off x="9561"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604"/>
                        <wps:cNvCnPr/>
                        <wps:spPr bwMode="auto">
                          <a:xfrm>
                            <a:off x="10834"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605"/>
                        <wps:cNvCnPr/>
                        <wps:spPr bwMode="auto">
                          <a:xfrm>
                            <a:off x="9561" y="22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 name="Line 2606"/>
                        <wps:cNvCnPr/>
                        <wps:spPr bwMode="auto">
                          <a:xfrm flipH="1">
                            <a:off x="7551" y="184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607"/>
                        <wps:cNvCnPr/>
                        <wps:spPr bwMode="auto">
                          <a:xfrm flipH="1">
                            <a:off x="9427"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608"/>
                        <wps:cNvCnPr/>
                        <wps:spPr bwMode="auto">
                          <a:xfrm flipH="1">
                            <a:off x="9226"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609"/>
                        <wps:cNvCnPr/>
                        <wps:spPr bwMode="auto">
                          <a:xfrm flipH="1">
                            <a:off x="9025"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610"/>
                        <wps:cNvCnPr/>
                        <wps:spPr bwMode="auto">
                          <a:xfrm flipH="1">
                            <a:off x="8824"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611"/>
                        <wps:cNvCnPr/>
                        <wps:spPr bwMode="auto">
                          <a:xfrm flipH="1">
                            <a:off x="8623"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612"/>
                        <wps:cNvCnPr/>
                        <wps:spPr bwMode="auto">
                          <a:xfrm flipH="1">
                            <a:off x="8422"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613"/>
                        <wps:cNvCnPr/>
                        <wps:spPr bwMode="auto">
                          <a:xfrm flipH="1">
                            <a:off x="8221"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614"/>
                        <wps:cNvCnPr/>
                        <wps:spPr bwMode="auto">
                          <a:xfrm flipH="1">
                            <a:off x="8020"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2615"/>
                        <wps:cNvCnPr/>
                        <wps:spPr bwMode="auto">
                          <a:xfrm flipH="1">
                            <a:off x="7819"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616"/>
                        <wps:cNvCnPr/>
                        <wps:spPr bwMode="auto">
                          <a:xfrm flipH="1">
                            <a:off x="7618"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2617"/>
                        <wps:cNvSpPr>
                          <a:spLocks noChangeArrowheads="1"/>
                        </wps:cNvSpPr>
                        <wps:spPr bwMode="auto">
                          <a:xfrm>
                            <a:off x="7773" y="166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63" name="AutoShape 2618"/>
                        <wps:cNvSpPr>
                          <a:spLocks noChangeArrowheads="1"/>
                        </wps:cNvSpPr>
                        <wps:spPr bwMode="auto">
                          <a:xfrm>
                            <a:off x="9159" y="166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64" name="Text Box 2619"/>
                        <wps:cNvSpPr txBox="1">
                          <a:spLocks noChangeArrowheads="1"/>
                        </wps:cNvSpPr>
                        <wps:spPr bwMode="auto">
                          <a:xfrm>
                            <a:off x="7699" y="137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365" name="Text Box 2620"/>
                        <wps:cNvSpPr txBox="1">
                          <a:spLocks noChangeArrowheads="1"/>
                        </wps:cNvSpPr>
                        <wps:spPr bwMode="auto">
                          <a:xfrm>
                            <a:off x="9092" y="13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366" name="Text Box 2621"/>
                        <wps:cNvSpPr txBox="1">
                          <a:spLocks noChangeArrowheads="1"/>
                        </wps:cNvSpPr>
                        <wps:spPr bwMode="auto">
                          <a:xfrm>
                            <a:off x="10038" y="13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367" name="Line 2622"/>
                        <wps:cNvCnPr/>
                        <wps:spPr bwMode="auto">
                          <a:xfrm>
                            <a:off x="9561" y="23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8" name="Line 2623"/>
                        <wps:cNvCnPr/>
                        <wps:spPr bwMode="auto">
                          <a:xfrm>
                            <a:off x="9561" y="25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9" name="Line 2624"/>
                        <wps:cNvCnPr/>
                        <wps:spPr bwMode="auto">
                          <a:xfrm>
                            <a:off x="9561" y="27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 name="Line 2625"/>
                        <wps:cNvCnPr/>
                        <wps:spPr bwMode="auto">
                          <a:xfrm>
                            <a:off x="9561" y="29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1" name="Line 2626"/>
                        <wps:cNvCnPr/>
                        <wps:spPr bwMode="auto">
                          <a:xfrm>
                            <a:off x="9561" y="31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 name="Line 2627"/>
                        <wps:cNvCnPr/>
                        <wps:spPr bwMode="auto">
                          <a:xfrm>
                            <a:off x="9561" y="32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 name="Line 2628"/>
                        <wps:cNvCnPr/>
                        <wps:spPr bwMode="auto">
                          <a:xfrm>
                            <a:off x="10834" y="184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98" o:spid="_x0000_s1539" style="position:absolute;left:0;text-align:left;margin-left:298.15pt;margin-top:0;width:170.85pt;height:108pt;z-index:251696640" coordorigin="7551,130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">
                <v:rect id="Rectangle 2599" o:spid="_x0000_s1540" style="position:absolute;left:7819;top:1484;width:23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usMUA&#10;AADcAAAADwAAAGRycy9kb3ducmV2LnhtbESPT2vCQBTE74LfYXlCb2bjH4pNs4q0pNijxou31+xr&#10;Es2+DdnVxH76bqHgcZiZ3zDpZjCNuFHnassKZlEMgriwuuZSwTHPpisQziNrbCyTgjs52KzHoxQT&#10;bXve0+3gSxEg7BJUUHnfJlK6oiKDLrItcfC+bWfQB9mVUnfYB7hp5DyOn6XBmsNChS29VVRcDlej&#10;4KueH/Fnn3/E5iVb+M8hP19P70o9TYbtKwhPg3+E/9s7rWCxXMLfmX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q6w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600" o:spid="_x0000_s1541" style="position:absolute;visibility:visible;mso-wrap-style:square" from="10164,1484" to="10164,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rect id="Rectangle 2601" o:spid="_x0000_s1542" style="position:absolute;left:9985;top:2744;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VXMQA&#10;AADcAAAADwAAAGRycy9kb3ducmV2LnhtbESPT4vCMBTE74LfITzBm6b+QdyuUURR3KO2F29vm7dt&#10;tXkpTdTqp98sLHgcZuY3zGLVmkrcqXGlZQWjYQSCOLO65FxBmuwGcxDOI2usLJOCJzlYLbudBcba&#10;PvhI95PPRYCwi1FB4X0dS+myggy6oa2Jg/djG4M+yCaXusFHgJtKjqNoJg2WHBYKrGlTUHY93YyC&#10;73Kc4uuY7CPzsZv4rza53M5bpfq9dv0JwlPr3+H/9kErmExn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lVz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rect>
                <v:line id="Line 2602" o:spid="_x0000_s1543" style="position:absolute;visibility:visible;mso-wrap-style:square" from="9561,1844" to="9561,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Pi8cAAADcAAAADwAAAGRycy9kb3ducmV2LnhtbESPQWvCQBSE7wX/w/IKvdVNa0k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LxwAAANwAAAAPAAAAAAAA&#10;AAAAAAAAAKECAABkcnMvZG93bnJldi54bWxQSwUGAAAAAAQABAD5AAAAlQMAAAAA&#10;"/>
                <v:line id="Line 2603" o:spid="_x0000_s1544" style="position:absolute;visibility:visible;mso-wrap-style:square" from="9561,3464" to="10834,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2604" o:spid="_x0000_s1545" style="position:absolute;visibility:visible;mso-wrap-style:square" from="10834,1844" to="10834,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line id="Line 2605" o:spid="_x0000_s1546" style="position:absolute;visibility:visible;mso-wrap-style:square" from="9561,2204" to="10834,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617cMAAADcAAAADwAAAGRycy9kb3ducmV2LnhtbERPW2vCMBR+F/wP4Qh709RuutEZZRcE&#10;EcHNTdzjoTk2Zc1J18Ta/XvzIPj48d1ni85WoqXGl44VjEcJCOLc6ZILBd9fy+ETCB+QNVaOScE/&#10;eVjM+70ZZtqd+ZPaXShEDGGfoQITQp1J6XNDFv3I1cSRO7rGYoiwKaRu8BzDbSXTJJlKiyXHBoM1&#10;vRnKf3cnq+Bj3dLebn5ou14+PL7/vaZkDqlSd4Pu5RlEoC7cxFf3Siu4n8T58Uw8AnJ+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Ote3DAAAA3AAAAA8AAAAAAAAAAAAA&#10;AAAAoQIAAGRycy9kb3ducmV2LnhtbFBLBQYAAAAABAAEAPkAAACRAwAAAAA=&#10;">
                  <v:stroke dashstyle="longDash"/>
                </v:line>
                <v:line id="Line 2606" o:spid="_x0000_s1547" style="position:absolute;flip:x;visibility:visible;mso-wrap-style:square" from="7551,1844" to="956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lx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8s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mXGxwAAANwAAAAPAAAAAAAA&#10;AAAAAAAAAKECAABkcnMvZG93bnJldi54bWxQSwUGAAAAAAQABAD5AAAAlQMAAAAA&#10;"/>
                <v:line id="Line 2607" o:spid="_x0000_s1548" style="position:absolute;flip:x;visibility:visible;mso-wrap-style:square" from="9427,1844" to="9494,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2608" o:spid="_x0000_s1549" style="position:absolute;flip:x;visibility:visible;mso-wrap-style:square" from="9226,1844" to="9293,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line id="Line 2609" o:spid="_x0000_s1550" style="position:absolute;flip:x;visibility:visible;mso-wrap-style:square" from="9025,1844" to="909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2610" o:spid="_x0000_s1551" style="position:absolute;flip:x;visibility:visible;mso-wrap-style:square" from="8824,1844" to="8891,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1jxccAAADcAAAADwAAAGRycy9kb3ducmV2LnhtbESPT2sCMRTE74V+h/AKXopm+0fRrVGk&#10;IHjwUisr3p6b182ym5dtEnX77ZuC0OMwM79h5svetuJCPtSOFTyNMhDEpdM1Vwr2n+vhFESIyBpb&#10;x6TghwIsF/d3c8y1u/IHXXaxEgnCIUcFJsYulzKUhiyGkeuIk/flvMWYpK+k9nhNcNvK5yybSIs1&#10;pwWDHb0bKpvd2SqQ0+3jt1+dXpuiORxmpiiL7rhVavDQr95AROrjf/jW3mgFL+M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3WPFxwAAANwAAAAPAAAAAAAA&#10;AAAAAAAAAKECAABkcnMvZG93bnJldi54bWxQSwUGAAAAAAQABAD5AAAAlQMAAAAA&#10;"/>
                <v:line id="Line 2611" o:spid="_x0000_s1552" style="position:absolute;flip:x;visibility:visible;mso-wrap-style:square" from="8623,1844" to="8690,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2612" o:spid="_x0000_s1553" style="position:absolute;flip:x;visibility:visible;mso-wrap-style:square" from="8422,1844" to="8489,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v:line id="Line 2613" o:spid="_x0000_s1554" style="position:absolute;flip:x;visibility:visible;mso-wrap-style:square" from="8221,1844" to="8288,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2614" o:spid="_x0000_s1555" style="position:absolute;flip:x;visibility:visible;mso-wrap-style:square" from="8020,1844" to="8087,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2615" o:spid="_x0000_s1556" style="position:absolute;flip:x;visibility:visible;mso-wrap-style:square" from="7819,1844" to="7886,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2616" o:spid="_x0000_s1557" style="position:absolute;flip:x;visibility:visible;mso-wrap-style:square" from="7618,1844" to="7685,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shape id="AutoShape 2617" o:spid="_x0000_s1558" type="#_x0000_t5" style="position:absolute;left:7773;top:166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Jj8QA&#10;AADcAAAADwAAAGRycy9kb3ducmV2LnhtbESPQYvCMBSE78L+h/AWvMiargu6VKOIsChexFYEb4/m&#10;2ZY2L6VJtf57syB4HGbmG2ax6k0tbtS60rKC73EEgjizuuRcwSn9+/oF4TyyxtoyKXiQg9XyY7DA&#10;WNs7H+mW+FwECLsYFRTeN7GULivIoBvbhjh4V9sa9EG2udQt3gPc1HISRVNpsOSwUGBDm4KyKumM&#10;Aqwu573RB9mleRltL91ollak1PCzX89BeOr9O/xq77SCn+kE/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SY/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AutoShape 2618" o:spid="_x0000_s1559" type="#_x0000_t5" style="position:absolute;left:9159;top:166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HsFMQA&#10;AADcAAAADwAAAGRycy9kb3ducmV2LnhtbESPQYvCMBSE7wv7H8Jb8LKsqQq6VKOIIIoX2VYEb4/m&#10;2ZY2L6VJtf57Iwh7HGbmG2ax6k0tbtS60rKC0TACQZxZXXKu4JRuf35BOI+ssbZMCh7kYLX8/Fhg&#10;rO2d/+iW+FwECLsYFRTeN7GULivIoBvahjh4V9sa9EG2udQt3gPc1HIcRVNpsOSwUGBDm4KyKumM&#10;Aqwu54PRR9mleRntLt33LK1IqcFXv56D8NT7//C7vdcKJtMJ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B7BT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Text Box 2619" o:spid="_x0000_s1560" type="#_x0000_t202" style="position:absolute;left:7699;top:137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20" o:spid="_x0000_s1561" type="#_x0000_t202" style="position:absolute;left:9092;top:13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21" o:spid="_x0000_s1562" type="#_x0000_t202" style="position:absolute;left:10038;top:13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22" o:spid="_x0000_s1563" style="position:absolute;visibility:visible;mso-wrap-style:square" from="9561,2384" to="10834,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vnJMYAAADcAAAADwAAAGRycy9kb3ducmV2LnhtbESP3WrCQBSE74W+w3KE3unGWFRSV2kV&#10;oUjB+kd7ecieZkOzZ2N2G9O37xYKXg4z8w0zX3a2Ei01vnSsYDRMQBDnTpdcKDgdN4MZCB+QNVaO&#10;ScEPeVgu7npzzLS78p7aQyhEhLDPUIEJoc6k9Lkhi37oauLofbrGYoiyKaRu8BrhtpJpkkykxZLj&#10;gsGaVobyr8O3VfC2belsXz9ot908TNeX55TMe6rUfb97egQRqAu38H/7RSsYT6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L5yTGAAAA3AAAAA8AAAAAAAAA&#10;AAAAAAAAoQIAAGRycy9kb3ducmV2LnhtbFBLBQYAAAAABAAEAPkAAACUAwAAAAA=&#10;">
                  <v:stroke dashstyle="longDash"/>
                </v:line>
                <v:line id="Line 2623" o:spid="_x0000_s1564" style="position:absolute;visibility:visible;mso-wrap-style:square" from="9561,2564" to="10834,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RzVsMAAADcAAAADwAAAGRycy9kb3ducmV2LnhtbERPXWvCMBR9F/Yfwh34pumquFGNsk0E&#10;kYGbm+jjpblrypqb2sTa/XvzIPh4ON+zRWcr0VLjS8cKnoYJCOLc6ZILBT/fq8ELCB+QNVaOScE/&#10;eVjMH3ozzLS78Be1u1CIGMI+QwUmhDqT0ueGLPqhq4kj9+saiyHCppC6wUsMt5VMk2QiLZYcGwzW&#10;9G4o/9udrYLPTUt7+3Gk7WY1fl6e3lIyh1Sp/mP3OgURqAt38c291gpGk7g2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Uc1bDAAAA3AAAAA8AAAAAAAAAAAAA&#10;AAAAoQIAAGRycy9kb3ducmV2LnhtbFBLBQYAAAAABAAEAPkAAACRAwAAAAA=&#10;">
                  <v:stroke dashstyle="longDash"/>
                </v:line>
                <v:line id="Line 2624" o:spid="_x0000_s1565" style="position:absolute;visibility:visible;mso-wrap-style:square" from="9561,2744" to="10834,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jWzccAAADcAAAADwAAAGRycy9kb3ducmV2LnhtbESP3WrCQBSE7wXfYTlC73TTtFhNXcW2&#10;CEWEtv5gLw/Z02wwezbNbmP69t2C4OUwM98ws0VnK9FS40vHCm5HCQji3OmSCwX73Wo4AeEDssbK&#10;MSn4JQ+Leb83w0y7M39Quw2FiBD2GSowIdSZlD43ZNGPXE0cvS/XWAxRNoXUDZ4j3FYyTZKxtFhy&#10;XDBY07Oh/LT9sQre1y0d7OaT3tar+4eX76eUzDFV6mbQLR9BBOrCNXxpv2oFd+Mp/J+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WNbNxwAAANwAAAAPAAAAAAAA&#10;AAAAAAAAAKECAABkcnMvZG93bnJldi54bWxQSwUGAAAAAAQABAD5AAAAlQMAAAAA&#10;">
                  <v:stroke dashstyle="longDash"/>
                </v:line>
                <v:line id="Line 2625" o:spid="_x0000_s1566" style="position:absolute;visibility:visible;mso-wrap-style:square" from="9561,2924" to="10834,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vpjcMAAADcAAAADwAAAGRycy9kb3ducmV2LnhtbERPXWvCMBR9F/Yfwh34pumq6KhG2SaC&#10;yMDNTfTx0tw1Zc1NbWLt/r15EPZ4ON/zZWcr0VLjS8cKnoYJCOLc6ZILBd9f68EzCB+QNVaOScEf&#10;eVguHnpzzLS78ie1+1CIGMI+QwUmhDqT0ueGLPqhq4kj9+MaiyHCppC6wWsMt5VMk2QiLZYcGwzW&#10;9GYo/91frIKPbUsH+36i3XY9nq7OrymZY6pU/7F7mYEI1IV/8d290QpG0zg/no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76Y3DAAAA3AAAAA8AAAAAAAAAAAAA&#10;AAAAoQIAAGRycy9kb3ducmV2LnhtbFBLBQYAAAAABAAEAPkAAACRAwAAAAA=&#10;">
                  <v:stroke dashstyle="longDash"/>
                </v:line>
                <v:line id="Line 2626" o:spid="_x0000_s1567" style="position:absolute;visibility:visible;mso-wrap-style:square" from="9561,3104" to="10834,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dMFsYAAADcAAAADwAAAGRycy9kb3ducmV2LnhtbESP3WrCQBSE7wt9h+UUelc3pqISXcVW&#10;BBHB1h/s5SF7mg1mz8bsNqZv3y0UejnMzDfMdN7ZSrTU+NKxgn4vAUGcO11yoeB4WD2NQfiArLFy&#10;TAq+ycN8dn83xUy7G79Tuw+FiBD2GSowIdSZlD43ZNH3XE0cvU/XWAxRNoXUDd4i3FYyTZKhtFhy&#10;XDBY06uh/LL/sgreNi2d7PaDdpvVYLS8vqRkzqlSjw/dYgIiUBf+w3/ttVbwPOrD75l4B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3TBbGAAAA3AAAAA8AAAAAAAAA&#10;AAAAAAAAoQIAAGRycy9kb3ducmV2LnhtbFBLBQYAAAAABAAEAPkAAACUAwAAAAA=&#10;">
                  <v:stroke dashstyle="longDash"/>
                </v:line>
                <v:line id="Line 2627" o:spid="_x0000_s1568" style="position:absolute;visibility:visible;mso-wrap-style:square" from="9561,3284" to="10834,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XSYcYAAADcAAAADwAAAGRycy9kb3ducmV2LnhtbESPW2vCQBSE3wX/w3KEvunGtFSJrtIL&#10;QpFCvZX6eMges6HZs2l2G+O/7woFH4eZ+YaZLztbiZYaXzpWMB4lIIhzp0suFBz2q+EUhA/IGivH&#10;pOBCHpaLfm+OmXZn3lK7C4WIEPYZKjAh1JmUPjdk0Y9cTRy9k2sshiibQuoGzxFuK5kmyaO0WHJc&#10;MFjTi6H8e/drFWzWLX3a9yN9rFcPk9ef55TMV6rU3aB7moEI1IVb+L/9phXcT1K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l0mHGAAAA3AAAAA8AAAAAAAAA&#10;AAAAAAAAoQIAAGRycy9kb3ducmV2LnhtbFBLBQYAAAAABAAEAPkAAACUAwAAAAA=&#10;">
                  <v:stroke dashstyle="longDash"/>
                </v:line>
                <v:line id="Line 2628" o:spid="_x0000_s1569" style="position:absolute;visibility:visible;mso-wrap-style:square" from="10834,1844" to="10968,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NccAAADcAAAADwAAAGRycy9kb3ducmV2LnhtbESPQWvCQBSE74L/YXlCb7qxgbS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6YM1xwAAANwAAAAPAAAAAAAA&#10;AAAAAAAAAKECAABkcnMvZG93bnJldi54bWxQSwUGAAAAAAQABAD5AAAAlQMAAAAA&#10;"/>
              </v:group>
            </w:pict>
          </mc:Fallback>
        </mc:AlternateContent>
      </w:r>
      <w:r w:rsidR="00455B9A" w:rsidRPr="006E6890">
        <w:rPr>
          <w:rFonts w:ascii="Times New Roman" w:hAnsi="Times New Roman"/>
          <w:b/>
          <w:sz w:val="26"/>
          <w:szCs w:val="26"/>
          <w:lang w:val="nl-NL"/>
        </w:rPr>
        <w:t>*Bài tập 2:</w:t>
      </w:r>
      <w:r w:rsidR="00455B9A" w:rsidRPr="006E6890">
        <w:rPr>
          <w:rFonts w:ascii="Times New Roman" w:hAnsi="Times New Roman"/>
          <w:sz w:val="26"/>
          <w:szCs w:val="26"/>
          <w:lang w:val="nl-NL"/>
        </w:rPr>
        <w:t xml:space="preserve"> Một thanh đồng chất tiết diện đều,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có khối lượng 10kg, chiều dài l được đặt trên</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hai giá đỡ A và B như hình vẽ bên. Khoảng</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cách BC = </w:t>
      </w:r>
      <w:r w:rsidRPr="006E6890">
        <w:rPr>
          <w:rFonts w:ascii="Times New Roman" w:hAnsi="Times New Roman"/>
          <w:position w:val="-24"/>
          <w:sz w:val="26"/>
          <w:szCs w:val="26"/>
          <w:lang w:val="nl-NL"/>
        </w:rPr>
        <w:object w:dxaOrig="240" w:dyaOrig="620">
          <v:shape id="_x0000_i1227" type="#_x0000_t75" style="width:11.85pt;height:30.85pt" o:ole="">
            <v:imagedata r:id="rId370" o:title=""/>
          </v:shape>
          <o:OLEObject Type="Embed" ProgID="Equation.DSMT4" ShapeID="_x0000_i1227" DrawAspect="Content" ObjectID="_1668160984" r:id="rId371"/>
        </w:object>
      </w:r>
      <w:r w:rsidRPr="006E6890">
        <w:rPr>
          <w:rFonts w:ascii="Times New Roman" w:hAnsi="Times New Roman"/>
          <w:sz w:val="26"/>
          <w:szCs w:val="26"/>
          <w:lang w:val="nl-NL"/>
        </w:rPr>
        <w:t>. Ở đầu C người ta buộc một vật</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 nặng hình trụ có bán kính đáy là 10cm, chiều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 xml:space="preserve">cao 32cm, trọng lượng riêng của chất làm hình trụ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là d = 35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Lực ép của thanh lên giá đỡ A </w:t>
      </w:r>
    </w:p>
    <w:p w:rsidR="00455B9A" w:rsidRPr="006E6890" w:rsidRDefault="00455B9A" w:rsidP="00455B9A">
      <w:pPr>
        <w:tabs>
          <w:tab w:val="left" w:pos="3930"/>
        </w:tabs>
        <w:rPr>
          <w:rFonts w:ascii="Times New Roman" w:hAnsi="Times New Roman"/>
          <w:sz w:val="26"/>
          <w:szCs w:val="26"/>
          <w:lang w:val="nl-NL"/>
        </w:rPr>
      </w:pPr>
      <w:r w:rsidRPr="006E6890">
        <w:rPr>
          <w:rFonts w:ascii="Times New Roman" w:hAnsi="Times New Roman"/>
          <w:sz w:val="26"/>
          <w:szCs w:val="26"/>
          <w:lang w:val="nl-NL"/>
        </w:rPr>
        <w:t>bị triệt tiêu. Tính trọng lượng riêng của chất lỏng trong bình</w:t>
      </w:r>
    </w:p>
    <w:p w:rsidR="00455B9A" w:rsidRPr="006E6890" w:rsidRDefault="00455B9A" w:rsidP="00455B9A">
      <w:pPr>
        <w:tabs>
          <w:tab w:val="left" w:pos="3930"/>
        </w:tabs>
        <w:jc w:val="center"/>
        <w:rPr>
          <w:rFonts w:ascii="Times New Roman" w:hAnsi="Times New Roman"/>
          <w:sz w:val="26"/>
          <w:szCs w:val="26"/>
          <w:lang w:val="nl-NL"/>
        </w:rPr>
      </w:pPr>
    </w:p>
    <w:p w:rsidR="00455B9A" w:rsidRPr="006E6890" w:rsidRDefault="00C43FA0" w:rsidP="00455B9A">
      <w:pPr>
        <w:tabs>
          <w:tab w:val="left" w:pos="393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97664" behindDoc="0" locked="0" layoutInCell="1" allowOverlap="1">
                <wp:simplePos x="0" y="0"/>
                <wp:positionH relativeFrom="column">
                  <wp:posOffset>3446145</wp:posOffset>
                </wp:positionH>
                <wp:positionV relativeFrom="paragraph">
                  <wp:posOffset>27940</wp:posOffset>
                </wp:positionV>
                <wp:extent cx="2169795" cy="1371600"/>
                <wp:effectExtent l="5080" t="0" r="6350" b="9525"/>
                <wp:wrapNone/>
                <wp:docPr id="306" name="Group 2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350" y="5084"/>
                          <a:chExt cx="3417" cy="2160"/>
                        </a:xfrm>
                      </wpg:grpSpPr>
                      <wps:wsp>
                        <wps:cNvPr id="307" name="Rectangle 2630"/>
                        <wps:cNvSpPr>
                          <a:spLocks noChangeArrowheads="1"/>
                        </wps:cNvSpPr>
                        <wps:spPr bwMode="auto">
                          <a:xfrm>
                            <a:off x="7618" y="5264"/>
                            <a:ext cx="234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08" name="Line 2631"/>
                        <wps:cNvCnPr/>
                        <wps:spPr bwMode="auto">
                          <a:xfrm>
                            <a:off x="9963" y="52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Rectangle 2632"/>
                        <wps:cNvSpPr>
                          <a:spLocks noChangeArrowheads="1"/>
                        </wps:cNvSpPr>
                        <wps:spPr bwMode="auto">
                          <a:xfrm>
                            <a:off x="9784" y="6524"/>
                            <a:ext cx="33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10" name="Line 2633"/>
                        <wps:cNvCnPr/>
                        <wps:spPr bwMode="auto">
                          <a:xfrm>
                            <a:off x="9360"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2634"/>
                        <wps:cNvCnPr/>
                        <wps:spPr bwMode="auto">
                          <a:xfrm>
                            <a:off x="9360" y="724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Line 2635"/>
                        <wps:cNvCnPr/>
                        <wps:spPr bwMode="auto">
                          <a:xfrm>
                            <a:off x="10633"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2636"/>
                        <wps:cNvCnPr/>
                        <wps:spPr bwMode="auto">
                          <a:xfrm>
                            <a:off x="9360" y="59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4" name="Line 2637"/>
                        <wps:cNvCnPr/>
                        <wps:spPr bwMode="auto">
                          <a:xfrm flipH="1">
                            <a:off x="7350" y="562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2638"/>
                        <wps:cNvCnPr/>
                        <wps:spPr bwMode="auto">
                          <a:xfrm flipH="1">
                            <a:off x="9226"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2639"/>
                        <wps:cNvCnPr/>
                        <wps:spPr bwMode="auto">
                          <a:xfrm flipH="1">
                            <a:off x="9025"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2640"/>
                        <wps:cNvCnPr/>
                        <wps:spPr bwMode="auto">
                          <a:xfrm flipH="1">
                            <a:off x="8824"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641"/>
                        <wps:cNvCnPr/>
                        <wps:spPr bwMode="auto">
                          <a:xfrm flipH="1">
                            <a:off x="8623"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642"/>
                        <wps:cNvCnPr/>
                        <wps:spPr bwMode="auto">
                          <a:xfrm flipH="1">
                            <a:off x="8422"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643"/>
                        <wps:cNvCnPr/>
                        <wps:spPr bwMode="auto">
                          <a:xfrm flipH="1">
                            <a:off x="8221"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644"/>
                        <wps:cNvCnPr/>
                        <wps:spPr bwMode="auto">
                          <a:xfrm flipH="1">
                            <a:off x="8020"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645"/>
                        <wps:cNvCnPr/>
                        <wps:spPr bwMode="auto">
                          <a:xfrm flipH="1">
                            <a:off x="7819"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2646"/>
                        <wps:cNvCnPr/>
                        <wps:spPr bwMode="auto">
                          <a:xfrm flipH="1">
                            <a:off x="7618"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647"/>
                        <wps:cNvCnPr/>
                        <wps:spPr bwMode="auto">
                          <a:xfrm flipH="1">
                            <a:off x="7417"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648"/>
                        <wps:cNvSpPr>
                          <a:spLocks noChangeArrowheads="1"/>
                        </wps:cNvSpPr>
                        <wps:spPr bwMode="auto">
                          <a:xfrm>
                            <a:off x="7572" y="544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26" name="AutoShape 2649"/>
                        <wps:cNvSpPr>
                          <a:spLocks noChangeArrowheads="1"/>
                        </wps:cNvSpPr>
                        <wps:spPr bwMode="auto">
                          <a:xfrm>
                            <a:off x="8958" y="5444"/>
                            <a:ext cx="268" cy="180"/>
                          </a:xfrm>
                          <a:prstGeom prst="triangle">
                            <a:avLst>
                              <a:gd name="adj" fmla="val 50000"/>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327" name="Text Box 2650"/>
                        <wps:cNvSpPr txBox="1">
                          <a:spLocks noChangeArrowheads="1"/>
                        </wps:cNvSpPr>
                        <wps:spPr bwMode="auto">
                          <a:xfrm>
                            <a:off x="7498" y="515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328" name="Text Box 2651"/>
                        <wps:cNvSpPr txBox="1">
                          <a:spLocks noChangeArrowheads="1"/>
                        </wps:cNvSpPr>
                        <wps:spPr bwMode="auto">
                          <a:xfrm>
                            <a:off x="8891" y="51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329" name="Text Box 2652"/>
                        <wps:cNvSpPr txBox="1">
                          <a:spLocks noChangeArrowheads="1"/>
                        </wps:cNvSpPr>
                        <wps:spPr bwMode="auto">
                          <a:xfrm>
                            <a:off x="9837" y="508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330" name="Line 2653"/>
                        <wps:cNvCnPr/>
                        <wps:spPr bwMode="auto">
                          <a:xfrm>
                            <a:off x="9360" y="61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1" name="Line 2654"/>
                        <wps:cNvCnPr/>
                        <wps:spPr bwMode="auto">
                          <a:xfrm>
                            <a:off x="9360" y="63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2" name="Line 2655"/>
                        <wps:cNvCnPr/>
                        <wps:spPr bwMode="auto">
                          <a:xfrm>
                            <a:off x="9360" y="65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3" name="Line 2656"/>
                        <wps:cNvCnPr/>
                        <wps:spPr bwMode="auto">
                          <a:xfrm>
                            <a:off x="9360" y="67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4" name="Line 2657"/>
                        <wps:cNvCnPr/>
                        <wps:spPr bwMode="auto">
                          <a:xfrm>
                            <a:off x="9360" y="68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5" name="Line 2658"/>
                        <wps:cNvCnPr/>
                        <wps:spPr bwMode="auto">
                          <a:xfrm>
                            <a:off x="9360" y="70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36" name="Line 2659"/>
                        <wps:cNvCnPr/>
                        <wps:spPr bwMode="auto">
                          <a:xfrm>
                            <a:off x="10633" y="562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660"/>
                        <wps:cNvCnPr/>
                        <wps:spPr bwMode="auto">
                          <a:xfrm>
                            <a:off x="8340" y="5354"/>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8" name="Line 2661"/>
                        <wps:cNvCnPr/>
                        <wps:spPr bwMode="auto">
                          <a:xfrm>
                            <a:off x="9531" y="5339"/>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39" name="Line 2662"/>
                        <wps:cNvCnPr/>
                        <wps:spPr bwMode="auto">
                          <a:xfrm>
                            <a:off x="9963" y="562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0" name="Text Box 2663"/>
                        <wps:cNvSpPr txBox="1">
                          <a:spLocks noChangeArrowheads="1"/>
                        </wps:cNvSpPr>
                        <wps:spPr bwMode="auto">
                          <a:xfrm>
                            <a:off x="9963" y="56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F</w:t>
                              </w:r>
                            </w:p>
                          </w:txbxContent>
                        </wps:txbx>
                        <wps:bodyPr rot="0" vert="horz" wrap="square" lIns="91440" tIns="45720" rIns="91440" bIns="45720" anchor="t" anchorCtr="0" upright="1">
                          <a:noAutofit/>
                        </wps:bodyPr>
                      </wps:wsp>
                      <wps:wsp>
                        <wps:cNvPr id="341" name="Text Box 2664"/>
                        <wps:cNvSpPr txBox="1">
                          <a:spLocks noChangeArrowheads="1"/>
                        </wps:cNvSpPr>
                        <wps:spPr bwMode="auto">
                          <a:xfrm>
                            <a:off x="9427" y="58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wps:txbx>
                        <wps:bodyPr rot="0" vert="horz" wrap="square" lIns="91440" tIns="45720" rIns="91440" bIns="45720" anchor="t" anchorCtr="0" upright="1">
                          <a:noAutofit/>
                        </wps:bodyPr>
                      </wps:wsp>
                      <wps:wsp>
                        <wps:cNvPr id="342" name="Text Box 2665"/>
                        <wps:cNvSpPr txBox="1">
                          <a:spLocks noChangeArrowheads="1"/>
                        </wps:cNvSpPr>
                        <wps:spPr bwMode="auto">
                          <a:xfrm>
                            <a:off x="8169" y="589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9" o:spid="_x0000_s1570" style="position:absolute;margin-left:271.35pt;margin-top:2.2pt;width:170.85pt;height:108pt;z-index:251697664" coordorigin="7350,508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">
                <v:rect id="Rectangle 2630" o:spid="_x0000_s1571" style="position:absolute;left:7618;top:5264;width:23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JB8QA&#10;AADcAAAADwAAAGRycy9kb3ducmV2LnhtbESPQWsCMRSE7wX/Q3iCt5pUodXVKKIo9ajrxdtz89xd&#10;u3lZNlHX/vpGKHgcZuYbZjpvbSVu1PjSsYaPvgJBnDlTcq7hkK7fRyB8QDZYOSYND/Iwn3XeppgY&#10;d+cd3fYhFxHCPkENRQh1IqXPCrLo+64mjt7ZNRZDlE0uTYP3CLeVHCj1KS2WHBcKrGlZUPazv1oN&#10;p3JwwN9dulF2vB6GbZterseV1r1uu5iACNSGV/i//W00DNUXPM/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iQf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rect>
                <v:line id="Line 2631" o:spid="_x0000_s1572" style="position:absolute;visibility:visible;mso-wrap-style:square" from="9963,5264" to="9963,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rect id="Rectangle 2632" o:spid="_x0000_s1573" style="position:absolute;left:9784;top:6524;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47sUA&#10;AADcAAAADwAAAGRycy9kb3ducmV2LnhtbESPQWvCQBSE7wX/w/KE3uquEYqmriKWlPao8dLba/aZ&#10;RLNvQ3YT0/76bkHocZiZb5j1drSNGKjztWMN85kCQVw4U3Op4ZRnT0sQPiAbbByThm/ysN1MHtaY&#10;GnfjAw3HUIoIYZ+ihiqENpXSFxVZ9DPXEkfv7DqLIcqulKbDW4TbRiZKPUuLNceFClvaV1Rcj73V&#10;8FUnJ/w55G/KrrJF+BjzS//5qvXjdNy9gAg0hv/wvf1uNCzUC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bju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633" o:spid="_x0000_s1574" style="position:absolute;visibility:visible;mso-wrap-style:square" from="9360,5624" to="936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2634" o:spid="_x0000_s1575" style="position:absolute;visibility:visible;mso-wrap-style:square" from="9360,7244" to="10633,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2635" o:spid="_x0000_s1576" style="position:absolute;visibility:visible;mso-wrap-style:square" from="10633,5624" to="10633,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rDDsYAAADcAAAADwAAAGRycy9kb3ducmV2LnhtbESPQWvCQBSE7wX/w/KE3upGhSDRVaQi&#10;aA+l2kI9PrPPJDb7Nuxuk/jv3YLQ4zAz3zCLVW9q0ZLzlWUF41ECgji3uuJCwdfn9mUGwgdkjbVl&#10;UnAjD6vl4GmBmbYdH6g9hkJECPsMFZQhNJmUPi/JoB/Zhjh6F+sMhihdIbXDLsJNLSdJkkqDFceF&#10;Eht6LSn/Of4aBe/Tj7Rd7992/fc+Peebw/l07ZxSz8N+PQcRqA//4Ud7pxVMxx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6ww7GAAAA3AAAAA8AAAAAAAAA&#10;AAAAAAAAoQIAAGRycy9kb3ducmV2LnhtbFBLBQYAAAAABAAEAPkAAACUAwAAAAA=&#10;"/>
                <v:line id="Line 2636" o:spid="_x0000_s1577" style="position:absolute;visibility:visible;mso-wrap-style:square" from="9360,5984" to="10633,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aSWsYAAADcAAAADwAAAGRycy9kb3ducmV2LnhtbESPQWvCQBSE7wX/w/KE3urGWFSiq9iK&#10;UKSg1RZ7fGRfs8Hs25jdxvTfdwtCj8PMfMPMl52tREuNLx0rGA4SEMS50yUXCt6Pm4cpCB+QNVaO&#10;ScEPeVguendzzLS78hu1h1CICGGfoQITQp1J6XNDFv3A1cTR+3KNxRBlU0jd4DXCbSXTJBlLiyXH&#10;BYM1PRvKz4dvq2C/benDvn7Sbrt5nKwvTymZU6rUfb9bzUAE6sJ/+NZ+0QpGwx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2klrGAAAA3AAAAA8AAAAAAAAA&#10;AAAAAAAAoQIAAGRycy9kb3ducmV2LnhtbFBLBQYAAAAABAAEAPkAAACUAwAAAAA=&#10;">
                  <v:stroke dashstyle="longDash"/>
                </v:line>
                <v:line id="Line 2637" o:spid="_x0000_s1578" style="position:absolute;flip:x;visibility:visible;mso-wrap-style:square" from="7350,5624" to="9360,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nsYAAADcAAAADwAAAGRycy9kb3ducmV2LnhtbESPQWsCMRSE74X+h/AKXopmtVJ0axQp&#10;CD14UcuKt+fmdbPs5mWbRN3++0Yo9DjMzDfMYtXbVlzJh9qxgvEoA0FcOl1zpeDzsBnOQISIrLF1&#10;TAp+KMBq+fiwwFy7G+/ouo+VSBAOOSowMXa5lKE0ZDGMXEecvC/nLcYkfSW1x1uC21ZOsuxVWqw5&#10;LRjs6N1Q2ewvVoGcbZ+//fo8bYrmeJyboiy601apwVO/fgMRqY//4b/2h1bwMp7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7f57GAAAA3AAAAA8AAAAAAAAA&#10;AAAAAAAAoQIAAGRycy9kb3ducmV2LnhtbFBLBQYAAAAABAAEAPkAAACUAwAAAAA=&#10;"/>
                <v:line id="Line 2638" o:spid="_x0000_s1579" style="position:absolute;flip:x;visibility:visible;mso-wrap-style:square" from="9226,5624" to="929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2639" o:spid="_x0000_s1580" style="position:absolute;flip:x;visibility:visible;mso-wrap-style:square" from="9025,5624" to="9092,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VEcsYAAADcAAAADwAAAGRycy9kb3ducmV2LnhtbESPQWsCMRSE70L/Q3iFXopmbYvY1Sgi&#10;CB68VGWlt+fmdbPs5mWbRN3++6ZQ8DjMzDfMfNnbVlzJh9qxgvEoA0FcOl1zpeB42AynIEJE1tg6&#10;JgU/FGC5eBjMMdfuxh903cdKJAiHHBWYGLtcylAashhGriNO3pfzFmOSvpLa4y3BbStfsmwiLdac&#10;Fgx2tDZUNvuLVSCnu+dvvzq/NUVzOr2boiy6z51ST4/9agYiUh/v4f/2Vit4HU/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RHLGAAAA3AAAAA8AAAAAAAAA&#10;AAAAAAAAoQIAAGRycy9kb3ducmV2LnhtbFBLBQYAAAAABAAEAPkAAACUAwAAAAA=&#10;"/>
                <v:line id="Line 2640" o:spid="_x0000_s1581" style="position:absolute;flip:x;visibility:visible;mso-wrap-style:square" from="8824,5624" to="8891,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h6c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KeHpxwAAANwAAAAPAAAAAAAA&#10;AAAAAAAAAKECAABkcnMvZG93bnJldi54bWxQSwUGAAAAAAQABAD5AAAAlQMAAAAA&#10;"/>
                <v:line id="Line 2641" o:spid="_x0000_s1582" style="position:absolute;flip:x;visibility:visible;mso-wrap-style:square" from="8623,5624" to="8690,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1m8QAAADcAAAADwAAAGRycy9kb3ducmV2LnhtbERPy2oCMRTdC/2HcAvdFM3YFtGpUaRQ&#10;6MKND0bcXSe3k2EmN9Mk1fHvzUJweTjv+bK3rTiTD7VjBeNRBoK4dLrmSsF+9z2cgggRWWPrmBRc&#10;KcBy8TSYY67dhTd03sZKpBAOOSowMXa5lKE0ZDGMXEecuF/nLcYEfSW1x0sKt618y7KJtFhzajDY&#10;0Zehstn+WwVyun7986vTR1M0h8PMFGXRHddKvTz3q08Qkfr4EN/dP1rB+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nWbxAAAANwAAAAPAAAAAAAAAAAA&#10;AAAAAKECAABkcnMvZG93bnJldi54bWxQSwUGAAAAAAQABAD5AAAAkgMAAAAA&#10;"/>
                <v:line id="Line 2642" o:spid="_x0000_s1583" style="position:absolute;flip:x;visibility:visible;mso-wrap-style:square" from="8422,5624" to="8489,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rQAMYAAADcAAAADwAAAGRycy9kb3ducmV2LnhtbESPQWsCMRSE70L/Q3iFXkrN2hbR1Sgi&#10;CB68VGWlt+fmdbPs5mWbRN3++6ZQ8DjMzDfMfNnbVlzJh9qxgtEwA0FcOl1zpeB42LxMQISIrLF1&#10;TAp+KMBy8TCYY67djT/ouo+VSBAOOSowMXa5lKE0ZDEMXUecvC/nLcYkfSW1x1uC21a+ZtlYWqw5&#10;LRjsaG2obPYXq0BOds/ffnV+b4rmdJqaoiy6z51ST4/9agYiUh/v4f/2Vit4G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60ADGAAAA3AAAAA8AAAAAAAAA&#10;AAAAAAAAoQIAAGRycy9kb3ducmV2LnhtbFBLBQYAAAAABAAEAPkAAACUAwAAAAA=&#10;"/>
                <v:line id="Line 2643" o:spid="_x0000_s1584" style="position:absolute;flip:x;visibility:visible;mso-wrap-style:square" from="8221,5624" to="8288,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zIMQAAADcAAAADwAAAGRycy9kb3ducmV2LnhtbERPy2oCMRTdC/2HcAvdFM3UFtGpUUQQ&#10;unDjgxF318ntZJjJzTRJdfr3zUJweTjv+bK3rbiSD7VjBW+jDARx6XTNlYLjYTOcgggRWWPrmBT8&#10;UYDl4mkwx1y7G+/ouo+VSCEcclRgYuxyKUNpyGIYuY44cd/OW4wJ+kpqj7cUbls5zrKJtFhzajDY&#10;0dpQ2ex/rQI53b7++NXloyma02lmirLozlulXp771SeISH18iO/uL63gfZ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LMgxAAAANwAAAAPAAAAAAAAAAAA&#10;AAAAAKECAABkcnMvZG93bnJldi54bWxQSwUGAAAAAAQABAD5AAAAkgMAAAAA&#10;"/>
                <v:line id="Line 2644" o:spid="_x0000_s1585" style="position:absolute;flip:x;visibility:visible;mso-wrap-style:square" from="8020,5624" to="8087,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Wu8YAAADcAAAADwAAAGRycy9kb3ducmV2LnhtbESPQWsCMRSE7wX/Q3hCL0Wz2iK6GkUK&#10;hR68VGXF23Pz3Cy7edkmqW7/fVMo9DjMzDfMatPbVtzIh9qxgsk4A0FcOl1zpeB4eBvNQYSIrLF1&#10;TAq+KcBmPXhYYa7dnT/oto+VSBAOOSowMXa5lKE0ZDGMXUecvKvzFmOSvpLa4z3BbSunWTaTFmtO&#10;CwY7ejVUNvsvq0DOd0+ffnt5aYrmdFqYoiy6806px2G/XYKI1Mf/8F/7XSt4nk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gFrvGAAAA3AAAAA8AAAAAAAAA&#10;AAAAAAAAoQIAAGRycy9kb3ducmV2LnhtbFBLBQYAAAAABAAEAPkAAACUAwAAAAA=&#10;"/>
                <v:line id="Line 2645" o:spid="_x0000_s1586" style="position:absolute;flip:x;visibility:visible;mso-wrap-style:square" from="7819,5624" to="7886,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KIz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L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MojMxwAAANwAAAAPAAAAAAAA&#10;AAAAAAAAAKECAABkcnMvZG93bnJldi54bWxQSwUGAAAAAAQABAD5AAAAlQMAAAAA&#10;"/>
                <v:line id="Line 2646" o:spid="_x0000_s1587" style="position:absolute;flip:x;visibility:visible;mso-wrap-style:square" from="7618,5624" to="7685,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4tV8YAAADcAAAADwAAAGRycy9kb3ducmV2LnhtbESPQWsCMRSE74X+h/AKXkrNVkvRrVFE&#10;EDx4UctKb8/N62bZzcs2ibr+e1Mo9DjMzDfMbNHbVlzIh9qxgtdhBoK4dLrmSsHnYf0yAREissbW&#10;MSm4UYDF/PFhhrl2V97RZR8rkSAcclRgYuxyKUNpyGIYuo44ed/OW4xJ+kpqj9cEt60cZdm7tFhz&#10;WjDY0cpQ2ezPVoGcbJ9//PL01hTN8Tg1RVl0X1ulBk/98gNEpD7+h//aG61gPB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VfGAAAA3AAAAA8AAAAAAAAA&#10;AAAAAAAAoQIAAGRycy9kb3ducmV2LnhtbFBLBQYAAAAABAAEAPkAAACUAwAAAAA=&#10;"/>
                <v:line id="Line 2647" o:spid="_x0000_s1588" style="position:absolute;flip:x;visibility:visible;mso-wrap-style:square" from="7417,5624" to="7484,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1I8YAAADcAAAADwAAAGRycy9kb3ducmV2LnhtbESPQWsCMRSE70L/Q3gFL0WztVJ0axQp&#10;FHrwopYVb8/N62bZzcs2ibr9941Q8DjMzDfMYtXbVlzIh9qxgudxBoK4dLrmSsHX/mM0AxEissbW&#10;MSn4pQCr5cNggbl2V97SZRcrkSAcclRgYuxyKUNpyGIYu444ed/OW4xJ+kpqj9cEt62cZNmrtFhz&#10;WjDY0buhstmdrQI52zz9+PVp2hTN4TA3RVl0x41Sw8d+/QYiUh/v4f/2p1bwM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XtSPGAAAA3AAAAA8AAAAAAAAA&#10;AAAAAAAAoQIAAGRycy9kb3ducmV2LnhtbFBLBQYAAAAABAAEAPkAAACUAwAAAAA=&#10;"/>
                <v:shape id="AutoShape 2648" o:spid="_x0000_s1589" type="#_x0000_t5" style="position:absolute;left:7572;top:544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5oO8QA&#10;AADcAAAADwAAAGRycy9kb3ducmV2LnhtbESPT4vCMBTE7wt+h/AEL6KpLv6hGkUWFsXLohXB26N5&#10;tqXNS2lSrd9+IyzscZiZ3zDrbWcq8aDGFZYVTMYRCOLU6oIzBZfke7QE4TyyxsoyKXiRg+2m97HG&#10;WNsnn+hx9pkIEHYxKsi9r2MpXZqTQTe2NXHw7rYx6INsMqkbfAa4qeQ0iubSYMFhIceavnJKy3Nr&#10;FGB5ux6N/pFtkhXR/tYOF0lJSg363W4FwlPn/8N/7YNW8Dmd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OaDv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AutoShape 2649" o:spid="_x0000_s1590" type="#_x0000_t5" style="position:absolute;left:8958;top:544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2TMQA&#10;AADcAAAADwAAAGRycy9kb3ducmV2LnhtbESPQYvCMBSE78L+h/AWvMiargu6VKOIsChexFYEb4/m&#10;2ZY2L6VJtf57syB4HGbmG2ax6k0tbtS60rKC73EEgjizuuRcwSn9+/oF4TyyxtoyKXiQg9XyY7DA&#10;WNs7H+mW+FwECLsYFRTeN7GULivIoBvbhjh4V9sa9EG2udQt3gPc1HISRVNpsOSwUGBDm4KyKumM&#10;Aqwu573RB9mleRltL91ollak1PCzX89BeOr9O/xq77SCn8k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c9kz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shape>
                <v:shape id="Text Box 2650" o:spid="_x0000_s1591" type="#_x0000_t202" style="position:absolute;left:7498;top:515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51" o:spid="_x0000_s1592" type="#_x0000_t202" style="position:absolute;left:8891;top:51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52" o:spid="_x0000_s1593" type="#_x0000_t202" style="position:absolute;left:9837;top:508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53" o:spid="_x0000_s1594" style="position:absolute;visibility:visible;mso-wrap-style:square" from="9360,6164" to="10633,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FQTcMAAADcAAAADwAAAGRycy9kb3ducmV2LnhtbERPW2vCMBR+H/gfwhH2NtPVodIZxU2E&#10;IYLXsT0emrOm2JzUJqv135uHwR4/vvt03tlKtNT40rGC50ECgjh3uuRCwem4epqA8AFZY+WYFNzI&#10;w3zWe5hipt2V99QeQiFiCPsMFZgQ6kxKnxuy6AeuJo7cj2sshgibQuoGrzHcVjJNkpG0WHJsMFjT&#10;u6H8fPi1Cnbrlj7t5pu269XLeHl5S8l8pUo99rvFK4hAXfgX/7k/tILhMM6P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RUE3DAAAA3AAAAA8AAAAAAAAAAAAA&#10;AAAAoQIAAGRycy9kb3ducmV2LnhtbFBLBQYAAAAABAAEAPkAAACRAwAAAAA=&#10;">
                  <v:stroke dashstyle="longDash"/>
                </v:line>
                <v:line id="Line 2654" o:spid="_x0000_s1595" style="position:absolute;visibility:visible;mso-wrap-style:square" from="9360,63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311sYAAADcAAAADwAAAGRycy9kb3ducmV2LnhtbESPQWvCQBSE7wX/w/KE3urGWFSiq9iK&#10;UKSg1RZ7fGRfs8Hs25jdxvTfdwtCj8PMfMPMl52tREuNLx0rGA4SEMS50yUXCt6Pm4cpCB+QNVaO&#10;ScEPeVguendzzLS78hu1h1CICGGfoQITQp1J6XNDFv3A1cTR+3KNxRBlU0jd4DXCbSXTJBlLiyXH&#10;BYM1PRvKz4dvq2C/benDvn7Sbrt5nKwvTymZU6rUfb9bzUAE6sJ/+NZ+0QpGoy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d9dbGAAAA3AAAAA8AAAAAAAAA&#10;AAAAAAAAoQIAAGRycy9kb3ducmV2LnhtbFBLBQYAAAAABAAEAPkAAACUAwAAAAA=&#10;">
                  <v:stroke dashstyle="longDash"/>
                </v:line>
                <v:line id="Line 2655" o:spid="_x0000_s1596" style="position:absolute;visibility:visible;mso-wrap-style:square" from="9360,6524" to="10633,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9rocYAAADcAAAADwAAAGRycy9kb3ducmV2LnhtbESP3UrDQBSE74W+w3IK3tlNU7GSZlP8&#10;ISBFUKtiLw/Z02wwezZm1yS+vSsIvRxm5hsm3062FQP1vnGsYLlIQBBXTjdcK3h7LS+uQfiArLF1&#10;TAp+yMO2mJ3lmGk38gsN+1CLCGGfoQITQpdJ6StDFv3CdcTRO7reYoiyr6XucYxw28o0Sa6kxYbj&#10;gsGO7gxVn/tvq+B5N9C7fTzQ0668XN9/3aZkPlKlzufTzQZEoCmcwv/tB61gtUrh70w8Ar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Pa6HGAAAA3AAAAA8AAAAAAAAA&#10;AAAAAAAAoQIAAGRycy9kb3ducmV2LnhtbFBLBQYAAAAABAAEAPkAAACUAwAAAAA=&#10;">
                  <v:stroke dashstyle="longDash"/>
                </v:line>
                <v:line id="Line 2656" o:spid="_x0000_s1597" style="position:absolute;visibility:visible;mso-wrap-style:square" from="9360,6704" to="10633,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POOsYAAADcAAAADwAAAGRycy9kb3ducmV2LnhtbESP3UrDQBSE74W+w3IK3tlNk6IldlvU&#10;UpAiaP+ol4fsaTaYPZtm1zR9e1cQvBxm5htmtuhtLTpqfeVYwXiUgCAunK64VLDfre6mIHxA1lg7&#10;JgVX8rCYD25mmGt34Q1121CKCGGfowITQpNL6QtDFv3INcTRO7nWYoiyLaVu8RLhtpZpktxLixXH&#10;BYMNvRgqvrbfVsHHuqODffuk9/Vq8rA8P6dkjqlSt8P+6RFEoD78h//ar1pBlmXweyYe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DzjrGAAAA3AAAAA8AAAAAAAAA&#10;AAAAAAAAoQIAAGRycy9kb3ducmV2LnhtbFBLBQYAAAAABAAEAPkAAACUAwAAAAA=&#10;">
                  <v:stroke dashstyle="longDash"/>
                </v:line>
                <v:line id="Line 2657" o:spid="_x0000_s1598" style="position:absolute;visibility:visible;mso-wrap-style:square" from="9360,6884" to="10633,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WTsYAAADcAAAADwAAAGRycy9kb3ducmV2LnhtbESP3WrCQBSE7wt9h+UI3tWNUaykrtIq&#10;QpGC9Y/28pA9zYZmz8bsNqZv3y0IXg4z8w0zW3S2Ei01vnSsYDhIQBDnTpdcKDge1g9TED4ga6wc&#10;k4Jf8rCY39/NMNPuwjtq96EQEcI+QwUmhDqT0ueGLPqBq4mj9+UaiyHKppC6wUuE20qmSTKRFkuO&#10;CwZrWhrKv/c/VsH7pqWTffuk7WY9flydX1IyH6lS/V73/AQiUBdu4Wv7VSsYjcb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qVk7GAAAA3AAAAA8AAAAAAAAA&#10;AAAAAAAAoQIAAGRycy9kb3ducmV2LnhtbFBLBQYAAAAABAAEAPkAAACUAwAAAAA=&#10;">
                  <v:stroke dashstyle="longDash"/>
                </v:line>
                <v:line id="Line 2658" o:spid="_x0000_s1599" style="position:absolute;visibility:visible;mso-wrap-style:square" from="9360,7064" to="10633,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bz1cYAAADcAAAADwAAAGRycy9kb3ducmV2LnhtbESP3UrDQBSE7wXfYTlC79qNqbYldluq&#10;UpBS6K/o5SF7zIZmz6bZNY1v7woFL4eZ+YaZzjtbiZYaXzpWcD9IQBDnTpdcKDgelv0JCB+QNVaO&#10;ScEPeZjPbm+mmGl34R21+1CICGGfoQITQp1J6XNDFv3A1cTR+3KNxRBlU0jd4CXCbSXTJBlJiyXH&#10;BYM1vRjKT/tvq2C7aundrj9ps1o+jF/PzymZj1Sp3l23eAIRqAv/4Wv7TSsYDh/h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m89XGAAAA3AAAAA8AAAAAAAAA&#10;AAAAAAAAoQIAAGRycy9kb3ducmV2LnhtbFBLBQYAAAAABAAEAPkAAACUAwAAAAA=&#10;">
                  <v:stroke dashstyle="longDash"/>
                </v:line>
                <v:line id="Line 2659" o:spid="_x0000_s1600" style="position:absolute;visibility:visible;mso-wrap-style:square" from="10633,5624" to="10767,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2660" o:spid="_x0000_s1601" style="position:absolute;visibility:visible;mso-wrap-style:square" from="8340,5354" to="8355,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l/8MAAADcAAAADwAAAGRycy9kb3ducmV2LnhtbESPQWvCQBSE7wX/w/IEb3Wjoi2pq4ih&#10;4FXTS27P7Gs2NPs2Zrcm/ntXEDwOM/MNs94OthFX6nztWMFsmoAgLp2uuVLwk3+/f4LwAVlj45gU&#10;3MjDdjN6W2OqXc9Hup5CJSKEfYoKTAhtKqUvDVn0U9cSR+/XdRZDlF0ldYd9hNtGzpNkJS3WHBcM&#10;trQ3VP6d/q0CWRwLk+fLrFmei/5ymefZeZ8pNRkPuy8QgYbwCj/bB61gsfiAx5l4BO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Jf/DAAAA3AAAAA8AAAAAAAAAAAAA&#10;AAAAoQIAAGRycy9kb3ducmV2LnhtbFBLBQYAAAAABAAEAPkAAACRAwAAAAA=&#10;">
                  <v:stroke startarrow="oval" endarrow="block"/>
                </v:line>
                <v:line id="Line 2661" o:spid="_x0000_s1602" style="position:absolute;visibility:visible;mso-wrap-style:square" from="9531,5339" to="9546,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xjb8AAADcAAAADwAAAGRycy9kb3ducmV2LnhtbERPTYvCMBC9L/gfwgje1lRFWbpGEYvg&#10;Veult7EZm2IzqU209d+bw8IeH+97vR1sI17U+dqxgtk0AUFcOl1zpeCSH75/QPiArLFxTAre5GG7&#10;GX2tMdWu5xO9zqESMYR9igpMCG0qpS8NWfRT1xJH7uY6iyHCrpK6wz6G20bOk2QlLdYcGwy2tDdU&#10;3s9Pq0AWp8Lk+TJrlteifzzmeXbdZ0pNxsPuF0SgIfyL/9xHrWCxiGvjmXgE5OY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mGxjb8AAADcAAAADwAAAAAAAAAAAAAAAACh&#10;AgAAZHJzL2Rvd25yZXYueG1sUEsFBgAAAAAEAAQA+QAAAI0DAAAAAA==&#10;">
                  <v:stroke startarrow="oval" endarrow="block"/>
                </v:line>
                <v:line id="Line 2662" o:spid="_x0000_s1603" style="position:absolute;visibility:visible;mso-wrap-style:square" from="9963,5624" to="996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Pdi8UAAADcAAAADwAAAGRycy9kb3ducmV2LnhtbESPQWsCMRSE70L/Q3gFb5q1Qu2uRild&#10;BA+1oJaeXzfPzdLNy7KJa/rvG6HgcZiZb5jVJtpWDNT7xrGC2TQDQVw53XCt4PO0nbyA8AFZY+uY&#10;FPySh836YbTCQrsrH2g4hlokCPsCFZgQukJKXxmy6KeuI07e2fUWQ5J9LXWP1wS3rXzKsmdpseG0&#10;YLCjN0PVz/FiFSxMeZALWb6fPsqhmeVxH7++c6XGj/F1CSJQDPfwf3unFcz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Pdi8UAAADcAAAADwAAAAAAAAAA&#10;AAAAAAChAgAAZHJzL2Rvd25yZXYueG1sUEsFBgAAAAAEAAQA+QAAAJMDAAAAAA==&#10;">
                  <v:stroke endarrow="block"/>
                </v:line>
                <v:shape id="Text Box 2663" o:spid="_x0000_s1604" type="#_x0000_t202" style="position:absolute;left:9963;top:56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F</w:t>
                        </w:r>
                      </w:p>
                    </w:txbxContent>
                  </v:textbox>
                </v:shape>
                <v:shape id="Text Box 2664" o:spid="_x0000_s1605" type="#_x0000_t202" style="position:absolute;left:9427;top:58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v:textbox>
                </v:shape>
                <v:shape id="Text Box 2665" o:spid="_x0000_s1606" type="#_x0000_t202" style="position:absolute;left:8169;top:589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6E6890" w:rsidRPr="006E6890" w:rsidRDefault="006E6890"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698688" behindDoc="0" locked="0" layoutInCell="1" allowOverlap="1">
                <wp:simplePos x="0" y="0"/>
                <wp:positionH relativeFrom="column">
                  <wp:posOffset>42545</wp:posOffset>
                </wp:positionH>
                <wp:positionV relativeFrom="paragraph">
                  <wp:posOffset>142240</wp:posOffset>
                </wp:positionV>
                <wp:extent cx="2595245" cy="1371600"/>
                <wp:effectExtent l="1905" t="0" r="3175" b="0"/>
                <wp:wrapNone/>
                <wp:docPr id="303"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371600"/>
                          <a:chOff x="1655" y="5264"/>
                          <a:chExt cx="4087" cy="2160"/>
                        </a:xfrm>
                      </wpg:grpSpPr>
                      <wps:wsp>
                        <wps:cNvPr id="304" name="Text Box 2667"/>
                        <wps:cNvSpPr txBox="1">
                          <a:spLocks noChangeArrowheads="1"/>
                        </wps:cNvSpPr>
                        <wps:spPr bwMode="auto">
                          <a:xfrm>
                            <a:off x="1655" y="5264"/>
                            <a:ext cx="4087"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394" type="#_x0000_t75" style="width:15.05pt;height:11.85pt" o:ole="">
                                    <v:imagedata r:id="rId203" o:title=""/>
                                  </v:shape>
                                  <o:OLEObject Type="Embed" ProgID="Equation.DSMT4" ShapeID="_x0000_i1394" DrawAspect="Content" ObjectID="_1668161151" r:id="rId372"/>
                                </w:object>
                              </w:r>
                              <w:r w:rsidRPr="006E6890">
                                <w:rPr>
                                  <w:rFonts w:ascii="Times New Roman" w:hAnsi="Times New Roman"/>
                                  <w:lang w:val="nl-NL"/>
                                </w:rPr>
                                <w:t xml:space="preserve"> P = 10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395" type="#_x0000_t75" style="width:11.85pt;height:30.85pt" o:ole="">
                                    <v:imagedata r:id="rId370" o:title=""/>
                                  </v:shape>
                                  <o:OLEObject Type="Embed" ProgID="Equation.DSMT4" ShapeID="_x0000_i1395" DrawAspect="Content" ObjectID="_1668161152" r:id="rId373"/>
                                </w:object>
                              </w:r>
                              <w:r w:rsidRPr="006E6890">
                                <w:rPr>
                                  <w:rFonts w:ascii="Times New Roman" w:hAnsi="Times New Roman"/>
                                  <w:lang w:val="nl-NL"/>
                                </w:rPr>
                                <w:t>; R = 10cm = 0,1m</w:t>
                              </w:r>
                            </w:p>
                            <w:p w:rsidR="006E6890" w:rsidRPr="006E6890" w:rsidRDefault="006E6890" w:rsidP="00455B9A">
                              <w:pPr>
                                <w:rPr>
                                  <w:rFonts w:ascii="Times New Roman" w:hAnsi="Times New Roman"/>
                                  <w:lang w:val="nl-NL"/>
                                </w:rPr>
                              </w:pPr>
                              <w:r w:rsidRPr="006E6890">
                                <w:rPr>
                                  <w:rFonts w:ascii="Times New Roman" w:hAnsi="Times New Roman"/>
                                  <w:lang w:val="nl-NL"/>
                                </w:rPr>
                                <w:t>h = 32cm = 0,32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05" name="Line 2668"/>
                        <wps:cNvCnPr/>
                        <wps:spPr bwMode="auto">
                          <a:xfrm>
                            <a:off x="1722" y="688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6" o:spid="_x0000_s1607" style="position:absolute;margin-left:3.35pt;margin-top:11.2pt;width:204.35pt;height:108pt;z-index:251698688" coordorigin="1655,5264" coordsize="408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">
                <v:shape id="Text Box 2667" o:spid="_x0000_s1608" type="#_x0000_t202" style="position:absolute;left:1655;top:5264;width:408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394" type="#_x0000_t75" style="width:15.05pt;height:11.85pt" o:ole="">
                              <v:imagedata r:id="rId203" o:title=""/>
                            </v:shape>
                            <o:OLEObject Type="Embed" ProgID="Equation.DSMT4" ShapeID="_x0000_i1394" DrawAspect="Content" ObjectID="_1668161151" r:id="rId374"/>
                          </w:object>
                        </w:r>
                        <w:r w:rsidRPr="006E6890">
                          <w:rPr>
                            <w:rFonts w:ascii="Times New Roman" w:hAnsi="Times New Roman"/>
                            <w:lang w:val="nl-NL"/>
                          </w:rPr>
                          <w:t xml:space="preserve"> P = 10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395" type="#_x0000_t75" style="width:11.85pt;height:30.85pt" o:ole="">
                              <v:imagedata r:id="rId370" o:title=""/>
                            </v:shape>
                            <o:OLEObject Type="Embed" ProgID="Equation.DSMT4" ShapeID="_x0000_i1395" DrawAspect="Content" ObjectID="_1668161152" r:id="rId375"/>
                          </w:object>
                        </w:r>
                        <w:r w:rsidRPr="006E6890">
                          <w:rPr>
                            <w:rFonts w:ascii="Times New Roman" w:hAnsi="Times New Roman"/>
                            <w:lang w:val="nl-NL"/>
                          </w:rPr>
                          <w:t>; R = 10cm = 0,1m</w:t>
                        </w:r>
                      </w:p>
                      <w:p w:rsidR="006E6890" w:rsidRPr="006E6890" w:rsidRDefault="006E6890" w:rsidP="00455B9A">
                        <w:pPr>
                          <w:rPr>
                            <w:rFonts w:ascii="Times New Roman" w:hAnsi="Times New Roman"/>
                            <w:lang w:val="nl-NL"/>
                          </w:rPr>
                        </w:pPr>
                        <w:r w:rsidRPr="006E6890">
                          <w:rPr>
                            <w:rFonts w:ascii="Times New Roman" w:hAnsi="Times New Roman"/>
                            <w:lang w:val="nl-NL"/>
                          </w:rPr>
                          <w:t>h = 32cm = 0,32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2668" o:spid="_x0000_s1609" style="position:absolute;visibility:visible;mso-wrap-style:square" from="1722,6884" to="5005,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Vì lực ép của thanh  lên điểm A bị triệt tiêu nên  khi đó B chính là điểm tựa và thanh đồng chất lúc này chịu tác dụng  của các lực sau</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Lực F của vật nặng tác dụng vào đầu C</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ặt vào trung điểm của BC</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vào trung điểm của AB</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Gọi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lần lượt là cánh tay đòn của lực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F</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Theo điều kiện cân bằng của đòn bẩy ta có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3)</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xml:space="preserve"> Do BC = </w:t>
      </w:r>
      <w:r w:rsidRPr="006E6890">
        <w:rPr>
          <w:rFonts w:ascii="Times New Roman" w:hAnsi="Times New Roman"/>
          <w:position w:val="-24"/>
          <w:sz w:val="26"/>
          <w:szCs w:val="26"/>
          <w:lang w:val="nl-NL"/>
        </w:rPr>
        <w:object w:dxaOrig="240" w:dyaOrig="620">
          <v:shape id="_x0000_i1228" type="#_x0000_t75" style="width:11.85pt;height:30.85pt" o:ole="">
            <v:imagedata r:id="rId370" o:title=""/>
          </v:shape>
          <o:OLEObject Type="Embed" ProgID="Equation.DSMT4" ShapeID="_x0000_i1228" DrawAspect="Content" ObjectID="_1668160985" r:id="rId376"/>
        </w:object>
      </w:r>
      <w:r w:rsidRPr="006E6890">
        <w:rPr>
          <w:rFonts w:ascii="Times New Roman" w:hAnsi="Times New Roman"/>
          <w:sz w:val="26"/>
          <w:szCs w:val="26"/>
          <w:lang w:val="nl-NL"/>
        </w:rPr>
        <w:t xml:space="preserve"> nên AB = </w:t>
      </w:r>
      <w:r w:rsidRPr="006E6890">
        <w:rPr>
          <w:rFonts w:ascii="Times New Roman" w:hAnsi="Times New Roman"/>
          <w:position w:val="-24"/>
          <w:sz w:val="26"/>
          <w:szCs w:val="26"/>
          <w:lang w:val="nl-NL"/>
        </w:rPr>
        <w:object w:dxaOrig="240" w:dyaOrig="620">
          <v:shape id="_x0000_i1229" type="#_x0000_t75" style="width:11.85pt;height:30.85pt" o:ole="">
            <v:imagedata r:id="rId377" o:title=""/>
          </v:shape>
          <o:OLEObject Type="Embed" ProgID="Equation.DSMT4" ShapeID="_x0000_i1229" DrawAspect="Content" ObjectID="_1668160986" r:id="rId378"/>
        </w:object>
      </w:r>
      <w:r w:rsidRPr="006E6890">
        <w:rPr>
          <w:rFonts w:ascii="Times New Roman" w:hAnsi="Times New Roman"/>
          <w:sz w:val="26"/>
          <w:szCs w:val="26"/>
          <w:lang w:val="nl-NL"/>
        </w:rPr>
        <w:t>l</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Khi đó ta có  l</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0" type="#_x0000_t75" style="width:11.85pt;height:30.85pt" o:ole="">
            <v:imagedata r:id="rId379" o:title=""/>
          </v:shape>
          <o:OLEObject Type="Embed" ProgID="Equation.DSMT4" ShapeID="_x0000_i1230" DrawAspect="Content" ObjectID="_1668160987" r:id="rId380"/>
        </w:object>
      </w:r>
      <w:r w:rsidRPr="006E6890">
        <w:rPr>
          <w:rFonts w:ascii="Times New Roman" w:hAnsi="Times New Roman"/>
          <w:sz w:val="26"/>
          <w:szCs w:val="26"/>
          <w:lang w:val="nl-NL"/>
        </w:rPr>
        <w:t>l ;      l</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60" w:dyaOrig="620">
          <v:shape id="_x0000_i1231" type="#_x0000_t75" style="width:12.65pt;height:30.85pt" o:ole="">
            <v:imagedata r:id="rId381" o:title=""/>
          </v:shape>
          <o:OLEObject Type="Embed" ProgID="Equation.DSMT4" ShapeID="_x0000_i1231" DrawAspect="Content" ObjectID="_1668160988" r:id="rId382"/>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320" w:dyaOrig="620">
          <v:shape id="_x0000_i1232" type="#_x0000_t75" style="width:15.8pt;height:30.85pt" o:ole="">
            <v:imagedata r:id="rId383" o:title=""/>
          </v:shape>
          <o:OLEObject Type="Embed" ProgID="Equation.DSMT4" ShapeID="_x0000_i1232" DrawAspect="Content" ObjectID="_1668160989" r:id="rId384"/>
        </w:object>
      </w:r>
      <w:r w:rsidRPr="006E6890">
        <w:rPr>
          <w:rFonts w:ascii="Times New Roman" w:hAnsi="Times New Roman"/>
          <w:sz w:val="26"/>
          <w:szCs w:val="26"/>
          <w:lang w:val="nl-NL"/>
        </w:rPr>
        <w:t xml:space="preserve"> ;  l</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240" w:dyaOrig="620">
          <v:shape id="_x0000_i1233" type="#_x0000_t75" style="width:11.85pt;height:30.85pt" o:ole="">
            <v:imagedata r:id="rId377" o:title=""/>
          </v:shape>
          <o:OLEObject Type="Embed" ProgID="Equation.DSMT4" ShapeID="_x0000_i1233" DrawAspect="Content" ObjectID="_1668160990" r:id="rId385"/>
        </w:object>
      </w:r>
      <w:r w:rsidRPr="006E6890">
        <w:rPr>
          <w:rFonts w:ascii="Times New Roman" w:hAnsi="Times New Roman"/>
          <w:sz w:val="26"/>
          <w:szCs w:val="26"/>
          <w:lang w:val="nl-NL"/>
        </w:rPr>
        <w:t xml:space="preserve">l : 2 = </w:t>
      </w:r>
      <w:r w:rsidRPr="006E6890">
        <w:rPr>
          <w:rFonts w:ascii="Times New Roman" w:hAnsi="Times New Roman"/>
          <w:position w:val="-24"/>
          <w:sz w:val="26"/>
          <w:szCs w:val="26"/>
          <w:lang w:val="nl-NL"/>
        </w:rPr>
        <w:object w:dxaOrig="360" w:dyaOrig="620">
          <v:shape id="_x0000_i1234" type="#_x0000_t75" style="width:18.2pt;height:30.85pt" o:ole="">
            <v:imagedata r:id="rId386" o:title=""/>
          </v:shape>
          <o:OLEObject Type="Embed" ProgID="Equation.DSMT4" ShapeID="_x0000_i1234" DrawAspect="Content" ObjectID="_1668160991" r:id="rId387"/>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5" type="#_x0000_t75" style="width:11.85pt;height:30.85pt" o:ole="">
            <v:imagedata r:id="rId388" o:title=""/>
          </v:shape>
          <o:OLEObject Type="Embed" ProgID="Equation.DSMT4" ShapeID="_x0000_i1235" DrawAspect="Content" ObjectID="_1668160992" r:id="rId389"/>
        </w:object>
      </w:r>
      <w:r w:rsidRPr="006E6890">
        <w:rPr>
          <w:rFonts w:ascii="Times New Roman" w:hAnsi="Times New Roman"/>
          <w:sz w:val="26"/>
          <w:szCs w:val="26"/>
          <w:lang w:val="nl-NL"/>
        </w:rPr>
        <w:t xml:space="preserve">l </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Vì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thanh đặt ở trung điểm của BC nên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6" type="#_x0000_t75" style="width:11.85pt;height:30.85pt" o:ole="">
            <v:imagedata r:id="rId379" o:title=""/>
          </v:shape>
          <o:OLEObject Type="Embed" ProgID="Equation.DSMT4" ShapeID="_x0000_i1236" DrawAspect="Content" ObjectID="_1668160993" r:id="rId390"/>
        </w:object>
      </w:r>
      <w:r w:rsidRPr="006E6890">
        <w:rPr>
          <w:rFonts w:ascii="Times New Roman" w:hAnsi="Times New Roman"/>
          <w:sz w:val="26"/>
          <w:szCs w:val="26"/>
          <w:lang w:val="nl-NL"/>
        </w:rPr>
        <w:t>P</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đặt ở trung điểm của AB nên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37" type="#_x0000_t75" style="width:11.85pt;height:30.85pt" o:ole="">
            <v:imagedata r:id="rId377" o:title=""/>
          </v:shape>
          <o:OLEObject Type="Embed" ProgID="Equation.DSMT4" ShapeID="_x0000_i1237" DrawAspect="Content" ObjectID="_1668160994" r:id="rId391"/>
        </w:object>
      </w:r>
      <w:r w:rsidRPr="006E6890">
        <w:rPr>
          <w:rFonts w:ascii="Times New Roman" w:hAnsi="Times New Roman"/>
          <w:sz w:val="26"/>
          <w:szCs w:val="26"/>
          <w:lang w:val="nl-NL"/>
        </w:rPr>
        <w:t>P</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Mà F là hợp của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và P nên F = V.d - V.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V ( d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xml:space="preserve">Khi đó (1) trở thành </w:t>
      </w:r>
      <w:r w:rsidRPr="006E6890">
        <w:rPr>
          <w:rFonts w:ascii="Times New Roman" w:hAnsi="Times New Roman"/>
          <w:position w:val="-24"/>
          <w:sz w:val="26"/>
          <w:szCs w:val="26"/>
          <w:lang w:val="nl-NL"/>
        </w:rPr>
        <w:object w:dxaOrig="240" w:dyaOrig="620">
          <v:shape id="_x0000_i1238" type="#_x0000_t75" style="width:11.85pt;height:30.85pt" o:ole="">
            <v:imagedata r:id="rId377" o:title=""/>
          </v:shape>
          <o:OLEObject Type="Embed" ProgID="Equation.DSMT4" ShapeID="_x0000_i1238" DrawAspect="Content" ObjectID="_1668160995" r:id="rId392"/>
        </w:object>
      </w:r>
      <w:r w:rsidRPr="006E6890">
        <w:rPr>
          <w:rFonts w:ascii="Times New Roman" w:hAnsi="Times New Roman"/>
          <w:sz w:val="26"/>
          <w:szCs w:val="26"/>
          <w:lang w:val="nl-NL"/>
        </w:rPr>
        <w:t>P.</w:t>
      </w:r>
      <w:r w:rsidRPr="006E6890">
        <w:rPr>
          <w:rFonts w:ascii="Times New Roman" w:hAnsi="Times New Roman"/>
          <w:position w:val="-24"/>
          <w:sz w:val="26"/>
          <w:szCs w:val="26"/>
          <w:lang w:val="nl-NL"/>
        </w:rPr>
        <w:object w:dxaOrig="240" w:dyaOrig="620">
          <v:shape id="_x0000_i1239" type="#_x0000_t75" style="width:11.85pt;height:30.85pt" o:ole="">
            <v:imagedata r:id="rId388" o:title=""/>
          </v:shape>
          <o:OLEObject Type="Embed" ProgID="Equation.DSMT4" ShapeID="_x0000_i1239" DrawAspect="Content" ObjectID="_1668160996" r:id="rId393"/>
        </w:object>
      </w:r>
      <w:r w:rsidRPr="006E6890">
        <w:rPr>
          <w:rFonts w:ascii="Times New Roman" w:hAnsi="Times New Roman"/>
          <w:sz w:val="26"/>
          <w:szCs w:val="26"/>
          <w:lang w:val="nl-NL"/>
        </w:rPr>
        <w:t xml:space="preserve">l  = </w:t>
      </w:r>
      <w:r w:rsidRPr="006E6890">
        <w:rPr>
          <w:rFonts w:ascii="Times New Roman" w:hAnsi="Times New Roman"/>
          <w:position w:val="-24"/>
          <w:sz w:val="26"/>
          <w:szCs w:val="26"/>
          <w:lang w:val="nl-NL"/>
        </w:rPr>
        <w:object w:dxaOrig="240" w:dyaOrig="620">
          <v:shape id="_x0000_i1240" type="#_x0000_t75" style="width:11.85pt;height:30.85pt" o:ole="">
            <v:imagedata r:id="rId379" o:title=""/>
          </v:shape>
          <o:OLEObject Type="Embed" ProgID="Equation.DSMT4" ShapeID="_x0000_i1240" DrawAspect="Content" ObjectID="_1668160997" r:id="rId394"/>
        </w:object>
      </w:r>
      <w:r w:rsidRPr="006E6890">
        <w:rPr>
          <w:rFonts w:ascii="Times New Roman" w:hAnsi="Times New Roman"/>
          <w:sz w:val="26"/>
          <w:szCs w:val="26"/>
          <w:lang w:val="nl-NL"/>
        </w:rPr>
        <w:t>P.</w:t>
      </w:r>
      <w:r w:rsidRPr="006E6890">
        <w:rPr>
          <w:rFonts w:ascii="Times New Roman" w:hAnsi="Times New Roman"/>
          <w:position w:val="-24"/>
          <w:sz w:val="26"/>
          <w:szCs w:val="26"/>
          <w:lang w:val="nl-NL"/>
        </w:rPr>
        <w:object w:dxaOrig="320" w:dyaOrig="620">
          <v:shape id="_x0000_i1241" type="#_x0000_t75" style="width:15.8pt;height:30.85pt" o:ole="">
            <v:imagedata r:id="rId383" o:title=""/>
          </v:shape>
          <o:OLEObject Type="Embed" ProgID="Equation.DSMT4" ShapeID="_x0000_i1241" DrawAspect="Content" ObjectID="_1668160998" r:id="rId395"/>
        </w:object>
      </w:r>
      <w:r w:rsidRPr="006E6890">
        <w:rPr>
          <w:rFonts w:ascii="Times New Roman" w:hAnsi="Times New Roman"/>
          <w:sz w:val="26"/>
          <w:szCs w:val="26"/>
          <w:lang w:val="nl-NL"/>
        </w:rPr>
        <w:t xml:space="preserve"> + V ( d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240" w:dyaOrig="620">
          <v:shape id="_x0000_i1242" type="#_x0000_t75" style="width:11.85pt;height:30.85pt" o:ole="">
            <v:imagedata r:id="rId370" o:title=""/>
          </v:shape>
          <o:OLEObject Type="Embed" ProgID="Equation.DSMT4" ShapeID="_x0000_i1242" DrawAspect="Content" ObjectID="_1668160999" r:id="rId396"/>
        </w:objec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Biến đổi ta được kết quả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d - </w:t>
      </w:r>
      <w:r w:rsidRPr="006E6890">
        <w:rPr>
          <w:rFonts w:ascii="Times New Roman" w:hAnsi="Times New Roman"/>
          <w:position w:val="-24"/>
          <w:sz w:val="26"/>
          <w:szCs w:val="26"/>
          <w:lang w:val="nl-NL"/>
        </w:rPr>
        <w:object w:dxaOrig="560" w:dyaOrig="620">
          <v:shape id="_x0000_i1243" type="#_x0000_t75" style="width:27.7pt;height:30.85pt" o:ole="">
            <v:imagedata r:id="rId397" o:title=""/>
          </v:shape>
          <o:OLEObject Type="Embed" ProgID="Equation.DSMT4" ShapeID="_x0000_i1243" DrawAspect="Content" ObjectID="_1668161000" r:id="rId398"/>
        </w:object>
      </w:r>
      <w:r w:rsidRPr="006E6890">
        <w:rPr>
          <w:rFonts w:ascii="Times New Roman" w:hAnsi="Times New Roman"/>
          <w:sz w:val="26"/>
          <w:szCs w:val="26"/>
          <w:lang w:val="nl-NL"/>
        </w:rPr>
        <w:t xml:space="preserve"> Mà V = S.h =</w:t>
      </w:r>
      <w:r w:rsidRPr="006E6890">
        <w:rPr>
          <w:rFonts w:ascii="Times New Roman" w:hAnsi="Times New Roman" w:cs="Arial"/>
          <w:sz w:val="26"/>
          <w:szCs w:val="26"/>
          <w:lang w:val="nl-NL"/>
        </w:rPr>
        <w:t xml:space="preserve"> </w:t>
      </w:r>
      <w:r w:rsidRPr="006E6890">
        <w:rPr>
          <w:rFonts w:ascii="Times New Roman" w:hAnsi="Times New Roman"/>
          <w:position w:val="-6"/>
          <w:sz w:val="26"/>
          <w:szCs w:val="26"/>
          <w:lang w:val="nl-NL"/>
        </w:rPr>
        <w:object w:dxaOrig="220" w:dyaOrig="220">
          <v:shape id="_x0000_i1244" type="#_x0000_t75" style="width:11.1pt;height:11.1pt" o:ole="">
            <v:imagedata r:id="rId399" o:title=""/>
          </v:shape>
          <o:OLEObject Type="Embed" ProgID="Equation.DSMT4" ShapeID="_x0000_i1244" DrawAspect="Content" ObjectID="_1668161001" r:id="rId400"/>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h ( Với </w:t>
      </w:r>
      <w:r w:rsidRPr="006E6890">
        <w:rPr>
          <w:rFonts w:ascii="Times New Roman" w:hAnsi="Times New Roman"/>
          <w:position w:val="-6"/>
          <w:sz w:val="26"/>
          <w:szCs w:val="26"/>
          <w:lang w:val="nl-NL"/>
        </w:rPr>
        <w:object w:dxaOrig="220" w:dyaOrig="220">
          <v:shape id="_x0000_i1245" type="#_x0000_t75" style="width:11.1pt;height:11.1pt" o:ole="">
            <v:imagedata r:id="rId399" o:title=""/>
          </v:shape>
          <o:OLEObject Type="Embed" ProgID="Equation.DSMT4" ShapeID="_x0000_i1245" DrawAspect="Content" ObjectID="_1668161002" r:id="rId401"/>
        </w:objec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00">
          <v:shape id="_x0000_i1246" type="#_x0000_t75" style="width:10.3pt;height:10.3pt" o:ole="">
            <v:imagedata r:id="rId402" o:title=""/>
          </v:shape>
          <o:OLEObject Type="Embed" ProgID="Equation.DSMT4" ShapeID="_x0000_i1246" DrawAspect="Content" ObjectID="_1668161003" r:id="rId403"/>
        </w:object>
      </w:r>
      <w:r w:rsidRPr="006E6890">
        <w:rPr>
          <w:rFonts w:ascii="Times New Roman" w:hAnsi="Times New Roman"/>
          <w:sz w:val="26"/>
          <w:szCs w:val="26"/>
          <w:lang w:val="nl-NL"/>
        </w:rPr>
        <w:t>3,14)</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Khi đó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 d - </w:t>
      </w:r>
      <w:r w:rsidRPr="006E6890">
        <w:rPr>
          <w:rFonts w:ascii="Times New Roman" w:hAnsi="Times New Roman"/>
          <w:position w:val="-28"/>
          <w:sz w:val="26"/>
          <w:szCs w:val="26"/>
          <w:lang w:val="nl-NL"/>
        </w:rPr>
        <w:object w:dxaOrig="2620" w:dyaOrig="660">
          <v:shape id="_x0000_i1247" type="#_x0000_t75" style="width:131.35pt;height:33.25pt" o:ole="">
            <v:imagedata r:id="rId404" o:title=""/>
          </v:shape>
          <o:OLEObject Type="Embed" ProgID="Equation.DSMT4" ShapeID="_x0000_i1247" DrawAspect="Content" ObjectID="_1668161004" r:id="rId405"/>
        </w:object>
      </w:r>
      <w:r w:rsidRPr="006E6890">
        <w:rPr>
          <w:rFonts w:ascii="Times New Roman" w:hAnsi="Times New Roman"/>
          <w:sz w:val="26"/>
          <w:szCs w:val="26"/>
          <w:lang w:val="nl-NL"/>
        </w:rPr>
        <w:t xml:space="preserve">  =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sz w:val="26"/>
          <w:szCs w:val="26"/>
          <w:lang w:val="nl-NL"/>
        </w:rPr>
        <w:t>( Với</w:t>
      </w:r>
      <w:r w:rsidRPr="006E6890">
        <w:rPr>
          <w:rFonts w:ascii="Times New Roman" w:hAnsi="Times New Roman" w:cs="Arial"/>
          <w:sz w:val="26"/>
          <w:szCs w:val="26"/>
          <w:lang w:val="nl-NL"/>
        </w:rPr>
        <w:t xml:space="preserve"> </w:t>
      </w:r>
      <w:r w:rsidRPr="006E6890">
        <w:rPr>
          <w:rFonts w:ascii="Times New Roman" w:hAnsi="Times New Roman"/>
          <w:position w:val="-6"/>
          <w:sz w:val="26"/>
          <w:szCs w:val="26"/>
          <w:lang w:val="nl-NL"/>
        </w:rPr>
        <w:object w:dxaOrig="220" w:dyaOrig="220">
          <v:shape id="_x0000_i1248" type="#_x0000_t75" style="width:11.1pt;height:11.1pt" o:ole="">
            <v:imagedata r:id="rId399" o:title=""/>
          </v:shape>
          <o:OLEObject Type="Embed" ProgID="Equation.DSMT4" ShapeID="_x0000_i1248" DrawAspect="Content" ObjectID="_1668161005" r:id="rId406"/>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h  = 3,14.(0,1)</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0,32 = 0,01(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870"/>
        </w:tabs>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sz w:val="26"/>
          <w:szCs w:val="26"/>
          <w:lang w:val="nl-NL"/>
        </w:rPr>
      </w:pPr>
    </w:p>
    <w:p w:rsidR="00455B9A" w:rsidRPr="006E6890" w:rsidRDefault="00455B9A" w:rsidP="00455B9A">
      <w:pPr>
        <w:tabs>
          <w:tab w:val="left" w:pos="387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ong một bình nước có một hộp sắt rỗng nổi, dưới đáy hộp có một dây chỉ treo một hòn bi thép, hòn bi không chạm đáy bình. Độ cao của cột nước thay đổi như thế nào nếu dây treo quả cầu bị đứt.</w:t>
      </w:r>
    </w:p>
    <w:p w:rsidR="00455B9A" w:rsidRPr="006E6890" w:rsidRDefault="00455B9A" w:rsidP="00455B9A">
      <w:pPr>
        <w:tabs>
          <w:tab w:val="left" w:pos="387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Người ta  thả một hộp sắt rỗng nổi trong một bình nước. Ở tâm của đáy hộp có một lỗ hổng nhỏ được bịt kín bằng một cái nút có thể tan trong nước. Khi đó mực nước so với đáy bình là H. Sau một thời gian ngắn, cái nút bị tan trong nước và hộp bị chìm xuống. Hỏi mực nước trong bình có thay đổi không? Thay đổi như thế nào?</w:t>
      </w:r>
    </w:p>
    <w:p w:rsidR="00455B9A" w:rsidRPr="006E6890" w:rsidRDefault="00455B9A" w:rsidP="00455B9A">
      <w:pPr>
        <w:tabs>
          <w:tab w:val="left" w:pos="315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921205">
      <w:pPr>
        <w:tabs>
          <w:tab w:val="left" w:pos="3150"/>
        </w:tabs>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tabs>
          <w:tab w:val="left" w:pos="3150"/>
        </w:tabs>
        <w:rPr>
          <w:rFonts w:ascii="Times New Roman" w:hAnsi="Times New Roman"/>
          <w:sz w:val="26"/>
          <w:szCs w:val="26"/>
          <w:lang w:val="nl-NL"/>
        </w:rPr>
      </w:pPr>
    </w:p>
    <w:p w:rsidR="00455B9A" w:rsidRPr="006E6890" w:rsidRDefault="00C43FA0" w:rsidP="00455B9A">
      <w:pPr>
        <w:tabs>
          <w:tab w:val="left" w:pos="31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699712" behindDoc="0" locked="0" layoutInCell="1" allowOverlap="1">
                <wp:simplePos x="0" y="0"/>
                <wp:positionH relativeFrom="column">
                  <wp:posOffset>4807585</wp:posOffset>
                </wp:positionH>
                <wp:positionV relativeFrom="paragraph">
                  <wp:posOffset>85090</wp:posOffset>
                </wp:positionV>
                <wp:extent cx="1489075" cy="914400"/>
                <wp:effectExtent l="8255" t="10795" r="0" b="17780"/>
                <wp:wrapNone/>
                <wp:docPr id="284" name="Group 2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8690" y="5804"/>
                          <a:chExt cx="2345" cy="1440"/>
                        </a:xfrm>
                      </wpg:grpSpPr>
                      <wps:wsp>
                        <wps:cNvPr id="285" name="Line 2670"/>
                        <wps:cNvCnPr/>
                        <wps:spPr bwMode="auto">
                          <a:xfrm>
                            <a:off x="8690"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671"/>
                        <wps:cNvCnPr/>
                        <wps:spPr bwMode="auto">
                          <a:xfrm>
                            <a:off x="8690" y="72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672"/>
                        <wps:cNvCnPr/>
                        <wps:spPr bwMode="auto">
                          <a:xfrm>
                            <a:off x="10499"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673"/>
                        <wps:cNvCnPr/>
                        <wps:spPr bwMode="auto">
                          <a:xfrm>
                            <a:off x="8690"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9" name="Rectangle 2674"/>
                        <wps:cNvSpPr>
                          <a:spLocks noChangeArrowheads="1"/>
                        </wps:cNvSpPr>
                        <wps:spPr bwMode="auto">
                          <a:xfrm>
                            <a:off x="9092" y="58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90" name="Line 2675"/>
                        <wps:cNvCnPr/>
                        <wps:spPr bwMode="auto">
                          <a:xfrm>
                            <a:off x="9628" y="6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Oval 2676"/>
                        <wps:cNvSpPr>
                          <a:spLocks noChangeArrowheads="1"/>
                        </wps:cNvSpPr>
                        <wps:spPr bwMode="auto">
                          <a:xfrm>
                            <a:off x="9501" y="6704"/>
                            <a:ext cx="268" cy="268"/>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92" name="Line 2677"/>
                        <wps:cNvCnPr/>
                        <wps:spPr bwMode="auto">
                          <a:xfrm>
                            <a:off x="10499" y="598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2678"/>
                        <wps:cNvCnPr/>
                        <wps:spPr bwMode="auto">
                          <a:xfrm>
                            <a:off x="10499" y="724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2679"/>
                        <wps:cNvCnPr/>
                        <wps:spPr bwMode="auto">
                          <a:xfrm>
                            <a:off x="10700" y="598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5" name="Text Box 2680"/>
                        <wps:cNvSpPr txBox="1">
                          <a:spLocks noChangeArrowheads="1"/>
                        </wps:cNvSpPr>
                        <wps:spPr bwMode="auto">
                          <a:xfrm>
                            <a:off x="10613" y="6344"/>
                            <a:ext cx="4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296" name="Line 2681"/>
                        <wps:cNvCnPr/>
                        <wps:spPr bwMode="auto">
                          <a:xfrm>
                            <a:off x="8690" y="61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7" name="Line 2682"/>
                        <wps:cNvCnPr/>
                        <wps:spPr bwMode="auto">
                          <a:xfrm>
                            <a:off x="8690" y="63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8" name="Line 2683"/>
                        <wps:cNvCnPr/>
                        <wps:spPr bwMode="auto">
                          <a:xfrm>
                            <a:off x="8757"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9" name="Line 2684"/>
                        <wps:cNvCnPr/>
                        <wps:spPr bwMode="auto">
                          <a:xfrm>
                            <a:off x="8690" y="65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0" name="Line 2685"/>
                        <wps:cNvCnPr/>
                        <wps:spPr bwMode="auto">
                          <a:xfrm>
                            <a:off x="8690" y="67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1" name="Line 2686"/>
                        <wps:cNvCnPr/>
                        <wps:spPr bwMode="auto">
                          <a:xfrm>
                            <a:off x="8690" y="68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2" name="Line 2687"/>
                        <wps:cNvCnPr/>
                        <wps:spPr bwMode="auto">
                          <a:xfrm>
                            <a:off x="8690" y="70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9" o:spid="_x0000_s1610" style="position:absolute;margin-left:378.55pt;margin-top:6.7pt;width:117.25pt;height:1in;z-index:251699712" coordorigin="8690,580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">
                <v:line id="Line 2670" o:spid="_x0000_s1611" style="position:absolute;visibility:visible;mso-wrap-style:square" from="8690,5804" to="869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Line 2671" o:spid="_x0000_s1612" style="position:absolute;visibility:visible;mso-wrap-style:square" from="8690,7244" to="104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2672" o:spid="_x0000_s1613" style="position:absolute;visibility:visible;mso-wrap-style:square" from="10499,5804" to="104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2673" o:spid="_x0000_s1614" style="position:absolute;visibility:visible;mso-wrap-style:square" from="8690,5984" to="10499,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McMAAADcAAAADwAAAGRycy9kb3ducmV2LnhtbERPXWvCMBR9H+w/hDvY20wtskk1im4I&#10;QwRdp7jHS3PXFJub2mS1/nvzMPDxcL6n897WoqPWV44VDAcJCOLC6YpLBfvv1csYhA/IGmvHpOBK&#10;Huazx4cpZtpd+Iu6PJQihrDPUIEJocmk9IUhi37gGuLI/brWYoiwLaVu8RLDbS3TJHmVFiuODQYb&#10;ejdUnPI/q2C37uhgNz+0Xa9Gbx/nZUrmmCr1/NQvJiAC9eEu/nd/agXpOK6NZ+IR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5mjHDAAAA3AAAAA8AAAAAAAAAAAAA&#10;AAAAoQIAAGRycy9kb3ducmV2LnhtbFBLBQYAAAAABAAEAPkAAACRAwAAAAA=&#10;">
                  <v:stroke dashstyle="longDash"/>
                </v:line>
                <v:rect id="Rectangle 2674" o:spid="_x0000_s1615" style="position:absolute;left:9092;top:58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0KcUA&#10;AADcAAAADwAAAGRycy9kb3ducmV2LnhtbESPQWvCQBSE74X+h+UJvTUbUygmdRWpKPUYk4u31+xr&#10;kpp9G7KrSf313ULB4zAz3zDL9WQ6caXBtZYVzKMYBHFldcu1grLYPS9AOI+ssbNMCn7IwXr1+LDE&#10;TNuRc7oefS0ChF2GChrv+0xKVzVk0EW2Jw7elx0M+iCHWuoBxwA3nUzi+FUabDksNNjTe0PV+Xgx&#10;Cj7bpMRbXuxjk+5e/GEqvi+nrVJPs2nzBsLT5O/h//aHVpAsUvg7E4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7Qp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675" o:spid="_x0000_s1616" style="position:absolute;visibility:visible;mso-wrap-style:square" from="9628,6344" to="9628,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oval id="Oval 2676" o:spid="_x0000_s1617" style="position:absolute;left:9501;top:6704;width:26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4jsQA&#10;AADcAAAADwAAAGRycy9kb3ducmV2LnhtbESPQWvCQBSE7wX/w/KE3ppNDEqNriKVgh56aNreH9ln&#10;Esy+DdnXmP77rlDocZiZb5jtfnKdGmkIrWcDWZKCIq68bbk28Pnx+vQMKgiyxc4zGfihAPvd7GGL&#10;hfU3fqexlFpFCIcCDTQifaF1qBpyGBLfE0fv4geHEuVQazvgLcJdpxdputIOW44LDfb00lB1Lb+d&#10;gWN9KFejzmWZX44nWV6/3s55ZszjfDpsQAlN8h/+a5+sgcU6g/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COI7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line id="Line 2677" o:spid="_x0000_s1618" style="position:absolute;visibility:visible;mso-wrap-style:square" from="10499,5984" to="10901,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2678" o:spid="_x0000_s1619" style="position:absolute;visibility:visible;mso-wrap-style:square" from="10499,7244" to="10901,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2679" o:spid="_x0000_s1620" style="position:absolute;visibility:visible;mso-wrap-style:square" from="10700,598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csUAAADcAAAADwAAAGRycy9kb3ducmV2LnhtbESPT2vCQBTE74V+h+UVvNVNg0gbXaUU&#10;WnIR8Q89P7PPJDb7NmbXbPTTu4VCj8PM/IaZLwfTiJ46V1tW8DJOQBAXVtdcKtjvPp9fQTiPrLGx&#10;TAqu5GC5eHyYY6Zt4A31W1+KCGGXoYLK+zaT0hUVGXRj2xJH72g7gz7KrpS6wxDhppFpkkylwZrj&#10;QoUtfVRU/GwvRkESbl/yJPO6X+erc2gP4Ts9B6VGT8P7DISnwf+H/9q5VpC+TeD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A+csUAAADcAAAADwAAAAAAAAAA&#10;AAAAAAChAgAAZHJzL2Rvd25yZXYueG1sUEsFBgAAAAAEAAQA+QAAAJMDAAAAAA==&#10;">
                  <v:stroke startarrow="block" endarrow="block"/>
                </v:line>
                <v:shape id="Text Box 2680" o:spid="_x0000_s1621" type="#_x0000_t202" style="position:absolute;left:10613;top:6344;width:42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line id="Line 2681" o:spid="_x0000_s1622" style="position:absolute;visibility:visible;mso-wrap-style:square" from="8690,6164" to="10499,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M9BcYAAADcAAAADwAAAGRycy9kb3ducmV2LnhtbESPW2vCQBSE3wX/w3KEvunGUKxGV+kF&#10;oYjQein18ZA9ZkOzZ9PsNqb/visUfBxm5htmsepsJVpqfOlYwXiUgCDOnS65UHA8rIdTED4ga6wc&#10;k4Jf8rBa9nsLzLS78I7afShEhLDPUIEJoc6k9Lkhi37kauLonV1jMUTZFFI3eIlwW8k0SSbSYslx&#10;wWBNz4byr/2PVfC+aenDbk/0tlnfP7x8P6VkPlOl7gbd4xxEoC7cwv/tV60gnU3g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zPQXGAAAA3AAAAA8AAAAAAAAA&#10;AAAAAAAAoQIAAGRycy9kb3ducmV2LnhtbFBLBQYAAAAABAAEAPkAAACUAwAAAAA=&#10;">
                  <v:stroke dashstyle="longDash"/>
                </v:line>
                <v:line id="Line 2682" o:spid="_x0000_s1623" style="position:absolute;visibility:visible;mso-wrap-style:square" from="8690,6344" to="10499,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YnsYAAADcAAAADwAAAGRycy9kb3ducmV2LnhtbESP3UrDQBSE7wXfYTmCd3ZjkNbGboNt&#10;KZQiaP+ol4fsMRvMnk2zaxLf3hUEL4eZ+YaZ5YOtRUetrxwruB8lIIgLpysuFRwP67tHED4ga6wd&#10;k4Jv8pDPr69mmGnX8466fShFhLDPUIEJocmk9IUhi37kGuLofbjWYoiyLaVusY9wW8s0ScbSYsVx&#10;wWBDS0PF5/7LKnjbdnSyL+/0ul0/TFaXRUrmnCp1ezM8P4EINIT/8F97oxWk0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mJ7GAAAA3AAAAA8AAAAAAAAA&#10;AAAAAAAAoQIAAGRycy9kb3ducmV2LnhtbFBLBQYAAAAABAAEAPkAAACUAwAAAAA=&#10;">
                  <v:stroke dashstyle="longDash"/>
                </v:line>
                <v:line id="Line 2683" o:spid="_x0000_s1624" style="position:absolute;visibility:visible;mso-wrap-style:square" from="8757,5984" to="10566,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AM7MMAAADcAAAADwAAAGRycy9kb3ducmV2LnhtbERPW2vCMBR+H/gfwhF8m6ll6FaNsguC&#10;iLDNKfp4aI5NsTnpmljrvzcPgz1+fPfZorOVaKnxpWMFo2ECgjh3uuRCwe5n+fgMwgdkjZVjUnAj&#10;D4t572GGmXZX/qZ2GwoRQ9hnqMCEUGdS+tyQRT90NXHkTq6xGCJsCqkbvMZwW8k0ScbSYsmxwWBN&#10;74by8/ZiFXytW9rbzZE+18unycfvW0rmkCo16HevUxCBuvAv/nOvtIL0Ja6NZ+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gDOzDAAAA3AAAAA8AAAAAAAAAAAAA&#10;AAAAoQIAAGRycy9kb3ducmV2LnhtbFBLBQYAAAAABAAEAPkAAACRAwAAAAA=&#10;">
                  <v:stroke dashstyle="longDash"/>
                </v:line>
                <v:line id="Line 2684" o:spid="_x0000_s1625" style="position:absolute;visibility:visible;mso-wrap-style:square" from="8690,6524" to="10499,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ypd8YAAADcAAAADwAAAGRycy9kb3ducmV2LnhtbESPQUvDQBSE70L/w/IK3symoVQbuwlq&#10;KUgRWquix0f2mQ3Nvo3ZNU3/vSsIHoeZ+YZZlaNtxUC9bxwrmCUpCOLK6YZrBa8vm6sbED4ga2wd&#10;k4IzeSiLycUKc+1O/EzDIdQiQtjnqMCE0OVS+sqQRZ+4jjh6n663GKLsa6l7PEW4bWWWpgtpseG4&#10;YLCjB0PV8fBtFey3A73Zpw/abTfz6/XXfUbmPVPqcjre3YIINIb/8F/7USvIlkv4PROP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sqXfGAAAA3AAAAA8AAAAAAAAA&#10;AAAAAAAAoQIAAGRycy9kb3ducmV2LnhtbFBLBQYAAAAABAAEAPkAAACUAwAAAAA=&#10;">
                  <v:stroke dashstyle="longDash"/>
                </v:line>
                <v:line id="Line 2685" o:spid="_x0000_s1626" style="position:absolute;visibility:visible;mso-wrap-style:square" from="8690,6704" to="10499,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2a8MMAAADcAAAADwAAAGRycy9kb3ducmV2LnhtbERPW2vCMBR+H+w/hDPwbaarotIZZVME&#10;EWHzxvZ4aM6asuakNrHWf28eBnv8+O7TeWcr0VLjS8cKXvoJCOLc6ZILBcfD6nkCwgdkjZVjUnAj&#10;D/PZ48MUM+2uvKN2HwoRQ9hnqMCEUGdS+tyQRd93NXHkflxjMUTYFFI3eI3htpJpkoykxZJjg8Ga&#10;Foby3/3FKvjctHSy22/62KyG4+X5PSXzlSrVe+reXkEE6sK/+M+91goGSZwfz8QjIG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9mvDDAAAA3AAAAA8AAAAAAAAAAAAA&#10;AAAAoQIAAGRycy9kb3ducmV2LnhtbFBLBQYAAAAABAAEAPkAAACRAwAAAAA=&#10;">
                  <v:stroke dashstyle="longDash"/>
                </v:line>
                <v:line id="Line 2686" o:spid="_x0000_s1627" style="position:absolute;visibility:visible;mso-wrap-style:square" from="8690,6884" to="10499,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E/a8YAAADcAAAADwAAAGRycy9kb3ducmV2LnhtbESPQUvDQBSE74L/YXlCb3bTKFpiNkUr&#10;BSlC27Six0f2mQ1m36bZbRr/vSsIHoeZ+YbJF6NtxUC9bxwrmE0TEMSV0w3XCg771fUchA/IGlvH&#10;pOCbPCyKy4scM+3OvKOhDLWIEPYZKjAhdJmUvjJk0U9dRxy9T9dbDFH2tdQ9niPctjJNkjtpseG4&#10;YLCjpaHqqzxZBdv1QG/29YM269Xt/fPxKSXznio1uRofH0AEGsN/+K/9ohXcJDP4PROP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xP2vGAAAA3AAAAA8AAAAAAAAA&#10;AAAAAAAAoQIAAGRycy9kb3ducmV2LnhtbFBLBQYAAAAABAAEAPkAAACUAwAAAAA=&#10;">
                  <v:stroke dashstyle="longDash"/>
                </v:line>
                <v:line id="Line 2687" o:spid="_x0000_s1628" style="position:absolute;visibility:visible;mso-wrap-style:square" from="8690,7064" to="10499,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OhHMYAAADcAAAADwAAAGRycy9kb3ducmV2LnhtbESP3UrDQBSE7wt9h+UUvGs3jdJKzKb4&#10;Q0GK0BoVvTxkj9nQ7NmYXdP49q5Q8HKYmW+YfDPaVgzU+8axguUiAUFcOd1wreD1ZTu/BuEDssbW&#10;MSn4IQ+bYjrJMdPuxM80lKEWEcI+QwUmhC6T0leGLPqF64ij9+l6iyHKvpa6x1OE21amSbKSFhuO&#10;CwY7ujdUHctvq+CwG+jNPn3Qfre9Wj983aVk3lOlLmbj7Q2IQGP4D5/bj1rBZZLC35l4BG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joRzGAAAA3AAAAA8AAAAAAAAA&#10;AAAAAAAAoQIAAGRycy9kb3ducmV2LnhtbFBLBQYAAAAABAAEAPkAAACUAwAAAAA=&#10;">
                  <v:stroke dashstyle="longDash"/>
                </v:line>
              </v:group>
            </w:pict>
          </mc:Fallback>
        </mc:AlternateContent>
      </w:r>
      <w:r w:rsidR="00455B9A" w:rsidRPr="006E6890">
        <w:rPr>
          <w:rFonts w:ascii="Times New Roman" w:hAnsi="Times New Roman"/>
          <w:b/>
          <w:sz w:val="26"/>
          <w:szCs w:val="26"/>
          <w:lang w:val="nl-NL"/>
        </w:rPr>
        <w:t xml:space="preserve">I: Chữa bài về nhà </w:t>
      </w:r>
    </w:p>
    <w:p w:rsidR="00455B9A" w:rsidRPr="006E6890" w:rsidRDefault="00455B9A" w:rsidP="00455B9A">
      <w:pPr>
        <w:tabs>
          <w:tab w:val="left" w:pos="3150"/>
        </w:tabs>
        <w:rPr>
          <w:rFonts w:ascii="Times New Roman" w:hAnsi="Times New Roman"/>
          <w:b/>
          <w:sz w:val="26"/>
          <w:szCs w:val="26"/>
          <w:lang w:val="nl-NL"/>
        </w:rPr>
      </w:pPr>
      <w:r w:rsidRPr="006E6890">
        <w:rPr>
          <w:rFonts w:ascii="Times New Roman" w:hAnsi="Times New Roman"/>
          <w:b/>
          <w:sz w:val="26"/>
          <w:szCs w:val="26"/>
          <w:lang w:val="nl-NL"/>
        </w:rPr>
        <w:t xml:space="preserve">* Bài tập 1: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Gọi H là độ cao của nước trong bình</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dây chưa đứt thì khối nước gây ra một áp suất lên đáy bình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S.H ( S là diện tích đáy bình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 là trọng lượng riêng của nước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dây bị đứt. Lúc này đáy bình chịu tác dụng của 2 lực đó là của nước và của viên bi nên ta có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 h là độ cao của nước khi dây đứt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Do trọng lượng của hộp + bi + nước không thay đổi nên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lastRenderedPageBreak/>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Vì  bi có trọng lượng nên F</w:t>
      </w:r>
      <w:r w:rsidRPr="006E6890">
        <w:rPr>
          <w:rFonts w:ascii="Times New Roman" w:hAnsi="Times New Roman"/>
          <w:sz w:val="26"/>
          <w:szCs w:val="26"/>
          <w:vertAlign w:val="subscript"/>
          <w:lang w:val="nl-NL"/>
        </w:rPr>
        <w:t>bi</w:t>
      </w:r>
      <w:r w:rsidRPr="006E6890">
        <w:rPr>
          <w:rFonts w:ascii="Times New Roman" w:hAnsi="Times New Roman"/>
          <w:sz w:val="26"/>
          <w:szCs w:val="26"/>
          <w:lang w:val="nl-NL"/>
        </w:rPr>
        <w:t xml:space="preserve"> &gt; 0 suy ra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gt;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 xml:space="preserve">.S.h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Suy ra H &gt; h vậy mực nước giảm</w:t>
      </w:r>
    </w:p>
    <w:p w:rsidR="00455B9A" w:rsidRPr="006E6890" w:rsidRDefault="00C43FA0" w:rsidP="00455B9A">
      <w:pPr>
        <w:tabs>
          <w:tab w:val="left" w:pos="3150"/>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00736" behindDoc="0" locked="0" layoutInCell="1" allowOverlap="1">
                <wp:simplePos x="0" y="0"/>
                <wp:positionH relativeFrom="column">
                  <wp:posOffset>4169410</wp:posOffset>
                </wp:positionH>
                <wp:positionV relativeFrom="paragraph">
                  <wp:posOffset>32385</wp:posOffset>
                </wp:positionV>
                <wp:extent cx="1191260" cy="914400"/>
                <wp:effectExtent l="13970" t="8890" r="13970" b="10160"/>
                <wp:wrapNone/>
                <wp:docPr id="270"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8154" y="9404"/>
                          <a:chExt cx="1876" cy="1440"/>
                        </a:xfrm>
                      </wpg:grpSpPr>
                      <wps:wsp>
                        <wps:cNvPr id="271" name="Line 2689"/>
                        <wps:cNvCnPr/>
                        <wps:spPr bwMode="auto">
                          <a:xfrm>
                            <a:off x="8154"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690"/>
                        <wps:cNvCnPr/>
                        <wps:spPr bwMode="auto">
                          <a:xfrm>
                            <a:off x="8154" y="108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691"/>
                        <wps:cNvCnPr/>
                        <wps:spPr bwMode="auto">
                          <a:xfrm>
                            <a:off x="9963"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2692"/>
                        <wps:cNvCnPr/>
                        <wps:spPr bwMode="auto">
                          <a:xfrm>
                            <a:off x="8154"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5" name="Rectangle 2693"/>
                        <wps:cNvSpPr>
                          <a:spLocks noChangeArrowheads="1"/>
                        </wps:cNvSpPr>
                        <wps:spPr bwMode="auto">
                          <a:xfrm>
                            <a:off x="8556" y="9404"/>
                            <a:ext cx="1005" cy="54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76" name="Line 2694"/>
                        <wps:cNvCnPr/>
                        <wps:spPr bwMode="auto">
                          <a:xfrm>
                            <a:off x="8154" y="97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7" name="Line 2695"/>
                        <wps:cNvCnPr/>
                        <wps:spPr bwMode="auto">
                          <a:xfrm>
                            <a:off x="8154" y="99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8" name="Line 2696"/>
                        <wps:cNvCnPr/>
                        <wps:spPr bwMode="auto">
                          <a:xfrm>
                            <a:off x="8221"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9" name="Line 2697"/>
                        <wps:cNvCnPr/>
                        <wps:spPr bwMode="auto">
                          <a:xfrm>
                            <a:off x="8154" y="101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0" name="Line 2698"/>
                        <wps:cNvCnPr/>
                        <wps:spPr bwMode="auto">
                          <a:xfrm>
                            <a:off x="8154" y="103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1" name="Line 2699"/>
                        <wps:cNvCnPr/>
                        <wps:spPr bwMode="auto">
                          <a:xfrm>
                            <a:off x="8154" y="104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2" name="Line 2700"/>
                        <wps:cNvCnPr/>
                        <wps:spPr bwMode="auto">
                          <a:xfrm>
                            <a:off x="8154" y="106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3" name="Oval 2701"/>
                        <wps:cNvSpPr>
                          <a:spLocks noChangeArrowheads="1"/>
                        </wps:cNvSpPr>
                        <wps:spPr bwMode="auto">
                          <a:xfrm>
                            <a:off x="8704" y="9794"/>
                            <a:ext cx="670" cy="18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8" o:spid="_x0000_s1629" style="position:absolute;margin-left:328.3pt;margin-top:2.55pt;width:93.8pt;height:1in;z-index:251700736" coordorigin="8154,94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">
                <v:line id="Line 2689" o:spid="_x0000_s1630" style="position:absolute;visibility:visible;mso-wrap-style:square" from="8154,9404" to="8154,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2690" o:spid="_x0000_s1631" style="position:absolute;visibility:visible;mso-wrap-style:square" from="8154,10844" to="9963,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2691" o:spid="_x0000_s1632" style="position:absolute;visibility:visible;mso-wrap-style:square" from="9963,9404" to="9963,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2692" o:spid="_x0000_s1633" style="position:absolute;visibility:visible;mso-wrap-style:square" from="8154,9584" to="9963,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HgE8YAAADcAAAADwAAAGRycy9kb3ducmV2LnhtbESP3WrCQBSE7wt9h+UUelc3BlGJrmJb&#10;BBHB1h/08pA9ZkOzZ9PsGtO37wqFXg4z8w0znXe2Ei01vnSsoN9LQBDnTpdcKDjsly9jED4ga6wc&#10;k4If8jCfPT5MMdPuxp/U7kIhIoR9hgpMCHUmpc8NWfQ9VxNH7+IaiyHKppC6wVuE20qmSTKUFkuO&#10;CwZrejOUf+2uVsHHuqWj3Zxpu14ORu/frymZU6rU81O3mIAI1IX/8F97pRWkowH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h4BPGAAAA3AAAAA8AAAAAAAAA&#10;AAAAAAAAoQIAAGRycy9kb3ducmV2LnhtbFBLBQYAAAAABAAEAPkAAACUAwAAAAA=&#10;">
                  <v:stroke dashstyle="longDash"/>
                </v:line>
                <v:rect id="Rectangle 2693" o:spid="_x0000_s1634" style="position:absolute;left:8556;top:94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vOC8UA&#10;AADcAAAADwAAAGRycy9kb3ducmV2LnhtbESPzW7CMBCE70h9B2sr9QYOqfpDiIMQFRU9QnLhtsTb&#10;JCVeR7GBlKfHSJV6HM3MN5p0MZhWnKl3jWUF00kEgri0uuFKQZGvx+8gnEfW2FomBb/kYJE9jFJM&#10;tL3wls47X4kAYZeggtr7LpHSlTUZdBPbEQfv2/YGfZB9JXWPlwA3rYyj6FUabDgs1NjRqqbyuDsZ&#10;BYcmLvC6zT8jM1s/+68h/zntP5R6ehyWcxCeBv8f/mtvtIL47Q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4L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694" o:spid="_x0000_s1635" style="position:absolute;visibility:visible;mso-wrap-style:square" from="8154,9764" to="9963,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b/8YAAADcAAAADwAAAGRycy9kb3ducmV2LnhtbESP3WrCQBSE7wXfYTlC7+qmQbSkrlIV&#10;oUjBn7a0l4fsaTaYPRuz2xjf3hUKXg4z8w0znXe2Ei01vnSs4GmYgCDOnS65UPD5sX58BuEDssbK&#10;MSm4kIf5rN+bYqbdmffUHkIhIoR9hgpMCHUmpc8NWfRDVxNH79c1FkOUTSF1g+cIt5VMk2QsLZYc&#10;FwzWtDSUHw9/VsFu09KXff+h7WY9mqxOi5TMd6rUw6B7fQERqAv38H/7TStIJ2O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2//GAAAA3AAAAA8AAAAAAAAA&#10;AAAAAAAAoQIAAGRycy9kb3ducmV2LnhtbFBLBQYAAAAABAAEAPkAAACUAwAAAAA=&#10;">
                  <v:stroke dashstyle="longDash"/>
                </v:line>
                <v:line id="Line 2695" o:spid="_x0000_s1636" style="position:absolute;visibility:visible;mso-wrap-style:square" from="8154,9944" to="9963,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N+ZMYAAADcAAAADwAAAGRycy9kb3ducmV2LnhtbESP3WrCQBSE7wt9h+UUvKubBmlKdBW1&#10;CEUKtf6gl4fsMRuaPZtmtzG+vVso9HKYmW+Yyay3teio9ZVjBU/DBARx4XTFpYL9bvX4AsIHZI21&#10;Y1JwJQ+z6f3dBHPtLvxJ3TaUIkLY56jAhNDkUvrCkEU/dA1x9M6utRiibEupW7xEuK1lmiTP0mLF&#10;ccFgQ0tDxdf2xyrYrDs62PcTfaxXo+z1e5GSOaZKDR76+RhEoD78h//ab1pBmmXweyY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zfmTGAAAA3AAAAA8AAAAAAAAA&#10;AAAAAAAAoQIAAGRycy9kb3ducmV2LnhtbFBLBQYAAAAABAAEAPkAAACUAwAAAAA=&#10;">
                  <v:stroke dashstyle="longDash"/>
                </v:line>
                <v:line id="Line 2696" o:spid="_x0000_s1637" style="position:absolute;visibility:visible;mso-wrap-style:square" from="8221,9584" to="10030,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zqFsMAAADcAAAADwAAAGRycy9kb3ducmV2LnhtbERPXWvCMBR9H+w/hDvY20wtMkc1im4I&#10;QwS1U9zjpblris1NbbJa/715GOzxcL6n897WoqPWV44VDAcJCOLC6YpLBYev1csbCB+QNdaOScGN&#10;PMxnjw9TzLS78p66PJQihrDPUIEJocmk9IUhi37gGuLI/bjWYoiwLaVu8RrDbS3TJHmVFiuODQYb&#10;ejdUnPNfq2C37uhoN9+0Xa9G44/LMiVzSpV6fuoXExCB+vAv/nN/agXpOK6N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s6hbDAAAA3AAAAA8AAAAAAAAAAAAA&#10;AAAAoQIAAGRycy9kb3ducmV2LnhtbFBLBQYAAAAABAAEAPkAAACRAwAAAAA=&#10;">
                  <v:stroke dashstyle="longDash"/>
                </v:line>
                <v:line id="Line 2697" o:spid="_x0000_s1638" style="position:absolute;visibility:visible;mso-wrap-style:square" from="8154,10124" to="9963,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PjcYAAADcAAAADwAAAGRycy9kb3ducmV2LnhtbESP3UrDQBSE7wXfYTmCd3ZjkNbGboNt&#10;KZQiaP+ol4fsMRvMnk2zaxLf3hUEL4eZ+YaZ5YOtRUetrxwruB8lIIgLpysuFRwP67tHED4ga6wd&#10;k4Jv8pDPr69mmGnX8466fShFhLDPUIEJocmk9IUhi37kGuLofbjWYoiyLaVusY9wW8s0ScbSYsVx&#10;wWBDS0PF5/7LKnjbdnSyL+/0ul0/TFaXRUrmnCp1ezM8P4EINIT/8F97oxWkky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gT43GAAAA3AAAAA8AAAAAAAAA&#10;AAAAAAAAoQIAAGRycy9kb3ducmV2LnhtbFBLBQYAAAAABAAEAPkAAACUAwAAAAA=&#10;">
                  <v:stroke dashstyle="longDash"/>
                </v:line>
                <v:line id="Line 2698" o:spid="_x0000_s1639" style="position:absolute;visibility:visible;mso-wrap-style:square" from="8154,10304" to="9963,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WN8MAAADcAAAADwAAAGRycy9kb3ducmV2LnhtbERPXWvCMBR9H+w/hDvY20wtskk1im4I&#10;QwRdp7jHS3PXFJub2mS1/nvzMPDxcL6n897WoqPWV44VDAcJCOLC6YpLBfvv1csYhA/IGmvHpOBK&#10;Huazx4cpZtpd+Iu6PJQihrDPUIEJocmk9IUhi37gGuLI/brWYoiwLaVu8RLDbS3TJHmVFiuODQYb&#10;ejdUnPI/q2C37uhgNz+0Xa9Gbx/nZUrmmCr1/NQvJiAC9eEu/nd/agXpOM6PZ+IR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PljfDAAAA3AAAAA8AAAAAAAAAAAAA&#10;AAAAoQIAAGRycy9kb3ducmV2LnhtbFBLBQYAAAAABAAEAPkAAACRAwAAAAA=&#10;">
                  <v:stroke dashstyle="longDash"/>
                </v:line>
                <v:line id="Line 2699" o:spid="_x0000_s1640" style="position:absolute;visibility:visible;mso-wrap-style:square" from="8154,10484" to="9963,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MzrMUAAADcAAAADwAAAGRycy9kb3ducmV2LnhtbESPQWvCQBSE74X+h+UVeqsbQ7ESXaUq&#10;goigtYo9PrKv2dDs25hdY/rvu0LB4zAz3zDjaWcr0VLjS8cK+r0EBHHudMmFgsPn8mUIwgdkjZVj&#10;UvBLHqaTx4cxZtpd+YPafShEhLDPUIEJoc6k9Lkhi77nauLofbvGYoiyKaRu8BrhtpJpkgykxZLj&#10;gsGa5obyn/3FKtitWzrazRdt18vXt8V5lpI5pUo9P3XvIxCBunAP/7dXWkE67MPtTDwCcv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MzrMUAAADcAAAADwAAAAAAAAAA&#10;AAAAAAChAgAAZHJzL2Rvd25yZXYueG1sUEsFBgAAAAAEAAQA+QAAAJMDAAAAAA==&#10;">
                  <v:stroke dashstyle="longDash"/>
                </v:line>
                <v:line id="Line 2700" o:spid="_x0000_s1641" style="position:absolute;visibility:visible;mso-wrap-style:square" from="8154,10664" to="9963,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Gt28YAAADcAAAADwAAAGRycy9kb3ducmV2LnhtbESP3WoCMRSE7wu+QzhC72rWUKxsjdIf&#10;hCJC1bbo5WFzulncnGw36bq+vSkUvBxm5htmtuhdLTpqQ+VZw3iUgSAuvKm41PD5sbybgggR2WDt&#10;mTScKcBiPriZYW78ibfU7WIpEoRDjhpsjE0uZSgsOQwj3xAn79u3DmOSbSlNi6cEd7VUWTaRDitO&#10;CxYberFUHHe/TsNm1dGXWx/ofbW8f3j9eVZk90rr22H/9AgiUh+v4f/2m9Ggpgr+zq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RrdvGAAAA3AAAAA8AAAAAAAAA&#10;AAAAAAAAoQIAAGRycy9kb3ducmV2LnhtbFBLBQYAAAAABAAEAPkAAACUAwAAAAA=&#10;">
                  <v:stroke dashstyle="longDash"/>
                </v:line>
                <v:oval id="Oval 2701" o:spid="_x0000_s1642" style="position:absolute;left:8704;top:9794;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WVv8QA&#10;AADcAAAADwAAAGRycy9kb3ducmV2LnhtbESPQWvCQBSE74X+h+UVvNWNBkXSrCIVwR48NG3vj+wz&#10;Ccm+DdnXGP+9WxB6HGbmGybfTa5TIw2h8WxgMU9AEZfeNlwZ+P46vm5ABUG22HkmAzcKsNs+P+WY&#10;WX/lTxoLqVSEcMjQQC3SZ1qHsiaHYe574uhd/OBQohwqbQe8Rrjr9DJJ1tphw3Ghxp7eayrb4tcZ&#10;OFT7Yj3qVFbp5XCSVftz/kgXxsxepv0bKKFJ/sOP9skaWG5S+DsTj4D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lb/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group>
            </w:pict>
          </mc:Fallback>
        </mc:AlternateContent>
      </w:r>
      <w:r w:rsidR="00455B9A" w:rsidRPr="006E6890">
        <w:rPr>
          <w:rFonts w:ascii="Times New Roman" w:hAnsi="Times New Roman"/>
          <w:b/>
          <w:sz w:val="26"/>
          <w:szCs w:val="26"/>
          <w:lang w:val="nl-NL"/>
        </w:rPr>
        <w:t xml:space="preserve">*Bài tập 2: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hộp nổi, lực ép của nước lên đáy bình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Khi hộp chìm lực ép là </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hộ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 xml:space="preserve">Do trọng lượng của nước và hộp không đổi trong cả hai trường hợp nên ta có </w:t>
      </w:r>
    </w:p>
    <w:p w:rsidR="00455B9A" w:rsidRPr="006E6890" w:rsidRDefault="00455B9A" w:rsidP="00455B9A">
      <w:pPr>
        <w:tabs>
          <w:tab w:val="left" w:pos="3150"/>
        </w:tabs>
        <w:rPr>
          <w:rFonts w:ascii="Times New Roman" w:hAnsi="Times New Roman"/>
          <w:sz w:val="26"/>
          <w:szCs w:val="26"/>
          <w:vertAlign w:val="subscript"/>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d</w:t>
      </w:r>
      <w:r w:rsidRPr="006E6890">
        <w:rPr>
          <w:rFonts w:ascii="Times New Roman" w:hAnsi="Times New Roman"/>
          <w:sz w:val="26"/>
          <w:szCs w:val="26"/>
          <w:vertAlign w:val="subscript"/>
          <w:lang w:val="nl-NL"/>
        </w:rPr>
        <w:t>n</w:t>
      </w:r>
      <w:r w:rsidRPr="006E6890">
        <w:rPr>
          <w:rFonts w:ascii="Times New Roman" w:hAnsi="Times New Roman"/>
          <w:sz w:val="26"/>
          <w:szCs w:val="26"/>
          <w:lang w:val="nl-NL"/>
        </w:rPr>
        <w:t>.S.h + F</w:t>
      </w:r>
      <w:r w:rsidRPr="006E6890">
        <w:rPr>
          <w:rFonts w:ascii="Times New Roman" w:hAnsi="Times New Roman"/>
          <w:sz w:val="26"/>
          <w:szCs w:val="26"/>
          <w:vertAlign w:val="subscript"/>
          <w:lang w:val="nl-NL"/>
        </w:rPr>
        <w:t>hộ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sz w:val="26"/>
          <w:szCs w:val="26"/>
          <w:lang w:val="nl-NL"/>
        </w:rPr>
        <w:t>Mà F</w:t>
      </w:r>
      <w:r w:rsidRPr="006E6890">
        <w:rPr>
          <w:rFonts w:ascii="Times New Roman" w:hAnsi="Times New Roman"/>
          <w:sz w:val="26"/>
          <w:szCs w:val="26"/>
          <w:vertAlign w:val="subscript"/>
          <w:lang w:val="nl-NL"/>
        </w:rPr>
        <w:t>hộp</w:t>
      </w:r>
      <w:r w:rsidRPr="006E6890">
        <w:rPr>
          <w:rFonts w:ascii="Times New Roman" w:hAnsi="Times New Roman"/>
          <w:sz w:val="26"/>
          <w:szCs w:val="26"/>
          <w:lang w:val="nl-NL"/>
        </w:rPr>
        <w:t xml:space="preserve"> &gt; 0 nên suy ra H &gt; h điều đó chứng tỏ mực nước giảm</w:t>
      </w:r>
    </w:p>
    <w:p w:rsidR="00455B9A" w:rsidRPr="006E6890" w:rsidRDefault="00455B9A" w:rsidP="00455B9A">
      <w:pPr>
        <w:tabs>
          <w:tab w:val="left" w:pos="315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left" w:pos="315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iết diện của pittông nhỏ của một cái kích dùng dầu là 1,35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của pittông lớn là 17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Người ta dùng kích để nâng một vật có trọng lượng 42000N. Hỏi phải tác dụng lên pít tông nhỏ một lực bằng bao nhiêu?</w:t>
      </w:r>
    </w:p>
    <w:p w:rsidR="00455B9A" w:rsidRPr="006E6890" w:rsidRDefault="00C43FA0" w:rsidP="00455B9A">
      <w:pPr>
        <w:tabs>
          <w:tab w:val="left" w:pos="31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1760" behindDoc="0" locked="0" layoutInCell="1" allowOverlap="1">
                <wp:simplePos x="0" y="0"/>
                <wp:positionH relativeFrom="column">
                  <wp:posOffset>125730</wp:posOffset>
                </wp:positionH>
                <wp:positionV relativeFrom="paragraph">
                  <wp:posOffset>231775</wp:posOffset>
                </wp:positionV>
                <wp:extent cx="1448435" cy="914400"/>
                <wp:effectExtent l="0" t="635" r="0" b="0"/>
                <wp:wrapNone/>
                <wp:docPr id="267"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914400"/>
                          <a:chOff x="1786" y="13904"/>
                          <a:chExt cx="2281" cy="1440"/>
                        </a:xfrm>
                      </wpg:grpSpPr>
                      <wps:wsp>
                        <wps:cNvPr id="268" name="Text Box 2703"/>
                        <wps:cNvSpPr txBox="1">
                          <a:spLocks noChangeArrowheads="1"/>
                        </wps:cNvSpPr>
                        <wps:spPr bwMode="auto">
                          <a:xfrm>
                            <a:off x="1786" y="13904"/>
                            <a:ext cx="228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 = P = 420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269" name="Line 2704"/>
                        <wps:cNvCnPr/>
                        <wps:spPr bwMode="auto">
                          <a:xfrm>
                            <a:off x="1923" y="148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2" o:spid="_x0000_s1643" style="position:absolute;margin-left:9.9pt;margin-top:18.25pt;width:114.05pt;height:1in;z-index:251701760" coordorigin="1786,13904" coordsize="228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">
                <v:shape id="Text Box 2703" o:spid="_x0000_s1644" type="#_x0000_t202" style="position:absolute;left:1786;top:13904;width:228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 = P = 420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v:textbox>
                </v:shape>
                <v:line id="Line 2704" o:spid="_x0000_s1645" style="position:absolute;visibility:visible;mso-wrap-style:square" from="1923,14879" to="3799,1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group>
            </w:pict>
          </mc:Fallback>
        </mc:AlternateConten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Áp dụng công thức về máy ép dùng chất lỏng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240" w:dyaOrig="680">
          <v:shape id="_x0000_i1249" type="#_x0000_t75" style="width:162.2pt;height:34pt" o:ole="">
            <v:imagedata r:id="rId407" o:title=""/>
          </v:shape>
          <o:OLEObject Type="Embed" ProgID="Equation.DSMT4" ShapeID="_x0000_i1249" DrawAspect="Content" ObjectID="_1668161006" r:id="rId408"/>
        </w:object>
      </w:r>
      <w:r w:rsidRPr="006E6890">
        <w:rPr>
          <w:rFonts w:ascii="Times New Roman" w:hAnsi="Times New Roman"/>
          <w:sz w:val="26"/>
          <w:szCs w:val="26"/>
          <w:lang w:val="nl-NL"/>
        </w:rPr>
        <w:t xml:space="preserve"> = 333,5(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ậy cần tác dụng lên pít tông nhỏ là f = 333,5(N)</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Đường  kính pit tông nhỏ của một máy dùng chất lỏng là 2cm. Hỏi diện tích tối thiểu của pít tông lớn là bao nhiêu để tác dụng một lực 120N lên pít tông nhỏ có thể nâng được một ô tô có trọng lượng 24000N</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2784" behindDoc="0" locked="0" layoutInCell="1" allowOverlap="1">
                <wp:simplePos x="0" y="0"/>
                <wp:positionH relativeFrom="column">
                  <wp:posOffset>85090</wp:posOffset>
                </wp:positionH>
                <wp:positionV relativeFrom="paragraph">
                  <wp:posOffset>415290</wp:posOffset>
                </wp:positionV>
                <wp:extent cx="1361440" cy="914400"/>
                <wp:effectExtent l="0" t="1270" r="3810" b="0"/>
                <wp:wrapNone/>
                <wp:docPr id="264"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1722" y="2924"/>
                          <a:chExt cx="2144" cy="1440"/>
                        </a:xfrm>
                      </wpg:grpSpPr>
                      <wps:wsp>
                        <wps:cNvPr id="265" name="Text Box 2706"/>
                        <wps:cNvSpPr txBox="1">
                          <a:spLocks noChangeArrowheads="1"/>
                        </wps:cNvSpPr>
                        <wps:spPr bwMode="auto">
                          <a:xfrm>
                            <a:off x="1722" y="2924"/>
                            <a:ext cx="214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2cm</w:t>
                              </w:r>
                            </w:p>
                            <w:p w:rsidR="006E6890" w:rsidRPr="006E6890" w:rsidRDefault="006E6890" w:rsidP="00455B9A">
                              <w:pPr>
                                <w:rPr>
                                  <w:rFonts w:ascii="Times New Roman" w:hAnsi="Times New Roman"/>
                                  <w:lang w:val="nl-NL"/>
                                </w:rPr>
                              </w:pPr>
                              <w:r w:rsidRPr="006E6890">
                                <w:rPr>
                                  <w:rFonts w:ascii="Times New Roman" w:hAnsi="Times New Roman"/>
                                  <w:lang w:val="nl-NL"/>
                                </w:rPr>
                                <w:t>f = 120N</w:t>
                              </w:r>
                            </w:p>
                            <w:p w:rsidR="006E6890" w:rsidRPr="006E6890" w:rsidRDefault="006E6890" w:rsidP="00455B9A">
                              <w:pPr>
                                <w:rPr>
                                  <w:rFonts w:ascii="Times New Roman" w:hAnsi="Times New Roman"/>
                                  <w:lang w:val="nl-NL"/>
                                </w:rPr>
                              </w:pPr>
                              <w:r w:rsidRPr="006E6890">
                                <w:rPr>
                                  <w:rFonts w:ascii="Times New Roman" w:hAnsi="Times New Roman"/>
                                  <w:lang w:val="nl-NL"/>
                                </w:rPr>
                                <w:t>F = 24000N</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266" name="Line 2707"/>
                        <wps:cNvCnPr/>
                        <wps:spPr bwMode="auto">
                          <a:xfrm>
                            <a:off x="1789" y="389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5" o:spid="_x0000_s1646" style="position:absolute;margin-left:6.7pt;margin-top:32.7pt;width:107.2pt;height:1in;z-index:251702784" coordorigin="1722,292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">
                <v:shape id="Text Box 2706" o:spid="_x0000_s1647" type="#_x0000_t202" style="position:absolute;left:1722;top:2924;width:214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2cm</w:t>
                        </w:r>
                      </w:p>
                      <w:p w:rsidR="006E6890" w:rsidRPr="006E6890" w:rsidRDefault="006E6890" w:rsidP="00455B9A">
                        <w:pPr>
                          <w:rPr>
                            <w:rFonts w:ascii="Times New Roman" w:hAnsi="Times New Roman"/>
                            <w:lang w:val="nl-NL"/>
                          </w:rPr>
                        </w:pPr>
                        <w:r w:rsidRPr="006E6890">
                          <w:rPr>
                            <w:rFonts w:ascii="Times New Roman" w:hAnsi="Times New Roman"/>
                            <w:lang w:val="nl-NL"/>
                          </w:rPr>
                          <w:t>f = 120N</w:t>
                        </w:r>
                      </w:p>
                      <w:p w:rsidR="006E6890" w:rsidRPr="006E6890" w:rsidRDefault="006E6890" w:rsidP="00455B9A">
                        <w:pPr>
                          <w:rPr>
                            <w:rFonts w:ascii="Times New Roman" w:hAnsi="Times New Roman"/>
                            <w:lang w:val="nl-NL"/>
                          </w:rPr>
                        </w:pPr>
                        <w:r w:rsidRPr="006E6890">
                          <w:rPr>
                            <w:rFonts w:ascii="Times New Roman" w:hAnsi="Times New Roman"/>
                            <w:lang w:val="nl-NL"/>
                          </w:rPr>
                          <w:t>F = 24000N</w:t>
                        </w:r>
                      </w:p>
                      <w:p w:rsidR="006E6890" w:rsidRPr="006E6890" w:rsidRDefault="006E6890" w:rsidP="00455B9A">
                        <w:pPr>
                          <w:rPr>
                            <w:rFonts w:ascii="Times New Roman" w:hAnsi="Times New Roman"/>
                            <w:lang w:val="nl-NL"/>
                          </w:rPr>
                        </w:pPr>
                        <w:r w:rsidRPr="006E6890">
                          <w:rPr>
                            <w:rFonts w:ascii="Times New Roman" w:hAnsi="Times New Roman"/>
                            <w:lang w:val="nl-NL"/>
                          </w:rPr>
                          <w:t>S = ?</w:t>
                        </w:r>
                      </w:p>
                    </w:txbxContent>
                  </v:textbox>
                </v:shape>
                <v:line id="Line 2707" o:spid="_x0000_s1648" style="position:absolute;visibility:visible;mso-wrap-style:square" from="1789,3899" to="3531,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57cYAAADcAAAADwAAAGRycy9kb3ducmV2LnhtbESPQWsCMRSE74L/ITyhN81qIZTVKKIU&#10;tIdSbaEen5vX3a2blyVJd7f/vikUehxm5htmtRlsIzryoXasYT7LQBAXztRcanh7fZw+gAgR2WDj&#10;mDR8U4DNejxaYW5czyfqzrEUCcIhRw1VjG0uZSgqshhmriVO3ofzFmOSvpTGY5/gtpGLLFPSYs1p&#10;ocKWdhUVt/OX1fB8/6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ue3GAAAA3AAAAA8AAAAAAAAA&#10;AAAAAAAAoQIAAGRycy9kb3ducmV2LnhtbFBLBQYAAAAABAAEAPkAAACU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iện tích pít tông nhỏ là </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s = </w:t>
      </w:r>
      <w:r w:rsidRPr="006E6890">
        <w:rPr>
          <w:rFonts w:ascii="Times New Roman" w:hAnsi="Times New Roman"/>
          <w:position w:val="-6"/>
          <w:sz w:val="26"/>
          <w:szCs w:val="26"/>
          <w:lang w:val="nl-NL"/>
        </w:rPr>
        <w:object w:dxaOrig="220" w:dyaOrig="220">
          <v:shape id="_x0000_i1250" type="#_x0000_t75" style="width:11.1pt;height:11.1pt" o:ole="">
            <v:imagedata r:id="rId409" o:title=""/>
          </v:shape>
          <o:OLEObject Type="Embed" ProgID="Equation.DSMT4" ShapeID="_x0000_i1250" DrawAspect="Content" ObjectID="_1668161007" r:id="rId410"/>
        </w:object>
      </w:r>
      <w:r w:rsidRPr="006E6890">
        <w:rPr>
          <w:rFonts w:ascii="Times New Roman" w:hAnsi="Times New Roman"/>
          <w:sz w:val="26"/>
          <w:szCs w:val="26"/>
          <w:lang w:val="nl-NL"/>
        </w:rPr>
        <w:t>.</w:t>
      </w:r>
      <w:r w:rsidRPr="006E6890">
        <w:rPr>
          <w:rFonts w:ascii="Times New Roman" w:hAnsi="Times New Roman"/>
          <w:position w:val="-24"/>
          <w:sz w:val="26"/>
          <w:szCs w:val="26"/>
          <w:lang w:val="nl-NL"/>
        </w:rPr>
        <w:object w:dxaOrig="1340" w:dyaOrig="660">
          <v:shape id="_x0000_i1251" type="#_x0000_t75" style="width:67.25pt;height:33.25pt" o:ole="">
            <v:imagedata r:id="rId411" o:title=""/>
          </v:shape>
          <o:OLEObject Type="Embed" ProgID="Equation.DSMT4" ShapeID="_x0000_i1251" DrawAspect="Content" ObjectID="_1668161008" r:id="rId412"/>
        </w:object>
      </w:r>
      <w:r w:rsidRPr="006E6890">
        <w:rPr>
          <w:rFonts w:ascii="Times New Roman" w:hAnsi="Times New Roman"/>
          <w:sz w:val="26"/>
          <w:szCs w:val="26"/>
          <w:lang w:val="nl-NL"/>
        </w:rPr>
        <w:t xml:space="preserve"> = 3,1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iện tích tối thiểu của pít tông lớn là</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ừ công thức </w:t>
      </w:r>
      <w:r w:rsidRPr="006E6890">
        <w:rPr>
          <w:rFonts w:ascii="Times New Roman" w:hAnsi="Times New Roman"/>
          <w:position w:val="-28"/>
          <w:sz w:val="26"/>
          <w:szCs w:val="26"/>
          <w:lang w:val="nl-NL"/>
        </w:rPr>
        <w:object w:dxaOrig="3159" w:dyaOrig="660">
          <v:shape id="_x0000_i1252" type="#_x0000_t75" style="width:158.25pt;height:33.25pt" o:ole="">
            <v:imagedata r:id="rId413" o:title=""/>
          </v:shape>
          <o:OLEObject Type="Embed" ProgID="Equation.DSMT4" ShapeID="_x0000_i1252" DrawAspect="Content" ObjectID="_1668161009" r:id="rId414"/>
        </w:object>
      </w:r>
      <w:r w:rsidRPr="006E6890">
        <w:rPr>
          <w:rFonts w:ascii="Times New Roman" w:hAnsi="Times New Roman"/>
          <w:sz w:val="26"/>
          <w:szCs w:val="26"/>
          <w:lang w:val="nl-NL"/>
        </w:rPr>
        <w:t xml:space="preserve"> = 628 (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455B9A" w:rsidRPr="006E6890" w:rsidRDefault="00455B9A" w:rsidP="00455B9A">
      <w:pPr>
        <w:rPr>
          <w:rFonts w:ascii="Times New Roman" w:hAnsi="Times New Roman"/>
          <w:sz w:val="26"/>
          <w:szCs w:val="26"/>
          <w:lang w:val="nl-NL"/>
        </w:rPr>
      </w:pP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3808" behindDoc="0" locked="0" layoutInCell="1" allowOverlap="1">
                <wp:simplePos x="0" y="0"/>
                <wp:positionH relativeFrom="column">
                  <wp:posOffset>-42545</wp:posOffset>
                </wp:positionH>
                <wp:positionV relativeFrom="paragraph">
                  <wp:posOffset>22860</wp:posOffset>
                </wp:positionV>
                <wp:extent cx="1148715" cy="914400"/>
                <wp:effectExtent l="2540" t="3175" r="1270" b="0"/>
                <wp:wrapNone/>
                <wp:docPr id="261"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914400"/>
                          <a:chOff x="1521" y="6524"/>
                          <a:chExt cx="1809" cy="1440"/>
                        </a:xfrm>
                      </wpg:grpSpPr>
                      <wps:wsp>
                        <wps:cNvPr id="262" name="Text Box 2709"/>
                        <wps:cNvSpPr txBox="1">
                          <a:spLocks noChangeArrowheads="1"/>
                        </wps:cNvSpPr>
                        <wps:spPr bwMode="auto">
                          <a:xfrm>
                            <a:off x="1521" y="6524"/>
                            <a:ext cx="18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263" name="Line 2710"/>
                        <wps:cNvCnPr/>
                        <wps:spPr bwMode="auto">
                          <a:xfrm>
                            <a:off x="1655" y="749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8" o:spid="_x0000_s1649" style="position:absolute;margin-left:-3.35pt;margin-top:1.8pt;width:90.45pt;height:1in;z-index:251703808" coordorigin="1521,6524" coordsize="1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">
                <v:shape id="Text Box 2709" o:spid="_x0000_s1650" type="#_x0000_t202" style="position:absolute;left:1521;top:6524;width:18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0,2m</w:t>
                        </w:r>
                      </w:p>
                      <w:p w:rsidR="006E6890" w:rsidRPr="006E6890" w:rsidRDefault="006E6890" w:rsidP="00455B9A">
                        <w:pPr>
                          <w:rPr>
                            <w:rFonts w:ascii="Times New Roman" w:hAnsi="Times New Roman"/>
                            <w:lang w:val="nl-NL"/>
                          </w:rPr>
                        </w:pPr>
                        <w:r w:rsidRPr="006E6890">
                          <w:rPr>
                            <w:rFonts w:ascii="Times New Roman" w:hAnsi="Times New Roman"/>
                            <w:lang w:val="nl-NL"/>
                          </w:rPr>
                          <w:t>H = 0,01m</w:t>
                        </w:r>
                      </w:p>
                      <w:p w:rsidR="006E6890" w:rsidRPr="006E6890" w:rsidRDefault="006E6890" w:rsidP="00455B9A">
                        <w:pPr>
                          <w:rPr>
                            <w:rFonts w:ascii="Times New Roman" w:hAnsi="Times New Roman"/>
                            <w:lang w:val="nl-NL"/>
                          </w:rPr>
                        </w:pPr>
                        <w:r w:rsidRPr="006E6890">
                          <w:rPr>
                            <w:rFonts w:ascii="Times New Roman" w:hAnsi="Times New Roman"/>
                            <w:lang w:val="nl-NL"/>
                          </w:rPr>
                          <w:t>f = 500N</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p w:rsidR="006E6890" w:rsidRPr="006E6890" w:rsidRDefault="006E6890" w:rsidP="00455B9A">
                        <w:pPr>
                          <w:rPr>
                            <w:rFonts w:ascii="Times New Roman" w:hAnsi="Times New Roman"/>
                            <w:lang w:val="nl-NL"/>
                          </w:rPr>
                        </w:pPr>
                      </w:p>
                    </w:txbxContent>
                  </v:textbox>
                </v:shape>
                <v:line id="Line 2710" o:spid="_x0000_s1651" style="position:absolute;visibility:visible;mso-wrap-style:square" from="1655,7499" to="3196,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group>
            </w:pict>
          </mc:Fallback>
        </mc:AlternateContent>
      </w:r>
      <w:r w:rsidR="00455B9A"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ab/>
        <w:t>Bài giải</w:t>
      </w:r>
    </w:p>
    <w:p w:rsidR="00455B9A" w:rsidRPr="006E6890" w:rsidRDefault="00455B9A" w:rsidP="00455B9A">
      <w:pPr>
        <w:tabs>
          <w:tab w:val="center" w:pos="4762"/>
        </w:tabs>
        <w:jc w:val="center"/>
        <w:rPr>
          <w:rFonts w:ascii="Times New Roman" w:hAnsi="Times New Roman"/>
          <w:sz w:val="26"/>
          <w:szCs w:val="26"/>
          <w:lang w:val="nl-NL"/>
        </w:rPr>
      </w:pPr>
      <w:r w:rsidRPr="006E6890">
        <w:rPr>
          <w:rFonts w:ascii="Times New Roman" w:hAnsi="Times New Roman"/>
          <w:sz w:val="26"/>
          <w:szCs w:val="26"/>
          <w:lang w:val="nl-NL"/>
        </w:rPr>
        <w:t xml:space="preserve">                     Xem chất lỏng không bị nén thì thể tích chất lỏng chuyển từ xi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lanh nhỏ sang xi lanh lớn là V = h.s = H.S</w:t>
      </w:r>
      <w:r w:rsidRPr="006E6890">
        <w:rPr>
          <w:rFonts w:ascii="Times New Roman" w:hAnsi="Times New Roman"/>
          <w:position w:val="-6"/>
          <w:sz w:val="26"/>
          <w:szCs w:val="26"/>
          <w:lang w:val="nl-NL"/>
        </w:rPr>
        <w:object w:dxaOrig="300" w:dyaOrig="240">
          <v:shape id="_x0000_i1253" type="#_x0000_t75" style="width:15.05pt;height:11.85pt" o:ole="">
            <v:imagedata r:id="rId415" o:title=""/>
          </v:shape>
          <o:OLEObject Type="Embed" ProgID="Equation.DSMT4" ShapeID="_x0000_i1253" DrawAspect="Content" ObjectID="_1668161010" r:id="rId416"/>
        </w:object>
      </w:r>
      <w:r w:rsidRPr="006E6890">
        <w:rPr>
          <w:rFonts w:ascii="Times New Roman" w:hAnsi="Times New Roman"/>
          <w:position w:val="-24"/>
          <w:sz w:val="26"/>
          <w:szCs w:val="26"/>
          <w:lang w:val="nl-NL"/>
        </w:rPr>
        <w:object w:dxaOrig="740" w:dyaOrig="620">
          <v:shape id="_x0000_i1254" type="#_x0000_t75" style="width:37.2pt;height:30.85pt" o:ole="">
            <v:imagedata r:id="rId417" o:title=""/>
          </v:shape>
          <o:OLEObject Type="Embed" ProgID="Equation.DSMT4" ShapeID="_x0000_i1254" DrawAspect="Content" ObjectID="_1668161011" r:id="rId418"/>
        </w:objec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Áp suất được truyền đi nguyên vẹn nên ta có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P = </w:t>
      </w:r>
      <w:r w:rsidRPr="006E6890">
        <w:rPr>
          <w:rFonts w:ascii="Times New Roman" w:hAnsi="Times New Roman"/>
          <w:position w:val="-28"/>
          <w:sz w:val="26"/>
          <w:szCs w:val="26"/>
          <w:lang w:val="nl-NL"/>
        </w:rPr>
        <w:object w:dxaOrig="3360" w:dyaOrig="660">
          <v:shape id="_x0000_i1255" type="#_x0000_t75" style="width:167.75pt;height:33.25pt" o:ole="">
            <v:imagedata r:id="rId419" o:title=""/>
          </v:shape>
          <o:OLEObject Type="Embed" ProgID="Equation.DSMT4" ShapeID="_x0000_i1255" DrawAspect="Content" ObjectID="_1668161012" r:id="rId420"/>
        </w:object>
      </w:r>
      <w:r w:rsidRPr="006E6890">
        <w:rPr>
          <w:rFonts w:ascii="Times New Roman" w:hAnsi="Times New Roman"/>
          <w:sz w:val="26"/>
          <w:szCs w:val="26"/>
          <w:lang w:val="nl-NL"/>
        </w:rPr>
        <w:t xml:space="preserve"> = 10000(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Vậy lực nén lên pít tông lớn là 10000(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Dưới đáy của một thùng có lỗ hình tròn đường kính 2cm. Lỗ này được đạy kín bằng một lắp phẳng được ép từ ngoài vào bằng một lò so tác dụng một lực ép bằng 40N. Người ta đổ thủy ngân vào thùng. Hỏi độ cao cực đại của mực thủy ngân để nắp không bị bật ra? Biết KLR của thủy n gân là 13600kg/m</w:t>
      </w:r>
      <w:r w:rsidRPr="006E6890">
        <w:rPr>
          <w:rFonts w:ascii="Times New Roman" w:hAnsi="Times New Roman"/>
          <w:sz w:val="26"/>
          <w:szCs w:val="26"/>
          <w:vertAlign w:val="superscript"/>
          <w:lang w:val="nl-NL"/>
        </w:rPr>
        <w:t>3</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w:lastRenderedPageBreak/>
        <mc:AlternateContent>
          <mc:Choice Requires="wpg">
            <w:drawing>
              <wp:anchor distT="0" distB="0" distL="114300" distR="114300" simplePos="0" relativeHeight="251704832" behindDoc="0" locked="0" layoutInCell="1" allowOverlap="1">
                <wp:simplePos x="0" y="0"/>
                <wp:positionH relativeFrom="column">
                  <wp:posOffset>42545</wp:posOffset>
                </wp:positionH>
                <wp:positionV relativeFrom="paragraph">
                  <wp:posOffset>203200</wp:posOffset>
                </wp:positionV>
                <wp:extent cx="1489075" cy="1028700"/>
                <wp:effectExtent l="0" t="635" r="635" b="0"/>
                <wp:wrapNone/>
                <wp:docPr id="258"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1028700"/>
                          <a:chOff x="1655" y="10664"/>
                          <a:chExt cx="2345" cy="1620"/>
                        </a:xfrm>
                      </wpg:grpSpPr>
                      <wps:wsp>
                        <wps:cNvPr id="259" name="Text Box 2712"/>
                        <wps:cNvSpPr txBox="1">
                          <a:spLocks noChangeArrowheads="1"/>
                        </wps:cNvSpPr>
                        <wps:spPr bwMode="auto">
                          <a:xfrm>
                            <a:off x="1655" y="10664"/>
                            <a:ext cx="234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2cm = 0,02m</w:t>
                              </w:r>
                            </w:p>
                            <w:p w:rsidR="006E6890" w:rsidRPr="006E6890" w:rsidRDefault="006E6890" w:rsidP="00455B9A">
                              <w:pPr>
                                <w:rPr>
                                  <w:rFonts w:ascii="Times New Roman" w:hAnsi="Times New Roman"/>
                                  <w:lang w:val="nl-NL"/>
                                </w:rPr>
                              </w:pPr>
                              <w:r w:rsidRPr="006E6890">
                                <w:rPr>
                                  <w:rFonts w:ascii="Times New Roman" w:hAnsi="Times New Roman"/>
                                  <w:lang w:val="nl-NL"/>
                                </w:rPr>
                                <w:t>F = 4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260" name="Line 2713"/>
                        <wps:cNvCnPr/>
                        <wps:spPr bwMode="auto">
                          <a:xfrm>
                            <a:off x="1797" y="1165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1" o:spid="_x0000_s1652" style="position:absolute;margin-left:3.35pt;margin-top:16pt;width:117.25pt;height:81pt;z-index:251704832" coordorigin="1655,10664" coordsize="234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">
                <v:shape id="Text Box 2712" o:spid="_x0000_s1653" type="#_x0000_t202" style="position:absolute;left:1655;top:10664;width:234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2cm = 0,02m</w:t>
                        </w:r>
                      </w:p>
                      <w:p w:rsidR="006E6890" w:rsidRPr="006E6890" w:rsidRDefault="006E6890" w:rsidP="00455B9A">
                        <w:pPr>
                          <w:rPr>
                            <w:rFonts w:ascii="Times New Roman" w:hAnsi="Times New Roman"/>
                            <w:lang w:val="nl-NL"/>
                          </w:rPr>
                        </w:pPr>
                        <w:r w:rsidRPr="006E6890">
                          <w:rPr>
                            <w:rFonts w:ascii="Times New Roman" w:hAnsi="Times New Roman"/>
                            <w:lang w:val="nl-NL"/>
                          </w:rPr>
                          <w:t>F = 4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v:textbox>
                </v:shape>
                <v:line id="Line 2713" o:spid="_x0000_s1654" style="position:absolute;visibility:visible;mso-wrap-style:square" from="1797,11654" to="3606,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group>
            </w:pict>
          </mc:Fallback>
        </mc:AlternateConten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Lực ép của thủy ngân lên nắp ở đáy bình có diện tích s là</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Từ p = </w:t>
      </w:r>
      <w:r w:rsidRPr="006E6890">
        <w:rPr>
          <w:rFonts w:ascii="Times New Roman" w:hAnsi="Times New Roman"/>
          <w:position w:val="-24"/>
          <w:sz w:val="26"/>
          <w:szCs w:val="26"/>
          <w:lang w:val="nl-NL"/>
        </w:rPr>
        <w:object w:dxaOrig="580" w:dyaOrig="620">
          <v:shape id="_x0000_i1256" type="#_x0000_t75" style="width:29.25pt;height:30.85pt" o:ole="">
            <v:imagedata r:id="rId421" o:title=""/>
          </v:shape>
          <o:OLEObject Type="Embed" ProgID="Equation.DSMT4" ShapeID="_x0000_i1256" DrawAspect="Content" ObjectID="_1668161013" r:id="rId422"/>
        </w:object>
      </w:r>
      <w:r w:rsidRPr="006E6890">
        <w:rPr>
          <w:rFonts w:ascii="Times New Roman" w:hAnsi="Times New Roman"/>
          <w:sz w:val="26"/>
          <w:szCs w:val="26"/>
          <w:lang w:val="nl-NL"/>
        </w:rPr>
        <w:t>F = p.S (1)</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Áp suất của thủy ngân lên đáy bình khi mực thủy ngân có độ cao h l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p = d.h = 10.D.h  (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Thay (2) vào (1) ta được F = 10.D.h.S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Nắp đậy sẽ không bị bật ra khi F &lt; 40N nên ta  có 10.D.h.S &lt; 40 Trong đó S = </w:t>
      </w:r>
      <w:r w:rsidRPr="006E6890">
        <w:rPr>
          <w:rFonts w:ascii="Times New Roman" w:hAnsi="Times New Roman"/>
          <w:position w:val="-6"/>
          <w:sz w:val="26"/>
          <w:szCs w:val="26"/>
          <w:lang w:val="nl-NL"/>
        </w:rPr>
        <w:object w:dxaOrig="220" w:dyaOrig="220">
          <v:shape id="_x0000_i1257" type="#_x0000_t75" style="width:11.1pt;height:11.1pt" o:ole="">
            <v:imagedata r:id="rId409" o:title=""/>
          </v:shape>
          <o:OLEObject Type="Embed" ProgID="Equation.DSMT4" ShapeID="_x0000_i1257" DrawAspect="Content" ObjectID="_1668161014" r:id="rId423"/>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Vậy 10.D.h.</w:t>
      </w:r>
      <w:r w:rsidRPr="006E6890">
        <w:rPr>
          <w:rFonts w:ascii="Times New Roman" w:hAnsi="Times New Roman"/>
          <w:position w:val="-6"/>
          <w:sz w:val="26"/>
          <w:szCs w:val="26"/>
          <w:lang w:val="nl-NL"/>
        </w:rPr>
        <w:object w:dxaOrig="220" w:dyaOrig="220">
          <v:shape id="_x0000_i1258" type="#_x0000_t75" style="width:11.1pt;height:11.1pt" o:ole="">
            <v:imagedata r:id="rId409" o:title=""/>
          </v:shape>
          <o:OLEObject Type="Embed" ProgID="Equation.DSMT4" ShapeID="_x0000_i1258" DrawAspect="Content" ObjectID="_1668161015" r:id="rId424"/>
        </w:object>
      </w:r>
      <w:r w:rsidRPr="006E6890">
        <w:rPr>
          <w:rFonts w:ascii="Times New Roman" w:hAnsi="Times New Roman"/>
          <w:sz w:val="26"/>
          <w:szCs w:val="26"/>
          <w:lang w:val="nl-NL"/>
        </w:rPr>
        <w:t>r</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lt; 40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Suy ra h &lt; </w:t>
      </w:r>
      <w:r w:rsidRPr="006E6890">
        <w:rPr>
          <w:rFonts w:ascii="Times New Roman" w:hAnsi="Times New Roman"/>
          <w:position w:val="-28"/>
          <w:sz w:val="26"/>
          <w:szCs w:val="26"/>
          <w:lang w:val="nl-NL"/>
        </w:rPr>
        <w:object w:dxaOrig="5179" w:dyaOrig="660">
          <v:shape id="_x0000_i1259" type="#_x0000_t75" style="width:258.75pt;height:33.25pt" o:ole="">
            <v:imagedata r:id="rId425" o:title=""/>
          </v:shape>
          <o:OLEObject Type="Embed" ProgID="Equation.DSMT4" ShapeID="_x0000_i1259" DrawAspect="Content" ObjectID="_1668161016" r:id="rId426"/>
        </w:object>
      </w:r>
      <w:r w:rsidRPr="006E6890">
        <w:rPr>
          <w:rFonts w:ascii="Times New Roman" w:hAnsi="Times New Roman"/>
          <w:sz w:val="26"/>
          <w:szCs w:val="26"/>
          <w:lang w:val="nl-NL"/>
        </w:rPr>
        <w:t>0,234(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Vậy độ cao cực đại của mực thủy ngân để nắp không bị bật ra là 0,234(m)</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b/>
          <w:sz w:val="26"/>
          <w:szCs w:val="26"/>
          <w:lang w:val="nl-NL"/>
        </w:rPr>
        <w:t>* Bài tập 5</w:t>
      </w:r>
      <w:r w:rsidRPr="006E6890">
        <w:rPr>
          <w:rFonts w:ascii="Times New Roman" w:hAnsi="Times New Roman"/>
          <w:sz w:val="26"/>
          <w:szCs w:val="26"/>
          <w:lang w:val="nl-NL"/>
        </w:rPr>
        <w:t>: Một người thợ lặn mặc bộ áo lặn chỉ chịu được áp suất tối đa là 3000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a) Hỏi thợi lặn có thể lặn sâu nhất là bao nhiêu trong nước biển có d = 10300N/m</w:t>
      </w:r>
      <w:r w:rsidRPr="006E6890">
        <w:rPr>
          <w:rFonts w:ascii="Times New Roman" w:hAnsi="Times New Roman"/>
          <w:sz w:val="26"/>
          <w:szCs w:val="26"/>
          <w:vertAlign w:val="superscript"/>
          <w:lang w:val="nl-NL"/>
        </w:rPr>
        <w:t>3</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b)Tính lực của nước biển tác dụng lên cửa kính quan sát của áo lặn có diện tích là 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khi lặn sâu 25m</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5856" behindDoc="0" locked="0" layoutInCell="1" allowOverlap="1">
                <wp:simplePos x="0" y="0"/>
                <wp:positionH relativeFrom="column">
                  <wp:posOffset>85090</wp:posOffset>
                </wp:positionH>
                <wp:positionV relativeFrom="paragraph">
                  <wp:posOffset>162560</wp:posOffset>
                </wp:positionV>
                <wp:extent cx="1829435" cy="1143000"/>
                <wp:effectExtent l="10160" t="0" r="0" b="2540"/>
                <wp:wrapNone/>
                <wp:docPr id="255"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143000"/>
                          <a:chOff x="1722" y="2204"/>
                          <a:chExt cx="2881" cy="1800"/>
                        </a:xfrm>
                      </wpg:grpSpPr>
                      <wps:wsp>
                        <wps:cNvPr id="256" name="Text Box 2715"/>
                        <wps:cNvSpPr txBox="1">
                          <a:spLocks noChangeArrowheads="1"/>
                        </wps:cNvSpPr>
                        <wps:spPr bwMode="auto">
                          <a:xfrm>
                            <a:off x="1722" y="2204"/>
                            <a:ext cx="2881"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25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wps:txbx>
                        <wps:bodyPr rot="0" vert="horz" wrap="square" lIns="91440" tIns="45720" rIns="91440" bIns="45720" anchor="t" anchorCtr="0" upright="1">
                          <a:noAutofit/>
                        </wps:bodyPr>
                      </wps:wsp>
                      <wps:wsp>
                        <wps:cNvPr id="257" name="Line 2716"/>
                        <wps:cNvCnPr/>
                        <wps:spPr bwMode="auto">
                          <a:xfrm>
                            <a:off x="1722" y="3494"/>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4" o:spid="_x0000_s1655" style="position:absolute;margin-left:6.7pt;margin-top:12.8pt;width:144.05pt;height:90pt;z-index:251705856" coordorigin="1722,2204" coordsize="288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">
                <v:shape id="Text Box 2715" o:spid="_x0000_s1656" type="#_x0000_t202" style="position:absolute;left:1722;top:2204;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25m</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v:textbox>
                </v:shape>
                <v:line id="Line 2716" o:spid="_x0000_s1657" style="position:absolute;visibility:visible;mso-wrap-style:square" from="1722,3494" to="4335,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group>
            </w:pict>
          </mc:Fallback>
        </mc:AlternateContent>
      </w:r>
    </w:p>
    <w:p w:rsidR="00455B9A" w:rsidRPr="006E6890" w:rsidRDefault="00455B9A" w:rsidP="00455B9A">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a) Khi người thợ lặn xuống đến độ sâu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bề mặt</w:t>
      </w:r>
    </w:p>
    <w:p w:rsidR="00455B9A" w:rsidRPr="006E6890" w:rsidRDefault="00455B9A" w:rsidP="00455B9A">
      <w:pPr>
        <w:tabs>
          <w:tab w:val="left" w:pos="39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áo lặn chịu một áp suất là  p = d.h</w:t>
      </w:r>
      <w:r w:rsidRPr="006E6890">
        <w:rPr>
          <w:rFonts w:ascii="Times New Roman" w:hAnsi="Times New Roman"/>
          <w:sz w:val="26"/>
          <w:szCs w:val="26"/>
          <w:vertAlign w:val="subscript"/>
          <w:lang w:val="nl-NL"/>
        </w:rPr>
        <w:t>1</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Để cho an toàn p phải nhỏ hơn áp suất tối đa</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mà áo lặn có thể chịu được 300000N/m</w:t>
      </w:r>
      <w:r w:rsidRPr="006E6890">
        <w:rPr>
          <w:rFonts w:ascii="Times New Roman" w:hAnsi="Times New Roman"/>
          <w:sz w:val="26"/>
          <w:szCs w:val="26"/>
          <w:vertAlign w:val="superscript"/>
          <w:lang w:val="nl-NL"/>
        </w:rPr>
        <w:t>2</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Vậy ta có p &lt; 300000</w:t>
      </w:r>
      <w:r w:rsidRPr="006E6890">
        <w:rPr>
          <w:rFonts w:ascii="Times New Roman" w:hAnsi="Times New Roman"/>
          <w:position w:val="-6"/>
          <w:sz w:val="26"/>
          <w:szCs w:val="26"/>
          <w:lang w:val="nl-NL"/>
        </w:rPr>
        <w:object w:dxaOrig="340" w:dyaOrig="240">
          <v:shape id="_x0000_i1260" type="#_x0000_t75" style="width:16.6pt;height:11.85pt" o:ole="">
            <v:imagedata r:id="rId427" o:title=""/>
          </v:shape>
          <o:OLEObject Type="Embed" ProgID="Equation.DSMT4" ShapeID="_x0000_i1260" DrawAspect="Content" ObjectID="_1668161017" r:id="rId428"/>
        </w:object>
      </w:r>
      <w:r w:rsidRPr="006E6890">
        <w:rPr>
          <w:rFonts w:ascii="Times New Roman" w:hAnsi="Times New Roman"/>
          <w:sz w:val="26"/>
          <w:szCs w:val="26"/>
          <w:lang w:val="nl-NL"/>
        </w:rPr>
        <w:t>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300000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261" type="#_x0000_t75" style="width:15.05pt;height:11.85pt" o:ole="">
            <v:imagedata r:id="rId429" o:title=""/>
          </v:shape>
          <o:OLEObject Type="Embed" ProgID="Equation.DSMT4" ShapeID="_x0000_i1261" DrawAspect="Content" ObjectID="_1668161018" r:id="rId430"/>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w:t>
      </w:r>
      <w:r w:rsidRPr="006E6890">
        <w:rPr>
          <w:rFonts w:ascii="Times New Roman" w:hAnsi="Times New Roman"/>
          <w:position w:val="-24"/>
          <w:sz w:val="26"/>
          <w:szCs w:val="26"/>
          <w:lang w:val="nl-NL"/>
        </w:rPr>
        <w:object w:dxaOrig="1820" w:dyaOrig="620">
          <v:shape id="_x0000_i1262" type="#_x0000_t75" style="width:91pt;height:30.85pt" o:ole="">
            <v:imagedata r:id="rId431" o:title=""/>
          </v:shape>
          <o:OLEObject Type="Embed" ProgID="Equation.DSMT4" ShapeID="_x0000_i1262" DrawAspect="Content" ObjectID="_1668161019" r:id="rId432"/>
        </w:object>
      </w:r>
      <w:r w:rsidRPr="006E6890">
        <w:rPr>
          <w:rFonts w:ascii="Times New Roman" w:hAnsi="Times New Roman"/>
          <w:position w:val="-6"/>
          <w:sz w:val="26"/>
          <w:szCs w:val="26"/>
          <w:lang w:val="nl-NL"/>
        </w:rPr>
        <w:object w:dxaOrig="300" w:dyaOrig="240">
          <v:shape id="_x0000_i1263" type="#_x0000_t75" style="width:15.05pt;height:11.85pt" o:ole="">
            <v:imagedata r:id="rId429" o:title=""/>
          </v:shape>
          <o:OLEObject Type="Embed" ProgID="Equation.DSMT4" ShapeID="_x0000_i1263" DrawAspect="Content" ObjectID="_1668161020" r:id="rId433"/>
        </w:objec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t; 29,1(m)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b) Lực ép của nước biển lên mặt kính quan sát l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 xml:space="preserve">               F = p.S = d.h.S = 10300.25.0,02 = 5150(N)</w:t>
      </w:r>
    </w:p>
    <w:p w:rsidR="00455B9A" w:rsidRPr="006E6890" w:rsidRDefault="00455B9A" w:rsidP="00455B9A">
      <w:pPr>
        <w:tabs>
          <w:tab w:val="left" w:pos="3945"/>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b/>
          <w:sz w:val="26"/>
          <w:szCs w:val="26"/>
          <w:lang w:val="nl-NL"/>
        </w:rPr>
        <w:t>* Bài tập1</w:t>
      </w:r>
      <w:r w:rsidRPr="006E6890">
        <w:rPr>
          <w:rFonts w:ascii="Times New Roman" w:hAnsi="Times New Roman"/>
          <w:sz w:val="26"/>
          <w:szCs w:val="26"/>
          <w:lang w:val="nl-NL"/>
        </w:rPr>
        <w:t>: Một máy ép dùng dầu có 2 xi lanh A và B thẳng đứng nối với nhau bằng một ống nhỏ. Tiết diện thẳng của xi lanh A là 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của xi lanh B là 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Trọng lượng riêng của dầu là 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Đầu tiên mực dầu ở trong hai xi lanh ở cùng một độ cao.</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 Đặt lên mặt dầu trong A một pít tông có trọng lượng 40N. Hỏi sau khi cân bằng thì độ chênh lệch giữa hai mặt chất lỏng trong hai xi lanh là bao nhiêu?</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b) Cần phải đặt lên mặt chất lỏng trong B một pít tông có trọng lượng bao nhiêu để hai mặt dưới của 2 pít tông nằm trên cùng một mặt phẳng</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c) Cần tác dụng lên pít tông trong nhánh B một lực là bao nhiêu để có thể nâng được một vật có khối lượng 200kg đặt lên pít tông trên nhánh A? Coi như lực ma sát không đáng kể.</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Bán kính của 2 xi lanh của 1cái kích dùng dầu lần lượt là 10cm và 2cm.</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a)Đặt lên pít tông lớn của kích 1 vật có khối lượng 250kg. Cần phải tác dụng lên pít tông nhỏ một lực là bao nhiêu để nâng được vật nặng lên?</w:t>
      </w:r>
    </w:p>
    <w:p w:rsidR="00455B9A" w:rsidRPr="006E6890" w:rsidRDefault="00455B9A" w:rsidP="00455B9A">
      <w:pPr>
        <w:tabs>
          <w:tab w:val="left" w:pos="3945"/>
        </w:tabs>
        <w:rPr>
          <w:rFonts w:ascii="Times New Roman" w:hAnsi="Times New Roman"/>
          <w:sz w:val="26"/>
          <w:szCs w:val="26"/>
          <w:lang w:val="nl-NL"/>
        </w:rPr>
      </w:pPr>
      <w:r w:rsidRPr="006E6890">
        <w:rPr>
          <w:rFonts w:ascii="Times New Roman" w:hAnsi="Times New Roman"/>
          <w:sz w:val="26"/>
          <w:szCs w:val="26"/>
          <w:lang w:val="nl-NL"/>
        </w:rPr>
        <w:t>b) Người ta chỉ có thể tác dụng lên pít tông nhỏ một lực lớn nhất là 500N. Vậy phải chế tạo pít tông lớn có tiết diện thẳng là bao nhiêu để có thể nâng được một ô tô có khối lượng 2500kg</w:t>
      </w:r>
    </w:p>
    <w:p w:rsidR="00455B9A" w:rsidRPr="006E6890" w:rsidRDefault="00455B9A" w:rsidP="00455B9A">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t>********************************</w:t>
      </w: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921205" w:rsidRDefault="00921205" w:rsidP="00921205">
      <w:pPr>
        <w:tabs>
          <w:tab w:val="left" w:pos="3945"/>
        </w:tabs>
        <w:jc w:val="center"/>
        <w:rPr>
          <w:rFonts w:ascii="Times New Roman" w:hAnsi="Times New Roman"/>
          <w:sz w:val="26"/>
          <w:szCs w:val="26"/>
          <w:lang w:val="nl-NL"/>
        </w:rPr>
      </w:pPr>
    </w:p>
    <w:p w:rsidR="00455B9A" w:rsidRPr="006E6890" w:rsidRDefault="00455B9A" w:rsidP="00921205">
      <w:pPr>
        <w:tabs>
          <w:tab w:val="left" w:pos="3945"/>
        </w:tabs>
        <w:jc w:val="center"/>
        <w:rPr>
          <w:rFonts w:ascii="Times New Roman" w:hAnsi="Times New Roman"/>
          <w:sz w:val="26"/>
          <w:szCs w:val="26"/>
          <w:lang w:val="nl-NL"/>
        </w:rPr>
      </w:pPr>
      <w:r w:rsidRPr="006E6890">
        <w:rPr>
          <w:rFonts w:ascii="Times New Roman" w:hAnsi="Times New Roman"/>
          <w:sz w:val="26"/>
          <w:szCs w:val="26"/>
          <w:lang w:val="nl-NL"/>
        </w:rPr>
        <w:lastRenderedPageBreak/>
        <w:t>LUYỆN TẬP</w:t>
      </w:r>
    </w:p>
    <w:p w:rsidR="00455B9A" w:rsidRPr="006E6890" w:rsidRDefault="00455B9A" w:rsidP="00455B9A">
      <w:pPr>
        <w:tabs>
          <w:tab w:val="left" w:pos="3945"/>
        </w:tabs>
        <w:rPr>
          <w:rFonts w:ascii="Times New Roman" w:hAnsi="Times New Roman"/>
          <w:b/>
          <w:sz w:val="26"/>
          <w:szCs w:val="26"/>
          <w:lang w:val="nl-NL"/>
        </w:rPr>
      </w:pPr>
      <w:r w:rsidRPr="006E6890">
        <w:rPr>
          <w:rFonts w:ascii="Times New Roman" w:hAnsi="Times New Roman"/>
          <w:b/>
          <w:sz w:val="26"/>
          <w:szCs w:val="26"/>
          <w:lang w:val="nl-NL"/>
        </w:rPr>
        <w:t>I: Chữa bài tập về nhà</w:t>
      </w:r>
    </w:p>
    <w:p w:rsidR="00455B9A" w:rsidRPr="006E6890" w:rsidRDefault="00C43FA0" w:rsidP="00455B9A">
      <w:pPr>
        <w:tabs>
          <w:tab w:val="left" w:pos="3945"/>
        </w:tabs>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07904" behindDoc="0" locked="0" layoutInCell="1" allowOverlap="1">
                <wp:simplePos x="0" y="0"/>
                <wp:positionH relativeFrom="column">
                  <wp:posOffset>3106420</wp:posOffset>
                </wp:positionH>
                <wp:positionV relativeFrom="paragraph">
                  <wp:posOffset>172720</wp:posOffset>
                </wp:positionV>
                <wp:extent cx="2466975" cy="1602105"/>
                <wp:effectExtent l="0" t="0" r="1270" b="10160"/>
                <wp:wrapNone/>
                <wp:docPr id="230" name="Group 2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602105"/>
                          <a:chOff x="6480" y="12821"/>
                          <a:chExt cx="3885" cy="2523"/>
                        </a:xfrm>
                      </wpg:grpSpPr>
                      <wps:wsp>
                        <wps:cNvPr id="231" name="Line 2721"/>
                        <wps:cNvCnPr/>
                        <wps:spPr bwMode="auto">
                          <a:xfrm>
                            <a:off x="6881"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722"/>
                        <wps:cNvCnPr/>
                        <wps:spPr bwMode="auto">
                          <a:xfrm>
                            <a:off x="6881" y="1534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723"/>
                        <wps:cNvCnPr/>
                        <wps:spPr bwMode="auto">
                          <a:xfrm>
                            <a:off x="9695"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724"/>
                        <wps:cNvCnPr/>
                        <wps:spPr bwMode="auto">
                          <a:xfrm>
                            <a:off x="808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725"/>
                        <wps:cNvCnPr/>
                        <wps:spPr bwMode="auto">
                          <a:xfrm>
                            <a:off x="8087" y="151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726"/>
                        <wps:cNvCnPr/>
                        <wps:spPr bwMode="auto">
                          <a:xfrm>
                            <a:off x="942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727"/>
                        <wps:cNvCnPr/>
                        <wps:spPr bwMode="auto">
                          <a:xfrm>
                            <a:off x="6881" y="1456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728"/>
                        <wps:cNvCnPr/>
                        <wps:spPr bwMode="auto">
                          <a:xfrm>
                            <a:off x="6881"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729"/>
                        <wps:cNvCnPr/>
                        <wps:spPr bwMode="auto">
                          <a:xfrm>
                            <a:off x="9427" y="135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730"/>
                        <wps:cNvCnPr/>
                        <wps:spPr bwMode="auto">
                          <a:xfrm>
                            <a:off x="8087" y="14804"/>
                            <a:ext cx="160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1" name="Line 2731"/>
                        <wps:cNvCnPr/>
                        <wps:spPr bwMode="auto">
                          <a:xfrm flipH="1">
                            <a:off x="9159" y="13544"/>
                            <a:ext cx="26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2" name="Line 2732"/>
                        <wps:cNvCnPr/>
                        <wps:spPr bwMode="auto">
                          <a:xfrm>
                            <a:off x="9293" y="1354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3" name="Line 2733"/>
                        <wps:cNvCnPr/>
                        <wps:spPr bwMode="auto">
                          <a:xfrm flipV="1">
                            <a:off x="6881" y="145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734"/>
                        <wps:cNvCnPr/>
                        <wps:spPr bwMode="auto">
                          <a:xfrm flipV="1">
                            <a:off x="701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735"/>
                        <wps:cNvCnPr/>
                        <wps:spPr bwMode="auto">
                          <a:xfrm flipV="1">
                            <a:off x="7186"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736"/>
                        <wps:cNvCnPr/>
                        <wps:spPr bwMode="auto">
                          <a:xfrm flipV="1">
                            <a:off x="7350"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737"/>
                        <wps:cNvCnPr/>
                        <wps:spPr bwMode="auto">
                          <a:xfrm flipV="1">
                            <a:off x="7506" y="1459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738"/>
                        <wps:cNvCnPr/>
                        <wps:spPr bwMode="auto">
                          <a:xfrm flipV="1">
                            <a:off x="768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739"/>
                        <wps:cNvCnPr/>
                        <wps:spPr bwMode="auto">
                          <a:xfrm flipV="1">
                            <a:off x="7819" y="1460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Text Box 2740"/>
                        <wps:cNvSpPr txBox="1">
                          <a:spLocks noChangeArrowheads="1"/>
                        </wps:cNvSpPr>
                        <wps:spPr bwMode="auto">
                          <a:xfrm>
                            <a:off x="7082" y="1282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251" name="Text Box 2741"/>
                        <wps:cNvSpPr txBox="1">
                          <a:spLocks noChangeArrowheads="1"/>
                        </wps:cNvSpPr>
                        <wps:spPr bwMode="auto">
                          <a:xfrm>
                            <a:off x="9309" y="12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252" name="Text Box 2742"/>
                        <wps:cNvSpPr txBox="1">
                          <a:spLocks noChangeArrowheads="1"/>
                        </wps:cNvSpPr>
                        <wps:spPr bwMode="auto">
                          <a:xfrm>
                            <a:off x="6480" y="1448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253" name="Text Box 2743"/>
                        <wps:cNvSpPr txBox="1">
                          <a:spLocks noChangeArrowheads="1"/>
                        </wps:cNvSpPr>
                        <wps:spPr bwMode="auto">
                          <a:xfrm>
                            <a:off x="9561" y="144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254" name="Text Box 2744"/>
                        <wps:cNvSpPr txBox="1">
                          <a:spLocks noChangeArrowheads="1"/>
                        </wps:cNvSpPr>
                        <wps:spPr bwMode="auto">
                          <a:xfrm>
                            <a:off x="8928" y="1390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0" o:spid="_x0000_s1658" style="position:absolute;margin-left:244.6pt;margin-top:13.6pt;width:194.25pt;height:126.15pt;z-index:251707904" coordorigin="6480,12821" coordsize="3885,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">
                <v:line id="Line 2721" o:spid="_x0000_s1659" style="position:absolute;visibility:visible;mso-wrap-style:square" from="6881,13184" to="688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2722" o:spid="_x0000_s1660" style="position:absolute;visibility:visible;mso-wrap-style:square" from="6881,1534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723" o:spid="_x0000_s1661" style="position:absolute;visibility:visible;mso-wrap-style:square" from="9695,1318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2724" o:spid="_x0000_s1662" style="position:absolute;visibility:visible;mso-wrap-style:square" from="8087,13184" to="808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725" o:spid="_x0000_s1663" style="position:absolute;visibility:visible;mso-wrap-style:square" from="8087,15164" to="942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2726" o:spid="_x0000_s1664" style="position:absolute;visibility:visible;mso-wrap-style:square" from="9427,13184" to="942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727" o:spid="_x0000_s1665" style="position:absolute;visibility:visible;mso-wrap-style:square" from="6881,14564" to="8087,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728" o:spid="_x0000_s1666" style="position:absolute;visibility:visible;mso-wrap-style:square" from="6881,14804" to="8087,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729" o:spid="_x0000_s1667" style="position:absolute;visibility:visible;mso-wrap-style:square" from="9427,13544" to="9695,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2730" o:spid="_x0000_s1668" style="position:absolute;visibility:visible;mso-wrap-style:square" from="8087,14804" to="9695,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srcIAAADcAAAADwAAAGRycy9kb3ducmV2LnhtbERPXWvCMBR9H/gfwhV803RFnFSjzA1B&#10;RNimG/p4aa5NsbmpTazdv18ehD0ezvd82dlKtNT40rGC51ECgjh3uuRCwfdhPZyC8AFZY+WYFPyS&#10;h+Wi9zTHTLs7f1G7D4WIIewzVGBCqDMpfW7Ioh+5mjhyZ9dYDBE2hdQN3mO4rWSaJBNpseTYYLCm&#10;N0P5ZX+zCj63Lf3Y3Yk+tuvxy/t1lZI5pkoN+t3rDESgLvyLH+6NVpCO4/x4Jh4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srcIAAADcAAAADwAAAAAAAAAAAAAA&#10;AAChAgAAZHJzL2Rvd25yZXYueG1sUEsFBgAAAAAEAAQA+QAAAJADAAAAAA==&#10;">
                  <v:stroke dashstyle="longDash"/>
                </v:line>
                <v:line id="Line 2731" o:spid="_x0000_s1669" style="position:absolute;flip:x;visibility:visible;mso-wrap-style:square" from="9159,13544" to="942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Zn/MMAAADcAAAADwAAAGRycy9kb3ducmV2LnhtbESPT4vCMBTE7wt+h/AEb2vaIq5Uo6iL&#10;KLu9+O/+aJ5tsXkpTVbrt98IgsdhZn7DzBadqcWNWldZVhAPIxDEudUVFwpOx83nBITzyBpry6Tg&#10;QQ4W897HDFNt77yn28EXIkDYpaig9L5JpXR5SQbd0DbEwbvY1qAPsi2kbvEe4KaWSRSNpcGKw0KJ&#10;Da1Lyq+HP6Mgy1b51Xa/4+0u+6qS0U/8zfFZqUG/W05BeOr8O/xq77SCZBTD80w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mZ/zDAAAA3AAAAA8AAAAAAAAAAAAA&#10;AAAAoQIAAGRycy9kb3ducmV2LnhtbFBLBQYAAAAABAAEAPkAAACRAwAAAAA=&#10;">
                  <v:stroke dashstyle="longDash"/>
                </v:line>
                <v:line id="Line 2732" o:spid="_x0000_s1670" style="position:absolute;visibility:visible;mso-wrap-style:square" from="9293,13544" to="9293,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v2sQAAADcAAAADwAAAGRycy9kb3ducmV2LnhtbESPQWvCQBSE74L/YXlCb83GUEqJrlIK&#10;Si6lVKXn1+wziWbfxuyaTfvruwXB4zAz3zDL9WhaMVDvGssK5kkKgri0uuFKwWG/eXwB4TyyxtYy&#10;KfghB+vVdLLEXNvAnzTsfCUihF2OCmrvu1xKV9Zk0CW2I47e0fYGfZR9JXWPIcJNK7M0fZYGG44L&#10;NXb0VlN53l2NgjT8buVJFs3wUbxfQvcdvrJLUOphNr4uQHga/T18axdaQfaUwf+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1S/axAAAANwAAAAPAAAAAAAAAAAA&#10;AAAAAKECAABkcnMvZG93bnJldi54bWxQSwUGAAAAAAQABAD5AAAAkgMAAAAA&#10;">
                  <v:stroke startarrow="block" endarrow="block"/>
                </v:line>
                <v:line id="Line 2733" o:spid="_x0000_s1671" style="position:absolute;flip:y;visibility:visible;mso-wrap-style:square" from="6881,14564" to="7082,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2734" o:spid="_x0000_s1672" style="position:absolute;flip:y;visibility:visible;mso-wrap-style:square" from="7015,14579" to="7216,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2735" o:spid="_x0000_s1673" style="position:absolute;flip:y;visibility:visible;mso-wrap-style:square" from="7186,14579" to="7387,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2736" o:spid="_x0000_s1674" style="position:absolute;flip:y;visibility:visible;mso-wrap-style:square" from="7350,14579" to="7551,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2737" o:spid="_x0000_s1675" style="position:absolute;flip:y;visibility:visible;mso-wrap-style:square" from="7506,14594" to="7707,1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2738" o:spid="_x0000_s1676" style="position:absolute;flip:y;visibility:visible;mso-wrap-style:square" from="7685,14579" to="7886,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line id="Line 2739" o:spid="_x0000_s1677" style="position:absolute;flip:y;visibility:visible;mso-wrap-style:square" from="7819,14609" to="8020,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shape id="Text Box 2740" o:spid="_x0000_s1678" type="#_x0000_t202" style="position:absolute;left:7082;top:12821;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w:t>
                        </w:r>
                      </w:p>
                    </w:txbxContent>
                  </v:textbox>
                </v:shape>
                <v:shape id="Text Box 2741" o:spid="_x0000_s1679" type="#_x0000_t202" style="position:absolute;left:9309;top:12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B</w:t>
                        </w:r>
                      </w:p>
                    </w:txbxContent>
                  </v:textbox>
                </v:shape>
                <v:shape id="Text Box 2742" o:spid="_x0000_s1680" type="#_x0000_t202" style="position:absolute;left:6480;top:1448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p>
                    </w:txbxContent>
                  </v:textbox>
                </v:shape>
                <v:shape id="Text Box 2743" o:spid="_x0000_s1681" type="#_x0000_t202" style="position:absolute;left:9561;top:1444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N</w:t>
                        </w:r>
                      </w:p>
                    </w:txbxContent>
                  </v:textbox>
                </v:shape>
                <v:shape id="Text Box 2744" o:spid="_x0000_s1682" type="#_x0000_t202" style="position:absolute;left:8928;top:1390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Pr>
          <w:rFonts w:ascii="Times New Roman" w:hAnsi="Times New Roman"/>
          <w:b/>
          <w:noProof/>
          <w:sz w:val="26"/>
          <w:szCs w:val="26"/>
        </w:rPr>
        <mc:AlternateContent>
          <mc:Choice Requires="wpg">
            <w:drawing>
              <wp:anchor distT="0" distB="0" distL="114300" distR="114300" simplePos="0" relativeHeight="251706880" behindDoc="0" locked="0" layoutInCell="1" allowOverlap="1">
                <wp:simplePos x="0" y="0"/>
                <wp:positionH relativeFrom="column">
                  <wp:posOffset>42545</wp:posOffset>
                </wp:positionH>
                <wp:positionV relativeFrom="paragraph">
                  <wp:posOffset>403225</wp:posOffset>
                </wp:positionV>
                <wp:extent cx="2893060" cy="1371600"/>
                <wp:effectExtent l="1905" t="0" r="635" b="635"/>
                <wp:wrapNone/>
                <wp:docPr id="227" name="Group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1371600"/>
                          <a:chOff x="1655" y="13184"/>
                          <a:chExt cx="4556" cy="2160"/>
                        </a:xfrm>
                      </wpg:grpSpPr>
                      <wps:wsp>
                        <wps:cNvPr id="228" name="Text Box 2718"/>
                        <wps:cNvSpPr txBox="1">
                          <a:spLocks noChangeArrowheads="1"/>
                        </wps:cNvSpPr>
                        <wps:spPr bwMode="auto">
                          <a:xfrm>
                            <a:off x="1655" y="13184"/>
                            <a:ext cx="4556"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396" type="#_x0000_t75" style="width:15.05pt;height:11.85pt" o:ole="">
                                    <v:imagedata r:id="rId429" o:title=""/>
                                  </v:shape>
                                  <o:OLEObject Type="Embed" ProgID="Equation.DSMT4" ShapeID="_x0000_i1396" DrawAspect="Content" ObjectID="_1668161153" r:id="rId434"/>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wps:txbx>
                        <wps:bodyPr rot="0" vert="horz" wrap="square" lIns="91440" tIns="45720" rIns="91440" bIns="45720" anchor="t" anchorCtr="0" upright="1">
                          <a:noAutofit/>
                        </wps:bodyPr>
                      </wps:wsp>
                      <wps:wsp>
                        <wps:cNvPr id="229" name="Line 2719"/>
                        <wps:cNvCnPr/>
                        <wps:spPr bwMode="auto">
                          <a:xfrm>
                            <a:off x="1789" y="1480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7" o:spid="_x0000_s1683" style="position:absolute;margin-left:3.35pt;margin-top:31.75pt;width:227.8pt;height:108pt;z-index:251706880" coordorigin="1655,13184" coordsize="455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">
                <v:shape id="Text Box 2718" o:spid="_x0000_s1684" type="#_x0000_t202" style="position:absolute;left:1655;top:13184;width:4556;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396" type="#_x0000_t75" style="width:15.05pt;height:11.85pt" o:ole="">
                              <v:imagedata r:id="rId429" o:title=""/>
                            </v:shape>
                            <o:OLEObject Type="Embed" ProgID="Equation.DSMT4" ShapeID="_x0000_i1396" DrawAspect="Content" ObjectID="_1668161153" r:id="rId435"/>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E6890" w:rsidRPr="006E6890" w:rsidRDefault="006E6890"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v:textbox>
                </v:shape>
                <v:line id="Line 2719" o:spid="_x0000_s1685" style="position:absolute;visibility:visible;mso-wrap-style:square" from="1789,14804" to="5206,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group>
            </w:pict>
          </mc:Fallback>
        </mc:AlternateContent>
      </w:r>
      <w:r w:rsidR="00455B9A" w:rsidRPr="006E6890">
        <w:rPr>
          <w:rFonts w:ascii="Times New Roman" w:hAnsi="Times New Roman"/>
          <w:b/>
          <w:sz w:val="26"/>
          <w:szCs w:val="26"/>
          <w:lang w:val="nl-NL"/>
        </w:rPr>
        <w:t xml:space="preserve">* Bài tập 1: </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đặt pít tông có trọng lươ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ên mặt chất lỏng trong nhánh A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hì lúc đó chất lỏng trong nhánh A được dồn sang nhánh B, làm cho cột chất lỏng trong nhánh B được dâng l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Áp suất của pít tông tác dụng lên mặt chất lỏng ở nhánh A là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0" w:dyaOrig="680">
          <v:shape id="_x0000_i1264" type="#_x0000_t75" style="width:15.8pt;height:34pt" o:ole="">
            <v:imagedata r:id="rId436" o:title=""/>
          </v:shape>
          <o:OLEObject Type="Embed" ProgID="Equation.DSMT4" ShapeID="_x0000_i1264" DrawAspect="Content" ObjectID="_1668161021" r:id="rId437"/>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Áp suất của cột chất lỏng trong nhánh B lên một điểm trên mặt phẳng nằm ngang với mực chất lỏng trong nhánh A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có cân bằng 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320" w:dyaOrig="680">
          <v:shape id="_x0000_i1265" type="#_x0000_t75" style="width:15.8pt;height:34pt" o:ole="">
            <v:imagedata r:id="rId436" o:title=""/>
          </v:shape>
          <o:OLEObject Type="Embed" ProgID="Equation.DSMT4" ShapeID="_x0000_i1265" DrawAspect="Content" ObjectID="_1668161022" r:id="rId438"/>
        </w:objec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266" type="#_x0000_t75" style="width:15.05pt;height:11.85pt" o:ole="">
            <v:imagedata r:id="rId429" o:title=""/>
          </v:shape>
          <o:OLEObject Type="Embed" ProgID="Equation.DSMT4" ShapeID="_x0000_i1266" DrawAspect="Content" ObjectID="_1668161023" r:id="rId439"/>
        </w:objec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1760" w:dyaOrig="680">
          <v:shape id="_x0000_i1267" type="#_x0000_t75" style="width:87.8pt;height:34pt" o:ole="">
            <v:imagedata r:id="rId440" o:title=""/>
          </v:shape>
          <o:OLEObject Type="Embed" ProgID="Equation.DSMT4" ShapeID="_x0000_i1267" DrawAspect="Content" ObjectID="_1668161024" r:id="rId441"/>
        </w:object>
      </w:r>
      <w:r w:rsidRPr="006E6890">
        <w:rPr>
          <w:rFonts w:ascii="Times New Roman" w:hAnsi="Times New Roman"/>
          <w:sz w:val="26"/>
          <w:szCs w:val="26"/>
          <w:lang w:val="nl-NL"/>
        </w:rPr>
        <w:t>=0,25(m) = 2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Khi đặt lên mặt chất lỏng trong nhánh B một pít tông có trọng lượ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pít tông này tác dụng lên mặt chất chất lỏng một áp suất là :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68" type="#_x0000_t75" style="width:16.6pt;height:34pt" o:ole="">
            <v:imagedata r:id="rId442" o:title=""/>
          </v:shape>
          <o:OLEObject Type="Embed" ProgID="Equation.DSMT4" ShapeID="_x0000_i1268" DrawAspect="Content" ObjectID="_1668161025" r:id="rId443"/>
        </w:objec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Khi cân bằng, mặt dưới của 2 pít tông cùng nằm trên 1 mặt phẳng nằm ngang. Vậy áp suất 2 pít tông tác dụng lên mặt chất lỏng bằng nhau nên ta có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w:t>
      </w:r>
      <w:r w:rsidRPr="006E6890">
        <w:rPr>
          <w:rFonts w:ascii="Times New Roman" w:hAnsi="Times New Roman"/>
          <w:position w:val="-30"/>
          <w:sz w:val="26"/>
          <w:szCs w:val="26"/>
          <w:lang w:val="nl-NL"/>
        </w:rPr>
        <w:object w:dxaOrig="320" w:dyaOrig="680">
          <v:shape id="_x0000_i1269" type="#_x0000_t75" style="width:15.8pt;height:34pt" o:ole="">
            <v:imagedata r:id="rId436" o:title=""/>
          </v:shape>
          <o:OLEObject Type="Embed" ProgID="Equation.DSMT4" ShapeID="_x0000_i1269" DrawAspect="Content" ObjectID="_1668161026" r:id="rId444"/>
        </w:objec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70" type="#_x0000_t75" style="width:16.6pt;height:34pt" o:ole="">
            <v:imagedata r:id="rId442" o:title=""/>
          </v:shape>
          <o:OLEObject Type="Embed" ProgID="Equation.DSMT4" ShapeID="_x0000_i1270" DrawAspect="Content" ObjectID="_1668161027" r:id="rId445"/>
        </w:object>
      </w:r>
      <w:r w:rsidRPr="006E6890">
        <w:rPr>
          <w:rFonts w:ascii="Times New Roman" w:hAnsi="Times New Roman"/>
          <w:position w:val="-6"/>
          <w:sz w:val="26"/>
          <w:szCs w:val="26"/>
          <w:lang w:val="nl-NL"/>
        </w:rPr>
        <w:object w:dxaOrig="300" w:dyaOrig="240">
          <v:shape id="_x0000_i1271" type="#_x0000_t75" style="width:15.05pt;height:11.85pt" o:ole="">
            <v:imagedata r:id="rId429" o:title=""/>
          </v:shape>
          <o:OLEObject Type="Embed" ProgID="Equation.DSMT4" ShapeID="_x0000_i1271" DrawAspect="Content" ObjectID="_1668161028" r:id="rId446"/>
        </w:object>
      </w: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820" w:dyaOrig="680">
          <v:shape id="_x0000_i1272" type="#_x0000_t75" style="width:91pt;height:34pt" o:ole="">
            <v:imagedata r:id="rId447" o:title=""/>
          </v:shape>
          <o:OLEObject Type="Embed" ProgID="Equation.DSMT4" ShapeID="_x0000_i1272" DrawAspect="Content" ObjectID="_1668161029" r:id="rId448"/>
        </w:object>
      </w:r>
      <w:r w:rsidRPr="006E6890">
        <w:rPr>
          <w:rFonts w:ascii="Times New Roman" w:hAnsi="Times New Roman"/>
          <w:sz w:val="26"/>
          <w:szCs w:val="26"/>
          <w:lang w:val="nl-NL"/>
        </w:rPr>
        <w:t xml:space="preserve"> = 0,8(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Khi đặt vật có khối lượng 20kg lên pít tông ở nhánh A thì vật này gây áp suất lên pít tông A là p</w:t>
      </w:r>
      <w:r w:rsidRPr="006E6890">
        <w:rPr>
          <w:rFonts w:ascii="Times New Roman" w:hAnsi="Times New Roman"/>
          <w:sz w:val="26"/>
          <w:szCs w:val="26"/>
          <w:vertAlign w:val="subscript"/>
          <w:lang w:val="nl-NL"/>
        </w:rPr>
        <w:t>4</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0" w:dyaOrig="680">
          <v:shape id="_x0000_i1273" type="#_x0000_t75" style="width:15.8pt;height:34pt" o:ole="">
            <v:imagedata r:id="rId449" o:title=""/>
          </v:shape>
          <o:OLEObject Type="Embed" ProgID="Equation.DSMT4" ShapeID="_x0000_i1273" DrawAspect="Content" ObjectID="_1668161030" r:id="rId450"/>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muốn nâng vật này lên phải tác dụng lên pít tông B một lực F sao cho áp suất gây ra lên trên pít tông B lớn hơn áp suất do vật gây ra lên trên  pít tông A</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ên ta có </w:t>
      </w:r>
      <w:r w:rsidRPr="006E6890">
        <w:rPr>
          <w:rFonts w:ascii="Times New Roman" w:hAnsi="Times New Roman"/>
          <w:position w:val="-30"/>
          <w:sz w:val="26"/>
          <w:szCs w:val="26"/>
          <w:lang w:val="nl-NL"/>
        </w:rPr>
        <w:object w:dxaOrig="320" w:dyaOrig="680">
          <v:shape id="_x0000_i1274" type="#_x0000_t75" style="width:15.8pt;height:34pt" o:ole="">
            <v:imagedata r:id="rId449" o:title=""/>
          </v:shape>
          <o:OLEObject Type="Embed" ProgID="Equation.DSMT4" ShapeID="_x0000_i1274" DrawAspect="Content" ObjectID="_1668161031" r:id="rId451"/>
        </w:object>
      </w:r>
      <w:r w:rsidRPr="006E6890">
        <w:rPr>
          <w:rFonts w:ascii="Times New Roman" w:hAnsi="Times New Roman"/>
          <w:position w:val="-4"/>
          <w:sz w:val="26"/>
          <w:szCs w:val="26"/>
          <w:lang w:val="nl-NL"/>
        </w:rPr>
        <w:object w:dxaOrig="200" w:dyaOrig="240">
          <v:shape id="_x0000_i1275" type="#_x0000_t75" style="width:10.3pt;height:11.85pt" o:ole="">
            <v:imagedata r:id="rId452" o:title=""/>
          </v:shape>
          <o:OLEObject Type="Embed" ProgID="Equation.DSMT4" ShapeID="_x0000_i1275" DrawAspect="Content" ObjectID="_1668161032" r:id="rId453"/>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40" w:dyaOrig="680">
          <v:shape id="_x0000_i1276" type="#_x0000_t75" style="width:16.6pt;height:34pt" o:ole="">
            <v:imagedata r:id="rId454" o:title=""/>
          </v:shape>
          <o:OLEObject Type="Embed" ProgID="Equation.DSMT4" ShapeID="_x0000_i1276" DrawAspect="Content" ObjectID="_1668161033" r:id="rId455"/>
        </w:object>
      </w:r>
      <w:r w:rsidRPr="006E6890">
        <w:rPr>
          <w:rFonts w:ascii="Times New Roman" w:hAnsi="Times New Roman"/>
          <w:position w:val="-6"/>
          <w:sz w:val="26"/>
          <w:szCs w:val="26"/>
          <w:lang w:val="nl-NL"/>
        </w:rPr>
        <w:object w:dxaOrig="300" w:dyaOrig="240">
          <v:shape id="_x0000_i1277" type="#_x0000_t75" style="width:15.05pt;height:11.85pt" o:ole="">
            <v:imagedata r:id="rId429" o:title=""/>
          </v:shape>
          <o:OLEObject Type="Embed" ProgID="Equation.DSMT4" ShapeID="_x0000_i1277" DrawAspect="Content" ObjectID="_1668161034" r:id="rId456"/>
        </w:object>
      </w:r>
      <w:r w:rsidRPr="006E6890">
        <w:rPr>
          <w:rFonts w:ascii="Times New Roman" w:hAnsi="Times New Roman"/>
          <w:sz w:val="26"/>
          <w:szCs w:val="26"/>
          <w:lang w:val="nl-NL"/>
        </w:rPr>
        <w:t xml:space="preserve"> F</w:t>
      </w:r>
      <w:r w:rsidRPr="006E6890">
        <w:rPr>
          <w:rFonts w:ascii="Times New Roman" w:hAnsi="Times New Roman"/>
          <w:position w:val="-4"/>
          <w:sz w:val="26"/>
          <w:szCs w:val="26"/>
          <w:lang w:val="nl-NL"/>
        </w:rPr>
        <w:object w:dxaOrig="200" w:dyaOrig="240">
          <v:shape id="_x0000_i1278" type="#_x0000_t75" style="width:10.3pt;height:11.85pt" o:ole="">
            <v:imagedata r:id="rId457" o:title=""/>
          </v:shape>
          <o:OLEObject Type="Embed" ProgID="Equation.DSMT4" ShapeID="_x0000_i1278" DrawAspect="Content" ObjectID="_1668161035" r:id="rId458"/>
        </w:objec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079" w:dyaOrig="680">
          <v:shape id="_x0000_i1279" type="#_x0000_t75" style="width:103.65pt;height:34pt" o:ole="">
            <v:imagedata r:id="rId459" o:title=""/>
          </v:shape>
          <o:OLEObject Type="Embed" ProgID="Equation.DSMT4" ShapeID="_x0000_i1279" DrawAspect="Content" ObjectID="_1668161036" r:id="rId460"/>
        </w:object>
      </w:r>
      <w:r w:rsidRPr="006E6890">
        <w:rPr>
          <w:rFonts w:ascii="Times New Roman" w:hAnsi="Times New Roman"/>
          <w:sz w:val="26"/>
          <w:szCs w:val="26"/>
          <w:lang w:val="nl-NL"/>
        </w:rPr>
        <w:t xml:space="preserve"> = 40(N)</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 Bài tập 2: </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8928" behindDoc="0" locked="0" layoutInCell="1" allowOverlap="1">
                <wp:simplePos x="0" y="0"/>
                <wp:positionH relativeFrom="column">
                  <wp:posOffset>382905</wp:posOffset>
                </wp:positionH>
                <wp:positionV relativeFrom="paragraph">
                  <wp:posOffset>148590</wp:posOffset>
                </wp:positionV>
                <wp:extent cx="3233420" cy="1143000"/>
                <wp:effectExtent l="0" t="635" r="0" b="0"/>
                <wp:wrapNone/>
                <wp:docPr id="224" name="Group 2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1143000"/>
                          <a:chOff x="2191" y="10484"/>
                          <a:chExt cx="5092" cy="1800"/>
                        </a:xfrm>
                      </wpg:grpSpPr>
                      <wps:wsp>
                        <wps:cNvPr id="225" name="Text Box 2746"/>
                        <wps:cNvSpPr txBox="1">
                          <a:spLocks noChangeArrowheads="1"/>
                        </wps:cNvSpPr>
                        <wps:spPr bwMode="auto">
                          <a:xfrm>
                            <a:off x="2191" y="10484"/>
                            <a:ext cx="509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397" type="#_x0000_t75" style="width:15.05pt;height:11.85pt" o:ole="">
                                    <v:imagedata r:id="rId429" o:title=""/>
                                  </v:shape>
                                  <o:OLEObject Type="Embed" ProgID="Equation.DSMT4" ShapeID="_x0000_i1397" DrawAspect="Content" ObjectID="_1668161154" r:id="rId461"/>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E6890" w:rsidRPr="006E6890" w:rsidRDefault="006E6890"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398" type="#_x0000_t75" style="width:15.05pt;height:11.85pt" o:ole="">
                                    <v:imagedata r:id="rId429" o:title=""/>
                                  </v:shape>
                                  <o:OLEObject Type="Embed" ProgID="Equation.DSMT4" ShapeID="_x0000_i1398" DrawAspect="Content" ObjectID="_1668161155" r:id="rId462"/>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226" name="Line 2747"/>
                        <wps:cNvCnPr/>
                        <wps:spPr bwMode="auto">
                          <a:xfrm>
                            <a:off x="2392" y="1183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5" o:spid="_x0000_s1686" style="position:absolute;margin-left:30.15pt;margin-top:11.7pt;width:254.6pt;height:90pt;z-index:251708928" coordorigin="2191,10484" coordsize="509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">
                <v:shape id="Text Box 2746" o:spid="_x0000_s1687" type="#_x0000_t202" style="position:absolute;left:2191;top:10484;width:5092;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E6890" w:rsidRPr="006E6890" w:rsidRDefault="006E6890"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397" type="#_x0000_t75" style="width:15.05pt;height:11.85pt" o:ole="">
                              <v:imagedata r:id="rId429" o:title=""/>
                            </v:shape>
                            <o:OLEObject Type="Embed" ProgID="Equation.DSMT4" ShapeID="_x0000_i1397" DrawAspect="Content" ObjectID="_1668161154" r:id="rId463"/>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E6890" w:rsidRPr="006E6890" w:rsidRDefault="006E6890"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398" type="#_x0000_t75" style="width:15.05pt;height:11.85pt" o:ole="">
                              <v:imagedata r:id="rId429" o:title=""/>
                            </v:shape>
                            <o:OLEObject Type="Embed" ProgID="Equation.DSMT4" ShapeID="_x0000_i1398" DrawAspect="Content" ObjectID="_1668161155" r:id="rId464"/>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E6890" w:rsidRPr="006E6890" w:rsidRDefault="006E6890"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747" o:spid="_x0000_s1688" style="position:absolute;visibility:visible;mso-wrap-style:square" from="2392,11834" to="7149,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a) Muốn nâng được pít tông lớn lên thì áp suất tác dụng lên pít tông nhỏ ít nhất phải bằng áp suất tác dụng lên pít tông lớn nên ta có    </w:t>
      </w:r>
      <w:r w:rsidRPr="006E6890">
        <w:rPr>
          <w:rFonts w:ascii="Times New Roman" w:hAnsi="Times New Roman"/>
          <w:position w:val="-30"/>
          <w:sz w:val="26"/>
          <w:szCs w:val="26"/>
          <w:lang w:val="nl-NL"/>
        </w:rPr>
        <w:object w:dxaOrig="2100" w:dyaOrig="680">
          <v:shape id="_x0000_i1280" type="#_x0000_t75" style="width:105.25pt;height:34pt" o:ole="">
            <v:imagedata r:id="rId465" o:title=""/>
          </v:shape>
          <o:OLEObject Type="Embed" ProgID="Equation.DSMT4" ShapeID="_x0000_i1280" DrawAspect="Content" ObjectID="_1668161037" r:id="rId466"/>
        </w:objec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Mà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6"/>
          <w:sz w:val="26"/>
          <w:szCs w:val="26"/>
          <w:lang w:val="nl-NL"/>
        </w:rPr>
        <w:object w:dxaOrig="220" w:dyaOrig="220">
          <v:shape id="_x0000_i1281" type="#_x0000_t75" style="width:11.1pt;height:11.1pt" o:ole="">
            <v:imagedata r:id="rId409" o:title=""/>
          </v:shape>
          <o:OLEObject Type="Embed" ProgID="Equation.DSMT4" ShapeID="_x0000_i1281" DrawAspect="Content" ObjectID="_1668161038" r:id="rId467"/>
        </w:object>
      </w:r>
      <w:r w:rsidRPr="006E6890">
        <w:rPr>
          <w:rFonts w:ascii="Times New Roman" w:hAnsi="Times New Roman"/>
          <w:sz w:val="26"/>
          <w:szCs w:val="26"/>
          <w:lang w:val="nl-NL"/>
        </w:rPr>
        <w:t>R</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6"/>
          <w:sz w:val="26"/>
          <w:szCs w:val="26"/>
          <w:lang w:val="nl-NL"/>
        </w:rPr>
        <w:object w:dxaOrig="220" w:dyaOrig="220">
          <v:shape id="_x0000_i1282" type="#_x0000_t75" style="width:11.1pt;height:11.1pt" o:ole="">
            <v:imagedata r:id="rId409" o:title=""/>
          </v:shape>
          <o:OLEObject Type="Embed" ProgID="Equation.DSMT4" ShapeID="_x0000_i1282" DrawAspect="Content" ObjectID="_1668161039" r:id="rId468"/>
        </w:object>
      </w:r>
      <w:r w:rsidRPr="006E6890">
        <w:rPr>
          <w:rFonts w:ascii="Times New Roman" w:hAnsi="Times New Roman"/>
          <w:sz w:val="26"/>
          <w:szCs w:val="26"/>
          <w:lang w:val="nl-NL"/>
        </w:rPr>
        <w:t>R</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 ; F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5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Nên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2880" w:dyaOrig="720">
          <v:shape id="_x0000_i1283" type="#_x0000_t75" style="width:2in;height:36.4pt" o:ole="">
            <v:imagedata r:id="rId469" o:title=""/>
          </v:shape>
          <o:OLEObject Type="Embed" ProgID="Equation.DSMT4" ShapeID="_x0000_i1283" DrawAspect="Content" ObjectID="_1668161040" r:id="rId470"/>
        </w:object>
      </w:r>
      <w:r w:rsidRPr="006E6890">
        <w:rPr>
          <w:rFonts w:ascii="Times New Roman" w:hAnsi="Times New Roman"/>
          <w:sz w:val="26"/>
          <w:szCs w:val="26"/>
          <w:lang w:val="nl-NL"/>
        </w:rPr>
        <w:t xml:space="preserve"> = 1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hải tác dụng lên pít tông nhỏ một lực lớn hơn hoặc bằng 100N thì sẽ nâng được vật l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b) Từ </w:t>
      </w:r>
      <w:r w:rsidRPr="006E6890">
        <w:rPr>
          <w:rFonts w:ascii="Times New Roman" w:hAnsi="Times New Roman"/>
          <w:position w:val="-30"/>
          <w:sz w:val="26"/>
          <w:szCs w:val="26"/>
          <w:lang w:val="nl-NL"/>
        </w:rPr>
        <w:object w:dxaOrig="2079" w:dyaOrig="680">
          <v:shape id="_x0000_i1284" type="#_x0000_t75" style="width:103.65pt;height:34pt" o:ole="">
            <v:imagedata r:id="rId471" o:title=""/>
          </v:shape>
          <o:OLEObject Type="Embed" ProgID="Equation.DSMT4" ShapeID="_x0000_i1284" DrawAspect="Content" ObjectID="_1668161041" r:id="rId472"/>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để nâng được vật lên thì pít tông lớn phải có tiết diện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4"/>
          <w:sz w:val="26"/>
          <w:szCs w:val="26"/>
          <w:lang w:val="nl-NL"/>
        </w:rPr>
        <w:object w:dxaOrig="200" w:dyaOrig="240">
          <v:shape id="_x0000_i1285" type="#_x0000_t75" style="width:10.3pt;height:11.85pt" o:ole="">
            <v:imagedata r:id="rId473" o:title=""/>
          </v:shape>
          <o:OLEObject Type="Embed" ProgID="Equation.DSMT4" ShapeID="_x0000_i1285" DrawAspect="Content" ObjectID="_1668161042" r:id="rId474"/>
        </w:object>
      </w:r>
      <w:r w:rsidRPr="006E6890">
        <w:rPr>
          <w:rFonts w:ascii="Times New Roman" w:hAnsi="Times New Roman"/>
          <w:position w:val="-28"/>
          <w:sz w:val="26"/>
          <w:szCs w:val="26"/>
          <w:lang w:val="nl-NL"/>
        </w:rPr>
        <w:object w:dxaOrig="560" w:dyaOrig="660">
          <v:shape id="_x0000_i1286" type="#_x0000_t75" style="width:27.7pt;height:33.25pt" o:ole="">
            <v:imagedata r:id="rId475" o:title=""/>
          </v:shape>
          <o:OLEObject Type="Embed" ProgID="Equation.DSMT4" ShapeID="_x0000_i1286" DrawAspect="Content" ObjectID="_1668161043" r:id="rId476"/>
        </w:objec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1680" w:dyaOrig="660">
          <v:shape id="_x0000_i1287" type="#_x0000_t75" style="width:83.85pt;height:33.25pt" o:ole="">
            <v:imagedata r:id="rId477" o:title=""/>
          </v:shape>
          <o:OLEObject Type="Embed" ProgID="Equation.DSMT4" ShapeID="_x0000_i1287" DrawAspect="Content" ObjectID="_1668161044" r:id="rId478"/>
        </w:object>
      </w:r>
      <w:r w:rsidRPr="006E6890">
        <w:rPr>
          <w:rFonts w:ascii="Times New Roman" w:hAnsi="Times New Roman"/>
          <w:sz w:val="26"/>
          <w:szCs w:val="26"/>
          <w:lang w:val="nl-NL"/>
        </w:rPr>
        <w:t xml:space="preserve"> = 0,0628(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 62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I: Bài tập luyện tập: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phanh ô tô dùng dầu gồm 2 xi lanh nối với nhau bằng một ống nhỏ dẫn dầu. Pít tông A của xi lanh ở đầu bàn đạp có tiết diện 4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còn pít tông nối với 2 má phanh có tiết diện 8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Tác dụng lên bàn đạp một lực 100N. Đòn bẩy của  bàn đạp làm cho lực đẩy  tác dụng lên pít tông giảm đi 4 lần. Tính lực đã truyền đến má phanh</w:t>
      </w:r>
    </w:p>
    <w:p w:rsidR="00455B9A" w:rsidRPr="006E6890" w:rsidRDefault="00455B9A" w:rsidP="00455B9A">
      <w:pPr>
        <w:rPr>
          <w:rFonts w:ascii="Times New Roman" w:hAnsi="Times New Roman"/>
          <w:sz w:val="26"/>
          <w:szCs w:val="26"/>
          <w:lang w:val="nl-NL"/>
        </w:rPr>
      </w:pPr>
    </w:p>
    <w:p w:rsidR="00455B9A" w:rsidRPr="006E6890" w:rsidRDefault="00C43FA0" w:rsidP="00455B9A">
      <w:pPr>
        <w:jc w:val="cente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09952" behindDoc="0" locked="0" layoutInCell="1" allowOverlap="1">
                <wp:simplePos x="0" y="0"/>
                <wp:positionH relativeFrom="column">
                  <wp:posOffset>-85090</wp:posOffset>
                </wp:positionH>
                <wp:positionV relativeFrom="paragraph">
                  <wp:posOffset>2540</wp:posOffset>
                </wp:positionV>
                <wp:extent cx="1361440" cy="1257300"/>
                <wp:effectExtent l="1905" t="0" r="0" b="3175"/>
                <wp:wrapNone/>
                <wp:docPr id="221"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257300"/>
                          <a:chOff x="1722" y="5444"/>
                          <a:chExt cx="2144" cy="1980"/>
                        </a:xfrm>
                      </wpg:grpSpPr>
                      <wps:wsp>
                        <wps:cNvPr id="222" name="Text Box 2749"/>
                        <wps:cNvSpPr txBox="1">
                          <a:spLocks noChangeArrowheads="1"/>
                        </wps:cNvSpPr>
                        <wps:spPr bwMode="auto">
                          <a:xfrm>
                            <a:off x="1722" y="5444"/>
                            <a:ext cx="2144"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399" type="#_x0000_t75" style="width:11.85pt;height:30.85pt" o:ole="">
                                    <v:imagedata r:id="rId479" o:title=""/>
                                  </v:shape>
                                  <o:OLEObject Type="Embed" ProgID="Equation.DSMT4" ShapeID="_x0000_i1399" DrawAspect="Content" ObjectID="_1668161156" r:id="rId480"/>
                                </w:object>
                              </w:r>
                              <w:r w:rsidRPr="006E6890">
                                <w:rPr>
                                  <w:rFonts w:ascii="Times New Roman" w:hAnsi="Times New Roman"/>
                                  <w:lang w:val="nl-NL"/>
                                </w:rPr>
                                <w:t>F</w:t>
                              </w:r>
                              <w:r w:rsidRPr="006E6890">
                                <w:rPr>
                                  <w:rFonts w:ascii="Times New Roman" w:hAnsi="Times New Roman"/>
                                  <w:vertAlign w:val="subscript"/>
                                  <w:lang w:val="nl-NL"/>
                                </w:rPr>
                                <w:t>1</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223" name="Line 2750"/>
                        <wps:cNvCnPr/>
                        <wps:spPr bwMode="auto">
                          <a:xfrm>
                            <a:off x="1789" y="706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8" o:spid="_x0000_s1689" style="position:absolute;left:0;text-align:left;margin-left:-6.7pt;margin-top:.2pt;width:107.2pt;height:99pt;z-index:251709952" coordorigin="1722,5444" coordsize="214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">
                <v:shape id="Text Box 2749" o:spid="_x0000_s1690" type="#_x0000_t202" style="position:absolute;left:1722;top:5444;width:2144;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399" type="#_x0000_t75" style="width:11.85pt;height:30.85pt" o:ole="">
                              <v:imagedata r:id="rId479" o:title=""/>
                            </v:shape>
                            <o:OLEObject Type="Embed" ProgID="Equation.DSMT4" ShapeID="_x0000_i1399" DrawAspect="Content" ObjectID="_1668161156" r:id="rId481"/>
                          </w:object>
                        </w:r>
                        <w:r w:rsidRPr="006E6890">
                          <w:rPr>
                            <w:rFonts w:ascii="Times New Roman" w:hAnsi="Times New Roman"/>
                            <w:lang w:val="nl-NL"/>
                          </w:rPr>
                          <w:t>F</w:t>
                        </w:r>
                        <w:r w:rsidRPr="006E6890">
                          <w:rPr>
                            <w:rFonts w:ascii="Times New Roman" w:hAnsi="Times New Roman"/>
                            <w:vertAlign w:val="subscript"/>
                            <w:lang w:val="nl-NL"/>
                          </w:rPr>
                          <w:t>1</w:t>
                        </w:r>
                      </w:p>
                      <w:p w:rsidR="006E6890" w:rsidRPr="006E6890" w:rsidRDefault="006E6890" w:rsidP="00455B9A">
                        <w:pPr>
                          <w:rPr>
                            <w:rFonts w:ascii="Times New Roman" w:hAnsi="Times New Roman"/>
                            <w:lang w:val="nl-NL"/>
                          </w:rPr>
                        </w:pPr>
                        <w:r w:rsidRPr="006E6890">
                          <w:rPr>
                            <w:rFonts w:ascii="Times New Roman" w:hAnsi="Times New Roman"/>
                            <w:lang w:val="nl-NL"/>
                          </w:rPr>
                          <w:t>F = ?</w:t>
                        </w:r>
                      </w:p>
                    </w:txbxContent>
                  </v:textbox>
                </v:shape>
                <v:line id="Line 2750" o:spid="_x0000_s1691" style="position:absolute;visibility:visible;mso-wrap-style:square" from="1789,7064" to="3330,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group>
            </w:pict>
          </mc:Fallback>
        </mc:AlternateContent>
      </w:r>
      <w:r w:rsidR="00455B9A"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Áp lực tác dụng lên pít tông l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240" w:dyaOrig="620">
          <v:shape id="_x0000_i1288" type="#_x0000_t75" style="width:11.85pt;height:30.85pt" o:ole="">
            <v:imagedata r:id="rId479" o:title=""/>
          </v:shape>
          <o:OLEObject Type="Embed" ProgID="Equation.DSMT4" ShapeID="_x0000_i1288" DrawAspect="Content" ObjectID="_1668161045" r:id="rId482"/>
        </w:object>
      </w: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440" w:dyaOrig="620">
          <v:shape id="_x0000_i1289" type="#_x0000_t75" style="width:22.15pt;height:30.85pt" o:ole="">
            <v:imagedata r:id="rId483" o:title=""/>
          </v:shape>
          <o:OLEObject Type="Embed" ProgID="Equation.DSMT4" ShapeID="_x0000_i1289" DrawAspect="Content" ObjectID="_1668161046" r:id="rId484"/>
        </w:object>
      </w:r>
      <w:r w:rsidRPr="006E6890">
        <w:rPr>
          <w:rFonts w:ascii="Times New Roman" w:hAnsi="Times New Roman"/>
          <w:sz w:val="26"/>
          <w:szCs w:val="26"/>
          <w:lang w:val="nl-NL"/>
        </w:rPr>
        <w:t xml:space="preserve"> = 25(N)</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Khi đó áp suất lên pít tông bàn đạp l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90" type="#_x0000_t75" style="width:16.6pt;height:34pt" o:ole="">
            <v:imagedata r:id="rId485" o:title=""/>
          </v:shape>
          <o:OLEObject Type="Embed" ProgID="Equation.DSMT4" ShapeID="_x0000_i1290" DrawAspect="Content" ObjectID="_1668161047" r:id="rId486"/>
        </w:object>
      </w:r>
      <w:r w:rsidRPr="006E6890">
        <w:rPr>
          <w:rFonts w:ascii="Times New Roman" w:hAnsi="Times New Roman"/>
          <w:sz w:val="26"/>
          <w:szCs w:val="26"/>
          <w:lang w:val="nl-NL"/>
        </w:rPr>
        <w:t xml:space="preserve"> được truyề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guyên vẹn đến pít tông phanh có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0" w:dyaOrig="680">
          <v:shape id="_x0000_i1291" type="#_x0000_t75" style="width:16.6pt;height:34pt" o:ole="">
            <v:imagedata r:id="rId487" o:title=""/>
          </v:shape>
          <o:OLEObject Type="Embed" ProgID="Equation.DSMT4" ShapeID="_x0000_i1291" DrawAspect="Content" ObjectID="_1668161048" r:id="rId488"/>
        </w:objec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0976" behindDoc="0" locked="0" layoutInCell="1" allowOverlap="1">
                <wp:simplePos x="0" y="0"/>
                <wp:positionH relativeFrom="column">
                  <wp:posOffset>4211955</wp:posOffset>
                </wp:positionH>
                <wp:positionV relativeFrom="paragraph">
                  <wp:posOffset>393700</wp:posOffset>
                </wp:positionV>
                <wp:extent cx="1361440" cy="914400"/>
                <wp:effectExtent l="12700" t="6350" r="16510" b="12700"/>
                <wp:wrapNone/>
                <wp:docPr id="199" name="Group 2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8221" y="8504"/>
                          <a:chExt cx="2144" cy="1440"/>
                        </a:xfrm>
                      </wpg:grpSpPr>
                      <wps:wsp>
                        <wps:cNvPr id="200" name="Line 2752"/>
                        <wps:cNvCnPr/>
                        <wps:spPr bwMode="auto">
                          <a:xfrm>
                            <a:off x="8221"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53"/>
                        <wps:cNvCnPr/>
                        <wps:spPr bwMode="auto">
                          <a:xfrm>
                            <a:off x="8221" y="99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54"/>
                        <wps:cNvCnPr/>
                        <wps:spPr bwMode="auto">
                          <a:xfrm>
                            <a:off x="10365"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755"/>
                        <wps:cNvCnPr/>
                        <wps:spPr bwMode="auto">
                          <a:xfrm>
                            <a:off x="8221" y="9299"/>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Line 2756"/>
                        <wps:cNvCnPr/>
                        <wps:spPr bwMode="auto">
                          <a:xfrm>
                            <a:off x="8221" y="86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5" name="Rectangle 2757"/>
                        <wps:cNvSpPr>
                          <a:spLocks noChangeArrowheads="1"/>
                        </wps:cNvSpPr>
                        <wps:spPr bwMode="auto">
                          <a:xfrm>
                            <a:off x="8817" y="9164"/>
                            <a:ext cx="1005" cy="36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206" name="Line 2758"/>
                        <wps:cNvCnPr/>
                        <wps:spPr bwMode="auto">
                          <a:xfrm>
                            <a:off x="8221" y="88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7" name="Line 2759"/>
                        <wps:cNvCnPr/>
                        <wps:spPr bwMode="auto">
                          <a:xfrm>
                            <a:off x="8221" y="904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8" name="Line 2760"/>
                        <wps:cNvCnPr/>
                        <wps:spPr bwMode="auto">
                          <a:xfrm>
                            <a:off x="8221"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9" name="Line 2761"/>
                        <wps:cNvCnPr/>
                        <wps:spPr bwMode="auto">
                          <a:xfrm>
                            <a:off x="9829"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0" name="Line 2762"/>
                        <wps:cNvCnPr/>
                        <wps:spPr bwMode="auto">
                          <a:xfrm>
                            <a:off x="8422" y="93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1" name="Line 2763"/>
                        <wps:cNvCnPr/>
                        <wps:spPr bwMode="auto">
                          <a:xfrm>
                            <a:off x="8690"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2" name="Line 2764"/>
                        <wps:cNvCnPr/>
                        <wps:spPr bwMode="auto">
                          <a:xfrm>
                            <a:off x="9896" y="93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3" name="Line 2765"/>
                        <wps:cNvCnPr/>
                        <wps:spPr bwMode="auto">
                          <a:xfrm>
                            <a:off x="10097"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4" name="Line 2766"/>
                        <wps:cNvCnPr/>
                        <wps:spPr bwMode="auto">
                          <a:xfrm>
                            <a:off x="10231"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5" name="Line 2767"/>
                        <wps:cNvCnPr/>
                        <wps:spPr bwMode="auto">
                          <a:xfrm>
                            <a:off x="8824"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6" name="Line 2768"/>
                        <wps:cNvCnPr/>
                        <wps:spPr bwMode="auto">
                          <a:xfrm>
                            <a:off x="8958"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7" name="Line 2769"/>
                        <wps:cNvCnPr/>
                        <wps:spPr bwMode="auto">
                          <a:xfrm>
                            <a:off x="9092"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8" name="Line 2770"/>
                        <wps:cNvCnPr/>
                        <wps:spPr bwMode="auto">
                          <a:xfrm>
                            <a:off x="9226"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9" name="Line 2771"/>
                        <wps:cNvCnPr/>
                        <wps:spPr bwMode="auto">
                          <a:xfrm>
                            <a:off x="9427"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0" name="Line 2772"/>
                        <wps:cNvCnPr/>
                        <wps:spPr bwMode="auto">
                          <a:xfrm>
                            <a:off x="9561"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1" o:spid="_x0000_s1692" style="position:absolute;margin-left:331.65pt;margin-top:31pt;width:107.2pt;height:1in;z-index:251710976" coordorigin="8221,850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">
                <v:line id="Line 2752" o:spid="_x0000_s1693" style="position:absolute;visibility:visible;mso-wrap-style:square" from="8221,8504" to="822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2753" o:spid="_x0000_s1694" style="position:absolute;visibility:visible;mso-wrap-style:square" from="8221,9944" to="1036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754" o:spid="_x0000_s1695" style="position:absolute;visibility:visible;mso-wrap-style:square" from="10365,8504" to="1036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755" o:spid="_x0000_s1696" style="position:absolute;visibility:visible;mso-wrap-style:square" from="8221,9299" to="10365,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YSbsQAAADcAAAADwAAAGRycy9kb3ducmV2LnhtbESPQWvCQBSE74X+h+UVvNVNFURSV5GC&#10;Vbw1SqC3R/aZxGTfprsbjf++Kwgeh5n5hlmsBtOKCzlfW1bwMU5AEBdW11wqOB4273MQPiBrbC2T&#10;ght5WC1fXxaYanvlH7pkoRQRwj5FBVUIXSqlLyoy6Me2I47eyTqDIUpXSu3wGuGmlZMkmUmDNceF&#10;Cjv6qqhost4oyPuMf8/NxrXYf2+3p/yv8dO9UqO3Yf0JItAQnuFHe6cVTJI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VhJuxAAAANwAAAAPAAAAAAAAAAAA&#10;AAAAAKECAABkcnMvZG93bnJldi54bWxQSwUGAAAAAAQABAD5AAAAkgMAAAAA&#10;" strokeweight="1.5pt"/>
                <v:line id="Line 2756" o:spid="_x0000_s1697" style="position:absolute;visibility:visible;mso-wrap-style:square" from="8221,8684" to="10365,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eTbsUAAADcAAAADwAAAGRycy9kb3ducmV2LnhtbESP3WrCQBSE7wXfYTmF3ummQVqJrmJb&#10;hCKF+oteHrLHbDB7Ns1uY/r23YLg5TAz3zDTeWcr0VLjS8cKnoYJCOLc6ZILBfvdcjAG4QOyxsox&#10;KfglD/NZvzfFTLsrb6jdhkJECPsMFZgQ6kxKnxuy6IeuJo7e2TUWQ5RNIXWD1wi3lUyT5FlaLDku&#10;GKzpzVB+2f5YBetVSwf7eaKv1XL08v79mpI5pko9PnSLCYhAXbiHb+0PrSBNRvB/Jh4B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eTbsUAAADcAAAADwAAAAAAAAAA&#10;AAAAAAChAgAAZHJzL2Rvd25yZXYueG1sUEsFBgAAAAAEAAQA+QAAAJMDAAAAAA==&#10;">
                  <v:stroke dashstyle="longDash"/>
                </v:line>
                <v:rect id="Rectangle 2757" o:spid="_x0000_s1698" style="position:absolute;left:8817;top:9164;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9dsUA&#10;AADcAAAADwAAAGRycy9kb3ducmV2LnhtbESPQWvCQBSE7wX/w/KE3uquKZY2zUZEsdijxktvr9nX&#10;JJp9G7Krpv56t1DwOMzMN0w2H2wrztT7xrGG6USBIC6dabjSsC/WT68gfEA22DomDb/kYZ6PHjJM&#10;jbvwls67UIkIYZ+ihjqELpXSlzVZ9BPXEUfvx/UWQ5R9JU2Plwi3rUyUepEWG44LNXa0rKk87k5W&#10;w3eT7PG6LT6UfVs/h8+hOJy+Vlo/jofFO4hAQ7iH/9sboyFRM/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12xQAAANwAAAAPAAAAAAAAAAAAAAAAAJgCAABkcnMv&#10;ZG93bnJldi54bWxQSwUGAAAAAAQABAD1AAAAigMAAAAA&#10;">
                  <v:textbox>
                    <w:txbxContent>
                      <w:p w:rsidR="006E6890" w:rsidRPr="006E6890" w:rsidRDefault="006E6890">
                        <w:pPr>
                          <w:rPr>
                            <w:rFonts w:ascii="Times New Roman" w:hAnsi="Times New Roman"/>
                            <w:lang w:val="nl-NL"/>
                          </w:rPr>
                        </w:pPr>
                      </w:p>
                    </w:txbxContent>
                  </v:textbox>
                </v:rect>
                <v:line id="Line 2758" o:spid="_x0000_s1699" style="position:absolute;visibility:visible;mso-wrap-style:square" from="8221,8864" to="10365,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mogsUAAADcAAAADwAAAGRycy9kb3ducmV2LnhtbESPQWvCQBSE70L/w/IEb7oxiC2pq7QV&#10;QUTQ2pb2+Mi+ZkOzb2N2jfHfuwXB4zAz3zCzRWcr0VLjS8cKxqMEBHHudMmFgs+P1fAJhA/IGivH&#10;pOBCHhbzh94MM+3O/E7tIRQiQthnqMCEUGdS+tyQRT9yNXH0fl1jMUTZFFI3eI5wW8k0SabSYslx&#10;wWBNb4byv8PJKthvWvqy2x/abVaTx+XxNSXznSo16HcvzyACdeEevrXXWkGaTOH/TDwC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mogsUAAADcAAAADwAAAAAAAAAA&#10;AAAAAAChAgAAZHJzL2Rvd25yZXYueG1sUEsFBgAAAAAEAAQA+QAAAJMDAAAAAA==&#10;">
                  <v:stroke dashstyle="longDash"/>
                </v:line>
                <v:line id="Line 2759" o:spid="_x0000_s1700" style="position:absolute;visibility:visible;mso-wrap-style:square" from="8221,9044" to="10365,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NGcYAAADcAAAADwAAAGRycy9kb3ducmV2LnhtbESP3WrCQBSE7wu+w3IE7+rGILVEV7Et&#10;gkih1h/ay0P2mA1mz6bZNca3dwuFXg4z8w0zW3S2Ei01vnSsYDRMQBDnTpdcKDjsV4/PIHxA1lg5&#10;JgU38rCY9x5mmGl35U9qd6EQEcI+QwUmhDqT0ueGLPqhq4mjd3KNxRBlU0jd4DXCbSXTJHmSFkuO&#10;CwZrejWUn3cXq2C7aelo37/pY7MaT95+XlIyX6lSg363nIII1IX/8F97rRWkyQR+z8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1DRnGAAAA3AAAAA8AAAAAAAAA&#10;AAAAAAAAoQIAAGRycy9kb3ducmV2LnhtbFBLBQYAAAAABAAEAPkAAACUAwAAAAA=&#10;">
                  <v:stroke dashstyle="longDash"/>
                </v:line>
                <v:line id="Line 2760" o:spid="_x0000_s1701" style="position:absolute;visibility:visible;mso-wrap-style:square" from="8221,9224" to="8757,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Za8IAAADcAAAADwAAAGRycy9kb3ducmV2LnhtbERPW2vCMBR+F/Yfwhn4NtMV2UY1ihcE&#10;kcGcF7bHQ3NsypqT2sRa/715GPj48d3H085WoqXGl44VvA4SEMS50yUXCg771csHCB+QNVaOScGN&#10;PEwnT70xZtpd+ZvaXShEDGGfoQITQp1J6XNDFv3A1cSRO7nGYoiwKaRu8BrDbSXTJHmTFkuODQZr&#10;WhjK/3YXq2C7aeloP3/pa7Mavi/P85TMT6pU/7mbjUAE6sJD/O9eawVpEtfGM/EIy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qZa8IAAADcAAAADwAAAAAAAAAAAAAA&#10;AAChAgAAZHJzL2Rvd25yZXYueG1sUEsFBgAAAAAEAAQA+QAAAJADAAAAAA==&#10;">
                  <v:stroke dashstyle="longDash"/>
                </v:line>
                <v:line id="Line 2761" o:spid="_x0000_s1702" style="position:absolute;visibility:visible;mso-wrap-style:square" from="9829,9224" to="10365,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88MYAAADcAAAADwAAAGRycy9kb3ducmV2LnhtbESP3UrDQBSE7wt9h+UUvGs3DWJrzKb4&#10;Q0GK0BoVvTxkj9nQ7NmYXdP49q5Q8HKYmW+YfDPaVgzU+8axguUiAUFcOd1wreD1ZTtfg/ABWWPr&#10;mBT8kIdNMZ3kmGl34mcaylCLCGGfoQITQpdJ6StDFv3CdcTR+3S9xRBlX0vd4ynCbSvTJLmSFhuO&#10;CwY7ujdUHctvq+CwG+jNPn3Qfre9XD183aVk3lOlLmbj7Q2IQGP4D5/bj1pBmlzD35l4BG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mPPDGAAAA3AAAAA8AAAAAAAAA&#10;AAAAAAAAoQIAAGRycy9kb3ducmV2LnhtbFBLBQYAAAAABAAEAPkAAACUAwAAAAA=&#10;">
                  <v:stroke dashstyle="longDash"/>
                </v:line>
                <v:line id="Line 2762" o:spid="_x0000_s1703" style="position:absolute;visibility:visible;mso-wrap-style:square" from="8422,9359" to="8422,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UDsMIAAADcAAAADwAAAGRycy9kb3ducmV2LnhtbERPXWvCMBR9F/YfwhX2pqlluFGN4iaC&#10;iLDNKe7x0tw1Zc1NbWKt/948CD4ezvd03tlKtNT40rGC0TABQZw7XXKhYP+zGryB8AFZY+WYFFzJ&#10;w3z21Jtipt2Fv6ndhULEEPYZKjAh1JmUPjdk0Q9dTRy5P9dYDBE2hdQNXmK4rWSaJGNpseTYYLCm&#10;D0P5/+5sFXxtWjrY7S99blYvr8vTe0rmmCr13O8WExCBuvAQ391rrSAdxfnxTDwC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IUDsMIAAADcAAAADwAAAAAAAAAAAAAA&#10;AAChAgAAZHJzL2Rvd25yZXYueG1sUEsFBgAAAAAEAAQA+QAAAJADAAAAAA==&#10;">
                  <v:stroke dashstyle="longDash"/>
                </v:line>
                <v:line id="Line 2763" o:spid="_x0000_s1704" style="position:absolute;visibility:visible;mso-wrap-style:square" from="8690,9404" to="869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mmK8YAAADcAAAADwAAAGRycy9kb3ducmV2LnhtbESP3WrCQBSE7wu+w3KE3tVNgrQSXaW2&#10;CEUEf1ppLw/Z02wwezZmtzG+vVso9HKYmW+Y2aK3teio9ZVjBekoAUFcOF1xqeDjffUwAeEDssba&#10;MSm4kofFfHA3w1y7C++pO4RSRAj7HBWYEJpcSl8YsuhHriGO3rdrLYYo21LqFi8RbmuZJcmjtFhx&#10;XDDY0Iuh4nT4sQp2646OdvNF2/Vq/PR6XmZkPjOl7of98xREoD78h//ab1pBlqbwe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JpivGAAAA3AAAAA8AAAAAAAAA&#10;AAAAAAAAoQIAAGRycy9kb3ducmV2LnhtbFBLBQYAAAAABAAEAPkAAACUAwAAAAA=&#10;">
                  <v:stroke dashstyle="longDash"/>
                </v:line>
                <v:line id="Line 2764" o:spid="_x0000_s1705" style="position:absolute;visibility:visible;mso-wrap-style:square" from="9896,9389" to="9896,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4XMYAAADcAAAADwAAAGRycy9kb3ducmV2LnhtbESP3UoDMRSE74W+QziF3tlsQ9GyNi1V&#10;KZQi2D/Ry8PmdLO4Odlu4nZ9eyMIXg4z8w0zX/auFh21ofKsYTLOQBAX3lRcajgd17czECEiG6w9&#10;k4ZvCrBcDG7mmBt/5T11h1iKBOGQowYbY5NLGQpLDsPYN8TJO/vWYUyyLaVp8ZrgrpYqy+6kw4rT&#10;gsWGniwVn4cvp2G37ejNvXzQ63Y9vX++PCqy70rr0bBfPYCI1Mf/8F97YzSoiYL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bOFzGAAAA3AAAAA8AAAAAAAAA&#10;AAAAAAAAoQIAAGRycy9kb3ducmV2LnhtbFBLBQYAAAAABAAEAPkAAACUAwAAAAA=&#10;">
                  <v:stroke dashstyle="longDash"/>
                </v:line>
                <v:line id="Line 2765" o:spid="_x0000_s1706" style="position:absolute;visibility:visible;mso-wrap-style:square" from="10097,9404" to="10097,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dx8YAAADcAAAADwAAAGRycy9kb3ducmV2LnhtbESPW2vCQBSE3wv9D8sp9K1uTEUldZVe&#10;EESE1hv28ZA9zYZmz6bZbYz/3hUEH4eZ+YaZzDpbiZYaXzpW0O8lIIhzp0suFOy286cxCB+QNVaO&#10;ScGJPMym93cTzLQ78praTShEhLDPUIEJoc6k9Lkhi77nauLo/bjGYoiyKaRu8BjhtpJpkgylxZLj&#10;gsGa3g3lv5t/q+Br2dLerr7pczkfjD7+3lIyh1Spx4fu9QVEoC7cwtf2QitI+89wOROPgJy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XncfGAAAA3AAAAA8AAAAAAAAA&#10;AAAAAAAAoQIAAGRycy9kb3ducmV2LnhtbFBLBQYAAAAABAAEAPkAAACUAwAAAAA=&#10;">
                  <v:stroke dashstyle="longDash"/>
                </v:line>
                <v:line id="Line 2766" o:spid="_x0000_s1707" style="position:absolute;visibility:visible;mso-wrap-style:square" from="10231,9404" to="1023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4Fs8UAAADcAAAADwAAAGRycy9kb3ducmV2LnhtbESPQWvCQBSE7wX/w/IK3nRjEC2pq1RF&#10;EBHa2pb2+Mi+ZoPZtzG7xvjvu4LQ4zAz3zCzRWcr0VLjS8cKRsMEBHHudMmFgs+PzeAJhA/IGivH&#10;pOBKHhbz3sMMM+0u/E7tIRQiQthnqMCEUGdS+tyQRT90NXH0fl1jMUTZFFI3eIlwW8k0SSbSYslx&#10;wWBNK0P58XC2Ct52LX3Z/Q+97jbj6fq0TMl8p0r1H7uXZxCBuvAfvre3WkE6GsPt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4Fs8UAAADcAAAADwAAAAAAAAAA&#10;AAAAAAChAgAAZHJzL2Rvd25yZXYueG1sUEsFBgAAAAAEAAQA+QAAAJMDAAAAAA==&#10;">
                  <v:stroke dashstyle="longDash"/>
                </v:line>
                <v:line id="Line 2767" o:spid="_x0000_s1708" style="position:absolute;visibility:visible;mso-wrap-style:square" from="8824,9584" to="8824,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gKMYAAADcAAAADwAAAGRycy9kb3ducmV2LnhtbESPS2vDMBCE74X+B7GF3ho5pnngRgl9&#10;EAgh0OZFelysrWVqrVxLdZx/HwUCOQ4z8w0zmXW2Ei01vnSsoN9LQBDnTpdcKNht509jED4ga6wc&#10;k4ITeZhN7+8mmGl35DW1m1CICGGfoQITQp1J6XNDFn3P1cTR+3GNxRBlU0jd4DHCbSXTJBlKiyXH&#10;BYM1vRvKfzf/VsHXsqW9XX3T53L+PPr4e0vJHFKlHh+61xcQgbpwC1/bC60g7Q/gciYeATk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yoCjGAAAA3AAAAA8AAAAAAAAA&#10;AAAAAAAAoQIAAGRycy9kb3ducmV2LnhtbFBLBQYAAAAABAAEAPkAAACUAwAAAAA=&#10;">
                  <v:stroke dashstyle="longDash"/>
                </v:line>
                <v:line id="Line 2768" o:spid="_x0000_s1709" style="position:absolute;visibility:visible;mso-wrap-style:square" from="8958,9584" to="8958,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A+X8YAAADcAAAADwAAAGRycy9kb3ducmV2LnhtbESP3WrCQBSE7wt9h+UUvNONQbSkrlIV&#10;oYjgT1vay0P2NBuaPRuz2xjf3hWEXg4z8w0znXe2Ei01vnSsYDhIQBDnTpdcKPh4X/efQfiArLFy&#10;TAou5GE+e3yYYqbdmQ/UHkMhIoR9hgpMCHUmpc8NWfQDVxNH78c1FkOUTSF1g+cIt5VMk2QsLZYc&#10;FwzWtDSU/x7/rIL9pqVPu/2m3WY9mqxOi5TMV6pU76l7fQERqAv/4Xv7TStIh2O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gPl/GAAAA3AAAAA8AAAAAAAAA&#10;AAAAAAAAoQIAAGRycy9kb3ducmV2LnhtbFBLBQYAAAAABAAEAPkAAACUAwAAAAA=&#10;">
                  <v:stroke dashstyle="longDash"/>
                </v:line>
                <v:line id="Line 2769" o:spid="_x0000_s1710" style="position:absolute;visibility:visible;mso-wrap-style:square" from="9092,9584" to="9092,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bxMYAAADcAAAADwAAAGRycy9kb3ducmV2LnhtbESP3WrCQBSE7wt9h+UUelc3hqIlukpV&#10;BBHBnyr28pA9zYZmz8bsGtO37wqFXg4z8w0znna2Ei01vnSsoN9LQBDnTpdcKDh+LF/eQPiArLFy&#10;TAp+yMN08vgwxky7G++pPYRCRAj7DBWYEOpMSp8bsuh7riaO3pdrLIYom0LqBm8RbiuZJslAWiw5&#10;LhisaW4o/z5crYLduqWT3XzSdr18HS4us5TMOVXq+al7H4EI1IX/8F97pRWk/SHcz8QjIC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sm8TGAAAA3AAAAA8AAAAAAAAA&#10;AAAAAAAAoQIAAGRycy9kb3ducmV2LnhtbFBLBQYAAAAABAAEAPkAAACUAwAAAAA=&#10;">
                  <v:stroke dashstyle="longDash"/>
                </v:line>
                <v:line id="Line 2770" o:spid="_x0000_s1711" style="position:absolute;visibility:visible;mso-wrap-style:square" from="9226,9584" to="9226,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MPtsIAAADcAAAADwAAAGRycy9kb3ducmV2LnhtbERPXWvCMBR9F/YfwhX2pqlluFGN4iaC&#10;iLDNKe7x0tw1Zc1NbWKt/948CD4ezvd03tlKtNT40rGC0TABQZw7XXKhYP+zGryB8AFZY+WYFFzJ&#10;w3z21Jtipt2Fv6ndhULEEPYZKjAh1JmUPjdk0Q9dTRy5P9dYDBE2hdQNXmK4rWSaJGNpseTYYLCm&#10;D0P5/+5sFXxtWjrY7S99blYvr8vTe0rmmCr13O8WExCBuvAQ391rrSAdxbXxTDwC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MPtsIAAADcAAAADwAAAAAAAAAAAAAA&#10;AAChAgAAZHJzL2Rvd25yZXYueG1sUEsFBgAAAAAEAAQA+QAAAJADAAAAAA==&#10;">
                  <v:stroke dashstyle="longDash"/>
                </v:line>
                <v:line id="Line 2771" o:spid="_x0000_s1712" style="position:absolute;visibility:visible;mso-wrap-style:square" from="9427,9584" to="9427,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qLcYAAADcAAAADwAAAGRycy9kb3ducmV2LnhtbESPS2vDMBCE74X+B7GF3ho5puThRgl9&#10;EAgh0OZFelysrWVqrVxLdZx/HwUCOQ4z8w0zmXW2Ei01vnSsoN9LQBDnTpdcKNht508jED4ga6wc&#10;k4ITeZhN7+8mmGl35DW1m1CICGGfoQITQp1J6XNDFn3P1cTR+3GNxRBlU0jd4DHCbSXTJBlIiyXH&#10;BYM1vRvKfzf/VsHXsqW9XX3T53L+PPz4e0vJHFKlHh+61xcQgbpwC1/bC60g7Y/hciYeATk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qi3GAAAA3AAAAA8AAAAAAAAA&#10;AAAAAAAAoQIAAGRycy9kb3ducmV2LnhtbFBLBQYAAAAABAAEAPkAAACUAwAAAAA=&#10;">
                  <v:stroke dashstyle="longDash"/>
                </v:line>
                <v:line id="Line 2772" o:spid="_x0000_s1713" style="position:absolute;visibility:visible;mso-wrap-style:square" from="9561,9584" to="956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JDcIAAADcAAAADwAAAGRycy9kb3ducmV2LnhtbERPW2vCMBR+F/YfwhnsbaYLY5NqFHUI&#10;Qwbzij4emmNT1px0TVa7f788DHz8+O6TWe9q0VEbKs8anoYZCOLCm4pLDYf96nEEIkRkg7Vn0vBL&#10;AWbTu8EEc+OvvKVuF0uRQjjkqMHG2ORShsKSwzD0DXHiLr51GBNsS2lavKZwV0uVZS/SYcWpwWJD&#10;S0vF1+7HadisOzq6jzN9rlfPr2/fC0X2pLR+uO/nYxCR+ngT/7vfjQal0vx0Jh0BO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nJDcIAAADcAAAADwAAAAAAAAAAAAAA&#10;AAChAgAAZHJzL2Rvd25yZXYueG1sUEsFBgAAAAAEAAQA+QAAAJADAAAAAA==&#10;">
                  <v:stroke dashstyle="longDash"/>
                </v:line>
              </v:group>
            </w:pict>
          </mc:Fallback>
        </mc:AlternateContent>
      </w:r>
      <w:r w:rsidR="00455B9A" w:rsidRPr="006E6890">
        <w:rPr>
          <w:rFonts w:ascii="Times New Roman" w:hAnsi="Times New Roman"/>
          <w:sz w:val="26"/>
          <w:szCs w:val="26"/>
          <w:lang w:val="nl-NL"/>
        </w:rPr>
        <w:t xml:space="preserve">Nên </w:t>
      </w:r>
      <w:r w:rsidR="00455B9A" w:rsidRPr="006E6890">
        <w:rPr>
          <w:rFonts w:ascii="Times New Roman" w:hAnsi="Times New Roman"/>
          <w:position w:val="-30"/>
          <w:sz w:val="26"/>
          <w:szCs w:val="26"/>
          <w:lang w:val="nl-NL"/>
        </w:rPr>
        <w:object w:dxaOrig="340" w:dyaOrig="680">
          <v:shape id="_x0000_i1292" type="#_x0000_t75" style="width:16.6pt;height:34pt" o:ole="">
            <v:imagedata r:id="rId485" o:title=""/>
          </v:shape>
          <o:OLEObject Type="Embed" ProgID="Equation.DSMT4" ShapeID="_x0000_i1292" DrawAspect="Content" ObjectID="_1668161049" r:id="rId489"/>
        </w:object>
      </w:r>
      <w:r w:rsidR="00455B9A" w:rsidRPr="006E6890">
        <w:rPr>
          <w:rFonts w:ascii="Times New Roman" w:hAnsi="Times New Roman"/>
          <w:sz w:val="26"/>
          <w:szCs w:val="26"/>
          <w:lang w:val="nl-NL"/>
        </w:rPr>
        <w:t xml:space="preserve"> = </w:t>
      </w:r>
      <w:r w:rsidR="00455B9A" w:rsidRPr="006E6890">
        <w:rPr>
          <w:rFonts w:ascii="Times New Roman" w:hAnsi="Times New Roman"/>
          <w:position w:val="-30"/>
          <w:sz w:val="26"/>
          <w:szCs w:val="26"/>
          <w:lang w:val="nl-NL"/>
        </w:rPr>
        <w:object w:dxaOrig="340" w:dyaOrig="680">
          <v:shape id="_x0000_i1293" type="#_x0000_t75" style="width:16.6pt;height:34pt" o:ole="">
            <v:imagedata r:id="rId490" o:title=""/>
          </v:shape>
          <o:OLEObject Type="Embed" ProgID="Equation.DSMT4" ShapeID="_x0000_i1293" DrawAspect="Content" ObjectID="_1668161050" r:id="rId491"/>
        </w:object>
      </w:r>
      <w:r w:rsidR="00455B9A" w:rsidRPr="006E6890">
        <w:rPr>
          <w:rFonts w:ascii="Times New Roman" w:hAnsi="Times New Roman"/>
          <w:position w:val="-6"/>
          <w:sz w:val="26"/>
          <w:szCs w:val="26"/>
          <w:lang w:val="nl-NL"/>
        </w:rPr>
        <w:object w:dxaOrig="300" w:dyaOrig="240">
          <v:shape id="_x0000_i1294" type="#_x0000_t75" style="width:15.05pt;height:11.85pt" o:ole="">
            <v:imagedata r:id="rId429" o:title=""/>
          </v:shape>
          <o:OLEObject Type="Embed" ProgID="Equation.DSMT4" ShapeID="_x0000_i1294" DrawAspect="Content" ObjectID="_1668161051" r:id="rId492"/>
        </w:object>
      </w:r>
      <w:r w:rsidR="00455B9A" w:rsidRPr="006E6890">
        <w:rPr>
          <w:rFonts w:ascii="Times New Roman" w:hAnsi="Times New Roman"/>
          <w:sz w:val="26"/>
          <w:szCs w:val="26"/>
          <w:lang w:val="nl-NL"/>
        </w:rPr>
        <w:t xml:space="preserve"> F =</w:t>
      </w:r>
      <w:r w:rsidR="00455B9A" w:rsidRPr="006E6890">
        <w:rPr>
          <w:rFonts w:ascii="Times New Roman" w:hAnsi="Times New Roman"/>
          <w:position w:val="-30"/>
          <w:sz w:val="26"/>
          <w:szCs w:val="26"/>
          <w:lang w:val="nl-NL"/>
        </w:rPr>
        <w:object w:dxaOrig="1300" w:dyaOrig="680">
          <v:shape id="_x0000_i1295" type="#_x0000_t75" style="width:64.9pt;height:34pt" o:ole="">
            <v:imagedata r:id="rId493" o:title=""/>
          </v:shape>
          <o:OLEObject Type="Embed" ProgID="Equation.DSMT4" ShapeID="_x0000_i1295" DrawAspect="Content" ObjectID="_1668161052" r:id="rId494"/>
        </w:object>
      </w:r>
      <w:r w:rsidR="00455B9A" w:rsidRPr="006E6890">
        <w:rPr>
          <w:rFonts w:ascii="Times New Roman" w:hAnsi="Times New Roman"/>
          <w:sz w:val="26"/>
          <w:szCs w:val="26"/>
          <w:lang w:val="nl-NL"/>
        </w:rPr>
        <w:t xml:space="preserve"> = 5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lực đã truyền đến má phanh là F = 50(N)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Thả một khối đồng hình hộp chữ nhật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o một chậu bên dưới đựng thủy ngân, bên trê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à nước nguyên chất. Một phần khối đồng nằm tron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hủy ngân(H.vẽ). Chứng minh rằng lực đẩy Ác-Si-Mé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ổng cộng tác dụng lên khối gỗ bằng tổng trọng lượng của phần nước bị chiếm chỗ và trọng lượng của thủy ngân bị chiếm chỗ.</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2000" behindDoc="0" locked="0" layoutInCell="1" allowOverlap="1">
                <wp:simplePos x="0" y="0"/>
                <wp:positionH relativeFrom="column">
                  <wp:posOffset>4637405</wp:posOffset>
                </wp:positionH>
                <wp:positionV relativeFrom="paragraph">
                  <wp:posOffset>16510</wp:posOffset>
                </wp:positionV>
                <wp:extent cx="1389380" cy="1162050"/>
                <wp:effectExtent l="0" t="8255" r="10795" b="1270"/>
                <wp:wrapNone/>
                <wp:docPr id="167" name="Group 2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62050"/>
                          <a:chOff x="8043" y="10844"/>
                          <a:chExt cx="2188" cy="1830"/>
                        </a:xfrm>
                      </wpg:grpSpPr>
                      <wps:wsp>
                        <wps:cNvPr id="168" name="Line 2774"/>
                        <wps:cNvCnPr/>
                        <wps:spPr bwMode="auto">
                          <a:xfrm>
                            <a:off x="8087"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775"/>
                        <wps:cNvCnPr/>
                        <wps:spPr bwMode="auto">
                          <a:xfrm>
                            <a:off x="8087" y="126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776"/>
                        <wps:cNvCnPr/>
                        <wps:spPr bwMode="auto">
                          <a:xfrm>
                            <a:off x="10231"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777"/>
                        <wps:cNvCnPr/>
                        <wps:spPr bwMode="auto">
                          <a:xfrm>
                            <a:off x="8087" y="11924"/>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2778"/>
                        <wps:cNvCnPr/>
                        <wps:spPr bwMode="auto">
                          <a:xfrm>
                            <a:off x="8087" y="113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3" name="Rectangle 2779"/>
                        <wps:cNvSpPr>
                          <a:spLocks noChangeArrowheads="1"/>
                        </wps:cNvSpPr>
                        <wps:spPr bwMode="auto">
                          <a:xfrm>
                            <a:off x="8683" y="11564"/>
                            <a:ext cx="1005" cy="90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74" name="Line 2780"/>
                        <wps:cNvCnPr/>
                        <wps:spPr bwMode="auto">
                          <a:xfrm>
                            <a:off x="8087" y="115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5" name="Line 2781"/>
                        <wps:cNvCnPr/>
                        <wps:spPr bwMode="auto">
                          <a:xfrm>
                            <a:off x="8087"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 name="Line 2782"/>
                        <wps:cNvCnPr/>
                        <wps:spPr bwMode="auto">
                          <a:xfrm>
                            <a:off x="9695"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 name="Line 2783"/>
                        <wps:cNvCnPr/>
                        <wps:spPr bwMode="auto">
                          <a:xfrm>
                            <a:off x="8288" y="120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Line 2784"/>
                        <wps:cNvCnPr/>
                        <wps:spPr bwMode="auto">
                          <a:xfrm>
                            <a:off x="8556"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9" name="Line 2785"/>
                        <wps:cNvCnPr/>
                        <wps:spPr bwMode="auto">
                          <a:xfrm>
                            <a:off x="9762" y="120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Line 2786"/>
                        <wps:cNvCnPr/>
                        <wps:spPr bwMode="auto">
                          <a:xfrm>
                            <a:off x="9963"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1" name="Line 2787"/>
                        <wps:cNvCnPr/>
                        <wps:spPr bwMode="auto">
                          <a:xfrm>
                            <a:off x="10097"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2" name="Line 2788"/>
                        <wps:cNvCnPr/>
                        <wps:spPr bwMode="auto">
                          <a:xfrm>
                            <a:off x="8690"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3" name="Line 2789"/>
                        <wps:cNvCnPr/>
                        <wps:spPr bwMode="auto">
                          <a:xfrm>
                            <a:off x="8824"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4" name="Line 2790"/>
                        <wps:cNvCnPr/>
                        <wps:spPr bwMode="auto">
                          <a:xfrm>
                            <a:off x="8958"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5" name="Line 2791"/>
                        <wps:cNvCnPr/>
                        <wps:spPr bwMode="auto">
                          <a:xfrm>
                            <a:off x="9092"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6" name="Line 2792"/>
                        <wps:cNvCnPr/>
                        <wps:spPr bwMode="auto">
                          <a:xfrm>
                            <a:off x="9293"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7" name="Line 2793"/>
                        <wps:cNvCnPr/>
                        <wps:spPr bwMode="auto">
                          <a:xfrm>
                            <a:off x="9427"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8" name="Line 2794"/>
                        <wps:cNvCnPr/>
                        <wps:spPr bwMode="auto">
                          <a:xfrm>
                            <a:off x="8087" y="1120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9" name="Line 2795"/>
                        <wps:cNvCnPr/>
                        <wps:spPr bwMode="auto">
                          <a:xfrm>
                            <a:off x="8087" y="1102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0" name="Line 2796"/>
                        <wps:cNvCnPr/>
                        <wps:spPr bwMode="auto">
                          <a:xfrm>
                            <a:off x="8422" y="110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1" name="Line 2797"/>
                        <wps:cNvCnPr/>
                        <wps:spPr bwMode="auto">
                          <a:xfrm>
                            <a:off x="8221" y="115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2" name="Line 2798"/>
                        <wps:cNvCnPr/>
                        <wps:spPr bwMode="auto">
                          <a:xfrm flipH="1">
                            <a:off x="8288" y="1246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799"/>
                        <wps:cNvCnPr/>
                        <wps:spPr bwMode="auto">
                          <a:xfrm>
                            <a:off x="8489" y="119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4" name="Text Box 2800"/>
                        <wps:cNvSpPr txBox="1">
                          <a:spLocks noChangeArrowheads="1"/>
                        </wps:cNvSpPr>
                        <wps:spPr bwMode="auto">
                          <a:xfrm>
                            <a:off x="8311" y="10994"/>
                            <a:ext cx="4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95" name="Text Box 2801"/>
                        <wps:cNvSpPr txBox="1">
                          <a:spLocks noChangeArrowheads="1"/>
                        </wps:cNvSpPr>
                        <wps:spPr bwMode="auto">
                          <a:xfrm>
                            <a:off x="8102" y="1144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96" name="Text Box 2802"/>
                        <wps:cNvSpPr txBox="1">
                          <a:spLocks noChangeArrowheads="1"/>
                        </wps:cNvSpPr>
                        <wps:spPr bwMode="auto">
                          <a:xfrm>
                            <a:off x="8043" y="1192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97" name="Text Box 2803"/>
                        <wps:cNvSpPr txBox="1">
                          <a:spLocks noChangeArrowheads="1"/>
                        </wps:cNvSpPr>
                        <wps:spPr bwMode="auto">
                          <a:xfrm>
                            <a:off x="9628" y="1102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98" name="Text Box 2804"/>
                        <wps:cNvSpPr txBox="1">
                          <a:spLocks noChangeArrowheads="1"/>
                        </wps:cNvSpPr>
                        <wps:spPr bwMode="auto">
                          <a:xfrm>
                            <a:off x="9583" y="1210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3" o:spid="_x0000_s1714" style="position:absolute;margin-left:365.15pt;margin-top:1.3pt;width:109.4pt;height:91.5pt;z-index:251712000" coordorigin="8043,10844" coordsize="2188,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">
                <v:line id="Line 2774" o:spid="_x0000_s1715" style="position:absolute;visibility:visible;mso-wrap-style:square" from="8087,10844" to="808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2775" o:spid="_x0000_s1716" style="position:absolute;visibility:visible;mso-wrap-style:square" from="8087,12644" to="10231,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2776" o:spid="_x0000_s1717" style="position:absolute;visibility:visible;mso-wrap-style:square" from="10231,10844" to="10231,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777" o:spid="_x0000_s1718" style="position:absolute;visibility:visible;mso-wrap-style:square" from="8087,11924" to="1023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s7g8IAAADcAAAADwAAAGRycy9kb3ducmV2LnhtbERPTWvCQBC9F/wPywje6sYKrURXEcFa&#10;ejOK4G3IjklMdjbubjT9926h0Ns83ucsVr1pxJ2crywrmIwTEMS51RUXCo6H7esMhA/IGhvLpOCH&#10;PKyWg5cFpto+eE/3LBQihrBPUUEZQptK6fOSDPqxbYkjd7HOYIjQFVI7fMRw08i3JHmXBiuODSW2&#10;tCkpr7POKDh1GZ+v9dY12H3udpfTrfbTb6VGw349BxGoD//iP/eXjvM/Jv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s7g8IAAADcAAAADwAAAAAAAAAAAAAA&#10;AAChAgAAZHJzL2Rvd25yZXYueG1sUEsFBgAAAAAEAAQA+QAAAJADAAAAAA==&#10;" strokeweight="1.5pt"/>
                <v:line id="Line 2778" o:spid="_x0000_s1719" style="position:absolute;visibility:visible;mso-wrap-style:square" from="8087,11384" to="10231,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8gMMAAADcAAAADwAAAGRycy9kb3ducmV2LnhtbERP32vCMBB+F/wfwgl709QydHRG2SaC&#10;iDDnNrbHo7k1xeZSm1jrf28Ggm/38f282aKzlWip8aVjBeNRAoI4d7rkQsHX52r4BMIHZI2VY1Jw&#10;IQ+Leb83w0y7M39Quw+FiCHsM1RgQqgzKX1uyKIfuZo4cn+usRgibAqpGzzHcFvJNEkm0mLJscFg&#10;TW+G8sP+ZBXsNi192+0vvW9Wj9Pl8TUl85Mq9TDoXp5BBOrCXXxzr3WcP03h/5l4gZ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hvIDDAAAA3AAAAA8AAAAAAAAAAAAA&#10;AAAAoQIAAGRycy9kb3ducmV2LnhtbFBLBQYAAAAABAAEAPkAAACRAwAAAAA=&#10;">
                  <v:stroke dashstyle="longDash"/>
                </v:line>
                <v:rect id="Rectangle 2779" o:spid="_x0000_s1720" style="position:absolute;left:8683;top:11564;width:100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textbox>
                    <w:txbxContent>
                      <w:p w:rsidR="006E6890" w:rsidRPr="006E6890" w:rsidRDefault="006E6890">
                        <w:pPr>
                          <w:rPr>
                            <w:rFonts w:ascii="Times New Roman" w:hAnsi="Times New Roman"/>
                            <w:lang w:val="nl-NL"/>
                          </w:rPr>
                        </w:pPr>
                      </w:p>
                    </w:txbxContent>
                  </v:textbox>
                </v:rect>
                <v:line id="Line 2780" o:spid="_x0000_s1721" style="position:absolute;visibility:visible;mso-wrap-style:square" from="8087,11564" to="10231,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SBb8MAAADcAAAADwAAAGRycy9kb3ducmV2LnhtbERP22rCQBB9L/Qflin0rW4MohJdxbYI&#10;IoKtF/RxyI7Z0Oxsml1j+vddodC3OZzrTOedrURLjS8dK+j3EhDEudMlFwoO++XLGIQPyBorx6Tg&#10;hzzMZ48PU8y0u/EntbtQiBjCPkMFJoQ6k9Lnhiz6nquJI3dxjcUQYVNI3eAthttKpkkylBZLjg0G&#10;a3ozlH/trlbBx7qlo92cabteDkbv368pmVOq1PNTt5iACNSFf/Gfe6Xj/NEA7s/EC+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EgW/DAAAA3AAAAA8AAAAAAAAAAAAA&#10;AAAAoQIAAGRycy9kb3ducmV2LnhtbFBLBQYAAAAABAAEAPkAAACRAwAAAAA=&#10;">
                  <v:stroke dashstyle="longDash"/>
                </v:line>
                <v:line id="Line 2781" o:spid="_x0000_s1722" style="position:absolute;visibility:visible;mso-wrap-style:square" from="8087,11924" to="8623,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k9MQAAADcAAAADwAAAGRycy9kb3ducmV2LnhtbERP32vCMBB+F/Y/hBv4pumKztEZZSqC&#10;yGCbm7jHo7k1Zc2lNrHW/94Ig73dx/fzpvPOVqKlxpeOFTwMExDEudMlFwq+PteDJxA+IGusHJOC&#10;C3mYz+56U8y0O/MHtbtQiBjCPkMFJoQ6k9Lnhiz6oauJI/fjGoshwqaQusFzDLeVTJPkUVosOTYY&#10;rGlpKP/dnayC921Le/v6TW/b9WiyOi5SModUqf599/IMIlAX/sV/7o2O8ydjuD0TL5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CT0xAAAANwAAAAPAAAAAAAAAAAA&#10;AAAAAKECAABkcnMvZG93bnJldi54bWxQSwUGAAAAAAQABAD5AAAAkgMAAAAA&#10;">
                  <v:stroke dashstyle="longDash"/>
                </v:line>
                <v:line id="Line 2782" o:spid="_x0000_s1723" style="position:absolute;visibility:visible;mso-wrap-style:square" from="9695,11924" to="1023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q6g8MAAADcAAAADwAAAGRycy9kb3ducmV2LnhtbERP22rCQBB9L/Qflin4phtDUYmuYlsE&#10;EaGtF/RxyI7Z0Oxsml1j+vfdgtC3OZzrzBadrURLjS8dKxgOEhDEudMlFwoO+1V/AsIHZI2VY1Lw&#10;Qx4W88eHGWba3fiT2l0oRAxhn6ECE0KdSelzQxb9wNXEkbu4xmKIsCmkbvAWw20l0yQZSYslxwaD&#10;Nb0ayr92V6vgY9PS0W7P9L5ZPY/fvl9SMqdUqd5Tt5yCCNSFf/HdvdZx/ngEf8/EC+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auoPDAAAA3AAAAA8AAAAAAAAAAAAA&#10;AAAAoQIAAGRycy9kb3ducmV2LnhtbFBLBQYAAAAABAAEAPkAAACRAwAAAAA=&#10;">
                  <v:stroke dashstyle="longDash"/>
                </v:line>
                <v:line id="Line 2783" o:spid="_x0000_s1724" style="position:absolute;visibility:visible;mso-wrap-style:square" from="8288,12059" to="8288,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fGMQAAADcAAAADwAAAGRycy9kb3ducmV2LnhtbERP22rCQBB9L/Qflin4VjcN0pToKmoR&#10;ihRqvaCPQ3bMhmZn0+w2xr93C4W+zeFcZzLrbS06an3lWMHTMAFBXDhdcalgv1s9voDwAVlj7ZgU&#10;XMnDbHp/N8Fcuwt/UrcNpYgh7HNUYEJocil9YciiH7qGOHJn11oMEbal1C1eYritZZokz9JixbHB&#10;YENLQ8XX9scq2Kw7Otj3E32sV6Ps9XuRkjmmSg0e+vkYRKA+/Iv/3G86zs8y+H0mXiC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lh8YxAAAANwAAAAPAAAAAAAAAAAA&#10;AAAAAKECAABkcnMvZG93bnJldi54bWxQSwUGAAAAAAQABAD5AAAAkgMAAAAA&#10;">
                  <v:stroke dashstyle="longDash"/>
                </v:line>
                <v:line id="Line 2784" o:spid="_x0000_s1725" style="position:absolute;visibility:visible;mso-wrap-style:square" from="8556,12104" to="8556,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LasYAAADcAAAADwAAAGRycy9kb3ducmV2LnhtbESPQUvDQBCF74L/YRnBm90YipW022KV&#10;ghShGpV6HLJjNjQ7m2bXNP77zkHwNsN78943i9XoWzVQH5vABm4nGSjiKtiGawMf75ube1AxIVts&#10;A5OBX4qwWl5eLLCw4cRvNJSpVhLCsUADLqWu0DpWjjzGSeiIRfsOvccka19r2+NJwn2r8yy70x4b&#10;lgaHHT06qg7ljzfwuh3o07980W67mc6ejuuc3D435vpqfJiDSjSmf/Pf9bMV/JnQyj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Ji2rGAAAA3AAAAA8AAAAAAAAA&#10;AAAAAAAAoQIAAGRycy9kb3ducmV2LnhtbFBLBQYAAAAABAAEAPkAAACUAwAAAAA=&#10;">
                  <v:stroke dashstyle="longDash"/>
                </v:line>
                <v:line id="Line 2785" o:spid="_x0000_s1726" style="position:absolute;visibility:visible;mso-wrap-style:square" from="9762,12089" to="9762,12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Uu8cQAAADcAAAADwAAAGRycy9kb3ducmV2LnhtbERP32vCMBB+H+x/CDfwbaYroltnlKkI&#10;IsI2N3GPR3NryppLbWKt/70RhL3dx/fzxtPOVqKlxpeOFTz1ExDEudMlFwq+v5aPzyB8QNZYOSYF&#10;Z/IwndzfjTHT7sSf1G5DIWII+wwVmBDqTEqfG7Lo+64mjtyvayyGCJtC6gZPMdxWMk2SobRYcmww&#10;WNPcUP63PVoFH+uWdnbzQ+/r5WC0OMxSMvtUqd5D9/YKIlAX/sU390rH+aMXuD4TL5C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7xxAAAANwAAAAPAAAAAAAAAAAA&#10;AAAAAKECAABkcnMvZG93bnJldi54bWxQSwUGAAAAAAQABAD5AAAAkgMAAAAA&#10;">
                  <v:stroke dashstyle="longDash"/>
                </v:line>
                <v:line id="Line 2786" o:spid="_x0000_s1727" style="position:absolute;visibility:visible;mso-wrap-style:square" from="9963,12104" to="9963,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3S8YAAADcAAAADwAAAGRycy9kb3ducmV2LnhtbESPQUvDQBCF74L/YRnBm90Yipa022KV&#10;ghShGpV6HLJjNjQ7m2bXNP77zkHwNsN78943i9XoWzVQH5vABm4nGSjiKtiGawMf75ubGaiYkC22&#10;gcnAL0VYLS8vFljYcOI3GspUKwnhWKABl1JXaB0rRx7jJHTEon2H3mOSta+17fEk4b7VeZbdaY8N&#10;S4PDjh4dVYfyxxt43Q706V++aLfdTO+fjuuc3D435vpqfJiDSjSmf/Pf9bMV/Jngyz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q90vGAAAA3AAAAA8AAAAAAAAA&#10;AAAAAAAAoQIAAGRycy9kb3ducmV2LnhtbFBLBQYAAAAABAAEAPkAAACUAwAAAAA=&#10;">
                  <v:stroke dashstyle="longDash"/>
                </v:line>
                <v:line id="Line 2787" o:spid="_x0000_s1728" style="position:absolute;visibility:visible;mso-wrap-style:square" from="10097,12104" to="1009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S0MMAAADcAAAADwAAAGRycy9kb3ducmV2LnhtbERP32vCMBB+F/wfwgm+aWqRKZ1R3IYw&#10;ZLCpG/PxaM6m2Fy6Jqv1vzcDYW/38f28xaqzlWip8aVjBZNxAoI4d7rkQsHnYTOag/ABWWPlmBRc&#10;ycNq2e8tMNPuwjtq96EQMYR9hgpMCHUmpc8NWfRjVxNH7uQaiyHCppC6wUsMt5VMk+RBWiw5Nhis&#10;6dlQft7/WgUf25a+7NuR3reb6ezl5ykl850qNRx060cQgbrwL767X3WcP5/A3zPxA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mUtDDAAAA3AAAAA8AAAAAAAAAAAAA&#10;AAAAoQIAAGRycy9kb3ducmV2LnhtbFBLBQYAAAAABAAEAPkAAACRAwAAAAA=&#10;">
                  <v:stroke dashstyle="longDash"/>
                </v:line>
                <v:line id="Line 2788" o:spid="_x0000_s1729" style="position:absolute;visibility:visible;mso-wrap-style:square" from="8690,12284" to="8690,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TMp8MAAADcAAAADwAAAGRycy9kb3ducmV2LnhtbERP22rCQBB9L/gPywh9qxtDqRJdpSpC&#10;kYLWC+3jkJ1mg9nZmN3G9O+7gtC3OZzrTOedrURLjS8dKxgOEhDEudMlFwqOh/XTGIQPyBorx6Tg&#10;lzzMZ72HKWbaXfmD2n0oRAxhn6ECE0KdSelzQxb9wNXEkft2jcUQYVNI3eA1httKpknyIi2WHBsM&#10;1rQ0lJ/3P1bBbtPSyb5/0Xazfh6tLouUzGeq1GO/e52ACNSFf/Hd/abj/HEKt2fiB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0zKfDAAAA3AAAAA8AAAAAAAAAAAAA&#10;AAAAoQIAAGRycy9kb3ducmV2LnhtbFBLBQYAAAAABAAEAPkAAACRAwAAAAA=&#10;">
                  <v:stroke dashstyle="longDash"/>
                </v:line>
                <v:line id="Line 2789" o:spid="_x0000_s1730" style="position:absolute;visibility:visible;mso-wrap-style:square" from="8824,12284" to="8824,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pPMQAAADcAAAADwAAAGRycy9kb3ducmV2LnhtbERP32vCMBB+H+x/CDfwbU1XZZPOKJsi&#10;iAg6t7E9Hs2tKWsutYm1/vdGGOztPr6fN5n1thYdtb5yrOAhSUEQF05XXCr4eF/ej0H4gKyxdkwK&#10;zuRhNr29mWCu3YnfqNuHUsQQ9jkqMCE0uZS+MGTRJ64hjtyPay2GCNtS6hZPMdzWMkvTR2mx4thg&#10;sKG5oeJ3f7QKduuOPu3mm7br5ehpcXjNyHxlSg3u+pdnEIH68C/+c690nD8ewvWZeIG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eGk8xAAAANwAAAAPAAAAAAAAAAAA&#10;AAAAAKECAABkcnMvZG93bnJldi54bWxQSwUGAAAAAAQABAD5AAAAkgMAAAAA&#10;">
                  <v:stroke dashstyle="longDash"/>
                </v:line>
                <v:line id="Line 2790" o:spid="_x0000_s1731" style="position:absolute;visibility:visible;mso-wrap-style:square" from="8958,12284" to="8958,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xSMMAAADcAAAADwAAAGRycy9kb3ducmV2LnhtbERP22rCQBB9F/oPyxT6phuDWEldxSpC&#10;EcF6oz4O2TEbmp1Ns9uY/n1XKPRtDuc603lnK9FS40vHCoaDBARx7nTJhYLTcd2fgPABWWPlmBT8&#10;kIf57KE3xUy7G++pPYRCxBD2GSowIdSZlD43ZNEPXE0cuatrLIYIm0LqBm8x3FYyTZKxtFhybDBY&#10;09JQ/nn4tgreNy2d7fZCu8169Lz6ek3JfKRKPT12ixcQgbrwL/5zv+k4fzKC+zPxAj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R8UjDAAAA3AAAAA8AAAAAAAAAAAAA&#10;AAAAoQIAAGRycy9kb3ducmV2LnhtbFBLBQYAAAAABAAEAPkAAACRAwAAAAA=&#10;">
                  <v:stroke dashstyle="longDash"/>
                </v:line>
                <v:line id="Line 2791" o:spid="_x0000_s1732" style="position:absolute;visibility:visible;mso-wrap-style:square" from="9092,12284" to="9092,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1U08QAAADcAAAADwAAAGRycy9kb3ducmV2LnhtbERP32vCMBB+H+x/CDfwbU1XdJPOKJsi&#10;iAg6t7E9Hs2tKWsutYm1/vdGGOztPr6fN5n1thYdtb5yrOAhSUEQF05XXCr4eF/ej0H4gKyxdkwK&#10;zuRhNr29mWCu3YnfqNuHUsQQ9jkqMCE0uZS+MGTRJ64hjtyPay2GCNtS6hZPMdzWMkvTR2mx4thg&#10;sKG5oeJ3f7QKduuOPu3mm7br5fBpcXjNyHxlSg3u+pdnEIH68C/+c690nD8ewfWZeIG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3VTTxAAAANwAAAAPAAAAAAAAAAAA&#10;AAAAAKECAABkcnMvZG93bnJldi54bWxQSwUGAAAAAAQABAD5AAAAkgMAAAAA&#10;">
                  <v:stroke dashstyle="longDash"/>
                </v:line>
                <v:line id="Line 2792" o:spid="_x0000_s1733" style="position:absolute;visibility:visible;mso-wrap-style:square" from="9293,12284" to="9293,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KpMMAAADcAAAADwAAAGRycy9kb3ducmV2LnhtbERP22rCQBB9F/oPyxR8042hqKSuYlsE&#10;kYL1Rn0csmM2NDubZrcx/fuuIPRtDuc6s0VnK9FS40vHCkbDBARx7nTJhYLjYTWYgvABWWPlmBT8&#10;kofF/KE3w0y7K++o3YdCxBD2GSowIdSZlD43ZNEPXU0cuYtrLIYIm0LqBq8x3FYyTZKxtFhybDBY&#10;06uh/Gv/YxV8bFo62fczbTerp8nb90tK5jNVqv/YLZ9BBOrCv/juXus4fzqG2zPxA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PyqTDAAAA3AAAAA8AAAAAAAAAAAAA&#10;AAAAoQIAAGRycy9kb3ducmV2LnhtbFBLBQYAAAAABAAEAPkAAACRAwAAAAA=&#10;">
                  <v:stroke dashstyle="longDash"/>
                </v:line>
                <v:line id="Line 2793" o:spid="_x0000_s1734" style="position:absolute;visibility:visible;mso-wrap-style:square" from="9427,12284" to="942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NvP8MAAADcAAAADwAAAGRycy9kb3ducmV2LnhtbERP22rCQBB9F/oPyxR8042hqERXsS2C&#10;SKH1hj4O2TEbmp1Ns2tM/75bKPRtDuc682VnK9FS40vHCkbDBARx7nTJhYLjYT2YgvABWWPlmBR8&#10;k4fl4qE3x0y7O++o3YdCxBD2GSowIdSZlD43ZNEPXU0cuatrLIYIm0LqBu8x3FYyTZKxtFhybDBY&#10;04uh/HN/swo+ti2d7NuF3rfrp8nr13NK5pwq1X/sVjMQgbrwL/5zb3ScP53A7zPxAr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Dbz/DAAAA3AAAAA8AAAAAAAAAAAAA&#10;AAAAoQIAAGRycy9kb3ducmV2LnhtbFBLBQYAAAAABAAEAPkAAACRAwAAAAA=&#10;">
                  <v:stroke dashstyle="longDash"/>
                </v:line>
                <v:line id="Line 2794" o:spid="_x0000_s1735" style="position:absolute;visibility:visible;mso-wrap-style:square" from="8087,11204" to="10231,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z7TcYAAADcAAAADwAAAGRycy9kb3ducmV2LnhtbESPQUvDQBCF74L/YRnBm90Yipa022KV&#10;ghShGpV6HLJjNjQ7m2bXNP77zkHwNsN78943i9XoWzVQH5vABm4nGSjiKtiGawMf75ubGaiYkC22&#10;gcnAL0VYLS8vFljYcOI3GspUKwnhWKABl1JXaB0rRx7jJHTEon2H3mOSta+17fEk4b7VeZbdaY8N&#10;S4PDjh4dVYfyxxt43Q706V++aLfdTO+fjuuc3D435vpqfJiDSjSmf/Pf9bMV/JnQyj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c+03GAAAA3AAAAA8AAAAAAAAA&#10;AAAAAAAAoQIAAGRycy9kb3ducmV2LnhtbFBLBQYAAAAABAAEAPkAAACUAwAAAAA=&#10;">
                  <v:stroke dashstyle="longDash"/>
                </v:line>
                <v:line id="Line 2795" o:spid="_x0000_s1736" style="position:absolute;visibility:visible;mso-wrap-style:square" from="8087,11024" to="1023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Be1sQAAADcAAAADwAAAGRycy9kb3ducmV2LnhtbERP32vCMBB+F/Y/hBv4pumKONcZZSqC&#10;yGCbm7jHo7k1Zc2lNrHW/94Ig73dx/fzpvPOVqKlxpeOFTwMExDEudMlFwq+PteDCQgfkDVWjknB&#10;hTzMZ3e9KWbanfmD2l0oRAxhn6ECE0KdSelzQxb90NXEkftxjcUQYVNI3eA5httKpkkylhZLjg0G&#10;a1oayn93J6vgfdvS3r5+09t2PXpcHRcpmUOqVP++e3kGEagL/+I/90bH+ZMnuD0TL5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F7WxAAAANwAAAAPAAAAAAAAAAAA&#10;AAAAAKECAABkcnMvZG93bnJldi54bWxQSwUGAAAAAAQABAD5AAAAkgMAAAAA&#10;">
                  <v:stroke dashstyle="longDash"/>
                </v:line>
                <v:line id="Line 2796" o:spid="_x0000_s1737" style="position:absolute;visibility:visible;mso-wrap-style:square" from="8422,11024" to="8422,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5ZDcUAAADcAAAADwAAAGRycy9kb3ducmV2LnhtbESPQW/CMAyF75P4D5GRuI0UDmgrBDQh&#10;gXpB09i0s2m8tlvjlCY03X79fJi0m633/N7nzW50rRqoD41nA4t5Boq49LbhysDb6+H+AVSIyBZb&#10;z2TgmwLstpO7DebWJ36h4RwrJSEccjRQx9jlWoeyJodh7jti0T587zDK2lfa9pgk3LV6mWUr7bBh&#10;aaixo31N5df55gxk6eeoP3XRDM/F6Zq6S3pfXpMxs+n4tAYVaYz/5r/rwgr+o+DL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5ZDcUAAADcAAAADwAAAAAAAAAA&#10;AAAAAAChAgAAZHJzL2Rvd25yZXYueG1sUEsFBgAAAAAEAAQA+QAAAJMDAAAAAA==&#10;">
                  <v:stroke startarrow="block" endarrow="block"/>
                </v:line>
                <v:line id="Line 2797" o:spid="_x0000_s1738" style="position:absolute;visibility:visible;mso-wrap-style:square" from="8221,11564" to="822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L8lsIAAADcAAAADwAAAGRycy9kb3ducmV2LnhtbERPTWvCQBC9C/0PyxS86UYPRaOrSKEl&#10;lyLa0vOYHZNodjZmt9nor3eFgrd5vM9ZrntTi45aV1lWMBknIIhzqysuFPx8f4xmIJxH1lhbJgVX&#10;crBevQyWmGobeEfd3hcihrBLUUHpfZNK6fKSDLqxbYgjd7StQR9hW0jdYojhppbTJHmTBiuODSU2&#10;9F5Sft7/GQVJuH3Kk8yqbpt9XUJzCL/TS1Bq+NpvFiA89f4p/ndnOs6fT+DxTLx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L8lsIAAADcAAAADwAAAAAAAAAAAAAA&#10;AAChAgAAZHJzL2Rvd25yZXYueG1sUEsFBgAAAAAEAAQA+QAAAJADAAAAAA==&#10;">
                  <v:stroke startarrow="block" endarrow="block"/>
                </v:line>
                <v:line id="Line 2798" o:spid="_x0000_s1739" style="position:absolute;flip:x;visibility:visible;mso-wrap-style:square" from="8288,12464" to="8690,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2799" o:spid="_x0000_s1740" style="position:absolute;visibility:visible;mso-wrap-style:square" from="8489,11924" to="8489,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HesMAAADcAAAADwAAAGRycy9kb3ducmV2LnhtbERPS2vCQBC+F/oflil4aza1UGp0lVJQ&#10;chHxgecxOyax2dmY3WZjf71bKPQ2H99zZovBNKKnztWWFbwkKQjiwuqaSwWH/fL5HYTzyBoby6Tg&#10;Rg4W88eHGWbaBt5Sv/OliCHsMlRQed9mUrqiIoMusS1x5M62M+gj7EqpOwwx3DRynKZv0mDNsaHC&#10;lj4rKr5230ZBGn5W8iLzut/k62toT+E4vgalRk/DxxSEp8H/i//cuY7zJ6/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cx3rDAAAA3AAAAA8AAAAAAAAAAAAA&#10;AAAAoQIAAGRycy9kb3ducmV2LnhtbFBLBQYAAAAABAAEAPkAAACRAwAAAAA=&#10;">
                  <v:stroke startarrow="block" endarrow="block"/>
                </v:line>
                <v:shape id="Text Box 2800" o:spid="_x0000_s1741" type="#_x0000_t202" style="position:absolute;left:8311;top:10994;width:44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shape id="Text Box 2801" o:spid="_x0000_s1742" type="#_x0000_t202" style="position:absolute;left:8102;top:11444;width:6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802" o:spid="_x0000_s1743" type="#_x0000_t202" style="position:absolute;left:8043;top:11924;width:6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03" o:spid="_x0000_s1744" type="#_x0000_t202" style="position:absolute;left:9628;top:11024;width:53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shape id="Text Box 2804" o:spid="_x0000_s1745" type="#_x0000_t202" style="position:absolute;left:9583;top:12104;width:53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Mặt trên của khối đồng có tiết diện S cách mặt nước độ cao h,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áp lực của nước lên mặt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S = d.S.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Khối đồng chịu áp suất chất lỏng gây ra lên đáy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 = d.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Do đó áp lực tác dụng lên đáy dưới của khối đồng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h.S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lực đẩy Ác-Si-Mét tác dụng lên toàn bộ khối đồng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F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h.S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S.h = d.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 = d.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Mà trọng lượng của phần nước bị vật chiếm chỗ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V</w:t>
      </w:r>
      <w:r w:rsidRPr="006E6890">
        <w:rPr>
          <w:rFonts w:ascii="Times New Roman" w:hAnsi="Times New Roman"/>
          <w:sz w:val="26"/>
          <w:szCs w:val="26"/>
          <w:vertAlign w:val="subscript"/>
          <w:lang w:val="nl-NL"/>
        </w:rPr>
        <w:t>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rọng</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lượng của phần thủy ngân bị vật chiếm chỗ là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Vậy   F = d.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quả cầu bằng đồng đặc có KLR là 8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thể tích là 1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được thả trong một chậu thủy ngân bên trên là nước. Khi quả cầu cân bằng, một phần ngập trong thủy ngân, một phần </w:t>
      </w:r>
      <w:r w:rsidRPr="006E6890">
        <w:rPr>
          <w:rFonts w:ascii="Times New Roman" w:hAnsi="Times New Roman"/>
          <w:sz w:val="26"/>
          <w:szCs w:val="26"/>
          <w:lang w:val="nl-NL"/>
        </w:rPr>
        <w:lastRenderedPageBreak/>
        <w:t>trong nước. Tìm thể tích chìm trong thủy ngân và thể tích chìm trong nước của quả cầu? Biết KLR của nước và thủy ngân lần lượt là 10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13600kg/m</w:t>
      </w:r>
      <w:r w:rsidRPr="006E6890">
        <w:rPr>
          <w:rFonts w:ascii="Times New Roman" w:hAnsi="Times New Roman"/>
          <w:sz w:val="26"/>
          <w:szCs w:val="26"/>
          <w:vertAlign w:val="superscript"/>
          <w:lang w:val="nl-NL"/>
        </w:rPr>
        <w:t>3</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4048" behindDoc="0" locked="0" layoutInCell="1" allowOverlap="1">
                <wp:simplePos x="0" y="0"/>
                <wp:positionH relativeFrom="column">
                  <wp:posOffset>3573780</wp:posOffset>
                </wp:positionH>
                <wp:positionV relativeFrom="paragraph">
                  <wp:posOffset>234950</wp:posOffset>
                </wp:positionV>
                <wp:extent cx="1489075" cy="914400"/>
                <wp:effectExtent l="8890" t="12065" r="0" b="6985"/>
                <wp:wrapNone/>
                <wp:docPr id="155"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7216" y="3284"/>
                          <a:chExt cx="2345" cy="1440"/>
                        </a:xfrm>
                      </wpg:grpSpPr>
                      <wps:wsp>
                        <wps:cNvPr id="156" name="Line 2809"/>
                        <wps:cNvCnPr/>
                        <wps:spPr bwMode="auto">
                          <a:xfrm>
                            <a:off x="7216"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810"/>
                        <wps:cNvCnPr/>
                        <wps:spPr bwMode="auto">
                          <a:xfrm>
                            <a:off x="7216" y="472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811"/>
                        <wps:cNvCnPr/>
                        <wps:spPr bwMode="auto">
                          <a:xfrm>
                            <a:off x="9427"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812"/>
                        <wps:cNvCnPr/>
                        <wps:spPr bwMode="auto">
                          <a:xfrm>
                            <a:off x="7216" y="346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60" name="Oval 2813"/>
                        <wps:cNvSpPr>
                          <a:spLocks noChangeArrowheads="1"/>
                        </wps:cNvSpPr>
                        <wps:spPr bwMode="auto">
                          <a:xfrm>
                            <a:off x="7819" y="3884"/>
                            <a:ext cx="938" cy="54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61" name="Line 2814"/>
                        <wps:cNvCnPr/>
                        <wps:spPr bwMode="auto">
                          <a:xfrm>
                            <a:off x="7216" y="41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Text Box 2815"/>
                        <wps:cNvSpPr txBox="1">
                          <a:spLocks noChangeArrowheads="1"/>
                        </wps:cNvSpPr>
                        <wps:spPr bwMode="auto">
                          <a:xfrm>
                            <a:off x="7976" y="38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3" name="Text Box 2816"/>
                        <wps:cNvSpPr txBox="1">
                          <a:spLocks noChangeArrowheads="1"/>
                        </wps:cNvSpPr>
                        <wps:spPr bwMode="auto">
                          <a:xfrm>
                            <a:off x="8088" y="40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164" name="Text Box 2817"/>
                        <wps:cNvSpPr txBox="1">
                          <a:spLocks noChangeArrowheads="1"/>
                        </wps:cNvSpPr>
                        <wps:spPr bwMode="auto">
                          <a:xfrm>
                            <a:off x="7716" y="395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165" name="Text Box 2818"/>
                        <wps:cNvSpPr txBox="1">
                          <a:spLocks noChangeArrowheads="1"/>
                        </wps:cNvSpPr>
                        <wps:spPr bwMode="auto">
                          <a:xfrm>
                            <a:off x="8757" y="36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166" name="Text Box 2819"/>
                        <wps:cNvSpPr txBox="1">
                          <a:spLocks noChangeArrowheads="1"/>
                        </wps:cNvSpPr>
                        <wps:spPr bwMode="auto">
                          <a:xfrm>
                            <a:off x="8757" y="418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8" o:spid="_x0000_s1746" style="position:absolute;margin-left:281.4pt;margin-top:18.5pt;width:117.25pt;height:1in;z-index:251714048" coordorigin="7216,328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">
                <v:line id="Line 2809" o:spid="_x0000_s1747" style="position:absolute;visibility:visible;mso-wrap-style:square" from="7216,3284" to="721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2810" o:spid="_x0000_s1748" style="position:absolute;visibility:visible;mso-wrap-style:square" from="7216,4724" to="9427,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2811" o:spid="_x0000_s1749" style="position:absolute;visibility:visible;mso-wrap-style:square" from="9427,3284" to="9427,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2812" o:spid="_x0000_s1750" style="position:absolute;visibility:visible;mso-wrap-style:square" from="7216,3464" to="9427,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BykcQAAADcAAAADwAAAGRycy9kb3ducmV2LnhtbERPyWrDMBC9B/oPYgq9NXJNl8S1HLoQ&#10;KCGQZiM5DtbUMrVGrqU67t9XhUJu83jr5LPBNqKnzteOFdyMExDEpdM1Vwp22/n1BIQPyBobx6Tg&#10;hzzMiotRjpl2J15TvwmViCHsM1RgQmgzKX1pyKIfu5Y4ch+usxgi7CqpOzzFcNvINEnupcWaY4PB&#10;ll4MlZ+bb6vgfdHT3i6PtFrMbx9ev55TModUqavL4ekRRKAhnMX/7jcd599N4e+ZeIE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8HKRxAAAANwAAAAPAAAAAAAAAAAA&#10;AAAAAKECAABkcnMvZG93bnJldi54bWxQSwUGAAAAAAQABAD5AAAAkgMAAAAA&#10;">
                  <v:stroke dashstyle="longDash"/>
                </v:line>
                <v:oval id="Oval 2813" o:spid="_x0000_s1751" style="position:absolute;left:7819;top:388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textbox>
                    <w:txbxContent>
                      <w:p w:rsidR="006E6890" w:rsidRPr="006E6890" w:rsidRDefault="006E6890">
                        <w:pPr>
                          <w:rPr>
                            <w:rFonts w:ascii="Times New Roman" w:hAnsi="Times New Roman"/>
                            <w:lang w:val="nl-NL"/>
                          </w:rPr>
                        </w:pPr>
                      </w:p>
                    </w:txbxContent>
                  </v:textbox>
                </v:oval>
                <v:line id="Line 2814" o:spid="_x0000_s1752" style="position:absolute;visibility:visible;mso-wrap-style:square" from="7216,4184" to="9427,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shape id="Text Box 2815" o:spid="_x0000_s1753" type="#_x0000_t202" style="position:absolute;left:7976;top:380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v:textbox>
                </v:shape>
                <v:shape id="Text Box 2816" o:spid="_x0000_s1754" type="#_x0000_t202" style="position:absolute;left:8088;top:406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817" o:spid="_x0000_s1755" type="#_x0000_t202" style="position:absolute;left:7716;top:395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v:textbox>
                </v:shape>
                <v:shape id="Text Box 2818" o:spid="_x0000_s1756" type="#_x0000_t202" style="position:absolute;left:8757;top:364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v:textbox>
                </v:shape>
                <v:shape id="Text Box 2819" o:spid="_x0000_s1757" type="#_x0000_t202" style="position:absolute;left:8757;top:418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13024" behindDoc="0" locked="0" layoutInCell="1" allowOverlap="1">
                <wp:simplePos x="0" y="0"/>
                <wp:positionH relativeFrom="column">
                  <wp:posOffset>0</wp:posOffset>
                </wp:positionH>
                <wp:positionV relativeFrom="paragraph">
                  <wp:posOffset>325120</wp:posOffset>
                </wp:positionV>
                <wp:extent cx="2552700" cy="938530"/>
                <wp:effectExtent l="0" t="0" r="2540" b="0"/>
                <wp:wrapNone/>
                <wp:docPr id="152"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938530"/>
                          <a:chOff x="1588" y="3426"/>
                          <a:chExt cx="4020" cy="1478"/>
                        </a:xfrm>
                      </wpg:grpSpPr>
                      <wps:wsp>
                        <wps:cNvPr id="153" name="Text Box 2806"/>
                        <wps:cNvSpPr txBox="1">
                          <a:spLocks noChangeArrowheads="1"/>
                        </wps:cNvSpPr>
                        <wps:spPr bwMode="auto">
                          <a:xfrm>
                            <a:off x="1588" y="3426"/>
                            <a:ext cx="4020" cy="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154" name="Line 2807"/>
                        <wps:cNvCnPr/>
                        <wps:spPr bwMode="auto">
                          <a:xfrm>
                            <a:off x="1722" y="442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5" o:spid="_x0000_s1758" style="position:absolute;margin-left:0;margin-top:25.6pt;width:201pt;height:73.9pt;z-index:251713024" coordorigin="1588,3426" coordsize="4020,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">
                <v:shape id="Text Box 2806" o:spid="_x0000_s1759" type="#_x0000_t202" style="position:absolute;left:1588;top:3426;width:4020;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807" o:spid="_x0000_s1760" style="position:absolute;visibility:visible;mso-wrap-style:square" from="1722,4424" to="5139,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a đã chứng minh được trong bài 2 thì lực đẩy Ác-Si-Mét tác dụng lên quả cầu bằng tổng trọng lượng của phần thủy ngân và nước bị vật chiếm chỗ nên ta c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rọng lượng của phần nước và thủy ngân bị quả cầu chiếm chỗ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trọng lượng của quả cầu  ngoài không khí là : P = d.V</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ì quả cầu lơ lửng trong chất lỏng nên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Hay d.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ặt khác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Suy ra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ay (2) vào (1) ta được d.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Biến đổi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480" w:dyaOrig="680">
          <v:shape id="_x0000_i1296" type="#_x0000_t75" style="width:174.05pt;height:34pt" o:ole="">
            <v:imagedata r:id="rId495" o:title=""/>
          </v:shape>
          <o:OLEObject Type="Embed" ProgID="Equation.DSMT4" ShapeID="_x0000_i1296" DrawAspect="Content" ObjectID="_1668161053" r:id="rId496"/>
        </w:object>
      </w:r>
      <w:r w:rsidRPr="006E6890">
        <w:rPr>
          <w:rFonts w:ascii="Times New Roman" w:hAnsi="Times New Roman"/>
          <w:sz w:val="26"/>
          <w:szCs w:val="26"/>
          <w:lang w:val="nl-NL"/>
        </w:rPr>
        <w:t>3,73(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5072" behindDoc="0" locked="0" layoutInCell="1" allowOverlap="1">
                <wp:simplePos x="0" y="0"/>
                <wp:positionH relativeFrom="column">
                  <wp:posOffset>4297045</wp:posOffset>
                </wp:positionH>
                <wp:positionV relativeFrom="paragraph">
                  <wp:posOffset>99060</wp:posOffset>
                </wp:positionV>
                <wp:extent cx="1914525" cy="1144905"/>
                <wp:effectExtent l="8255" t="1905" r="1270" b="5715"/>
                <wp:wrapNone/>
                <wp:docPr id="128"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144905"/>
                          <a:chOff x="7953" y="9401"/>
                          <a:chExt cx="3015" cy="1803"/>
                        </a:xfrm>
                      </wpg:grpSpPr>
                      <wps:wsp>
                        <wps:cNvPr id="129" name="Line 2821"/>
                        <wps:cNvCnPr/>
                        <wps:spPr bwMode="auto">
                          <a:xfrm>
                            <a:off x="7953"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22"/>
                        <wps:cNvCnPr/>
                        <wps:spPr bwMode="auto">
                          <a:xfrm>
                            <a:off x="7953" y="1120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2823"/>
                        <wps:cNvCnPr/>
                        <wps:spPr bwMode="auto">
                          <a:xfrm>
                            <a:off x="10767"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824"/>
                        <wps:cNvCnPr/>
                        <wps:spPr bwMode="auto">
                          <a:xfrm>
                            <a:off x="8824"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825"/>
                        <wps:cNvCnPr/>
                        <wps:spPr bwMode="auto">
                          <a:xfrm>
                            <a:off x="8824" y="1102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2826"/>
                        <wps:cNvCnPr/>
                        <wps:spPr bwMode="auto">
                          <a:xfrm>
                            <a:off x="10365"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2827"/>
                        <wps:cNvSpPr>
                          <a:spLocks noChangeArrowheads="1"/>
                        </wps:cNvSpPr>
                        <wps:spPr bwMode="auto">
                          <a:xfrm>
                            <a:off x="7953" y="9944"/>
                            <a:ext cx="871"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6" name="Rectangle 2828"/>
                        <wps:cNvSpPr>
                          <a:spLocks noChangeArrowheads="1"/>
                        </wps:cNvSpPr>
                        <wps:spPr bwMode="auto">
                          <a:xfrm>
                            <a:off x="10365" y="10484"/>
                            <a:ext cx="402"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7" name="Line 2829"/>
                        <wps:cNvCnPr/>
                        <wps:spPr bwMode="auto">
                          <a:xfrm>
                            <a:off x="8824" y="101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8" name="Line 2830"/>
                        <wps:cNvCnPr/>
                        <wps:spPr bwMode="auto">
                          <a:xfrm>
                            <a:off x="9494"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9" name="Line 2831"/>
                        <wps:cNvCnPr/>
                        <wps:spPr bwMode="auto">
                          <a:xfrm>
                            <a:off x="9561" y="101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0" name="Text Box 2832"/>
                        <wps:cNvSpPr txBox="1">
                          <a:spLocks noChangeArrowheads="1"/>
                        </wps:cNvSpPr>
                        <wps:spPr bwMode="auto">
                          <a:xfrm>
                            <a:off x="8221" y="940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141" name="Text Box 2833"/>
                        <wps:cNvSpPr txBox="1">
                          <a:spLocks noChangeArrowheads="1"/>
                        </wps:cNvSpPr>
                        <wps:spPr bwMode="auto">
                          <a:xfrm>
                            <a:off x="10231" y="95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42" name="Text Box 2834"/>
                        <wps:cNvSpPr txBox="1">
                          <a:spLocks noChangeArrowheads="1"/>
                        </wps:cNvSpPr>
                        <wps:spPr bwMode="auto">
                          <a:xfrm>
                            <a:off x="9486" y="101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43" name="Line 2835"/>
                        <wps:cNvCnPr/>
                        <wps:spPr bwMode="auto">
                          <a:xfrm>
                            <a:off x="7953" y="1030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4" name="Line 2836"/>
                        <wps:cNvCnPr/>
                        <wps:spPr bwMode="auto">
                          <a:xfrm>
                            <a:off x="7953" y="1048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5" name="Line 2837"/>
                        <wps:cNvCnPr/>
                        <wps:spPr bwMode="auto">
                          <a:xfrm>
                            <a:off x="7953"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6" name="Line 2838"/>
                        <wps:cNvCnPr/>
                        <wps:spPr bwMode="auto">
                          <a:xfrm>
                            <a:off x="7953" y="1084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7" name="Line 2839"/>
                        <wps:cNvCnPr/>
                        <wps:spPr bwMode="auto">
                          <a:xfrm>
                            <a:off x="7953" y="110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 name="Line 2840"/>
                        <wps:cNvCnPr/>
                        <wps:spPr bwMode="auto">
                          <a:xfrm>
                            <a:off x="7953" y="11129"/>
                            <a:ext cx="27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9" name="Line 2841"/>
                        <wps:cNvCnPr/>
                        <wps:spPr bwMode="auto">
                          <a:xfrm>
                            <a:off x="10365" y="1102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0" name="Line 2842"/>
                        <wps:cNvCnPr/>
                        <wps:spPr bwMode="auto">
                          <a:xfrm>
                            <a:off x="10365" y="1090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1" name="Line 2843"/>
                        <wps:cNvCnPr/>
                        <wps:spPr bwMode="auto">
                          <a:xfrm>
                            <a:off x="10350" y="10769"/>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0" o:spid="_x0000_s1761" style="position:absolute;margin-left:338.35pt;margin-top:7.8pt;width:150.75pt;height:90.15pt;z-index:251715072" coordorigin="7953,9401" coordsize="3015,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">
                <v:line id="Line 2821" o:spid="_x0000_s1762" style="position:absolute;visibility:visible;mso-wrap-style:square" from="7953,9764" to="7953,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2822" o:spid="_x0000_s1763" style="position:absolute;visibility:visible;mso-wrap-style:square" from="7953,11204" to="10767,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2823" o:spid="_x0000_s1764" style="position:absolute;visibility:visible;mso-wrap-style:square" from="10767,9764" to="10767,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2824" o:spid="_x0000_s1765" style="position:absolute;visibility:visible;mso-wrap-style:square" from="8824,9764" to="882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2825" o:spid="_x0000_s1766" style="position:absolute;visibility:visible;mso-wrap-style:square" from="8824,11024" to="1036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2826" o:spid="_x0000_s1767" style="position:absolute;visibility:visible;mso-wrap-style:square" from="10365,9764" to="1036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rect id="Rectangle 2827" o:spid="_x0000_s1768" style="position:absolute;left:7953;top:9944;width:8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mUsEA&#10;AADcAAAADwAAAGRycy9kb3ducmV2LnhtbERPzYrCMBC+C75DGMGLrOkqylKbyrogLF7E1gcYmrEt&#10;NpPSZG3dpzeC4G0+vt9JtoNpxI06V1tW8DmPQBAXVtdcKjjn+48vEM4ja2wsk4I7Odim41GCsbY9&#10;n+iW+VKEEHYxKqi8b2MpXVGRQTe3LXHgLrYz6APsSqk77EO4aeQiitbSYM2hocKWfioqrtmfUbDr&#10;+/py/M94dih3w2GB+xx9o9R0MnxvQHga/Fv8cv/qMH+5g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l5lLBAAAA3AAAAA8AAAAAAAAAAAAAAAAAmAIAAGRycy9kb3du&#10;cmV2LnhtbFBLBQYAAAAABAAEAPUAAACGAwAAAAA=&#10;" fillcolor="black">
                  <v:textbox>
                    <w:txbxContent>
                      <w:p w:rsidR="006E6890" w:rsidRPr="006E6890" w:rsidRDefault="006E6890">
                        <w:pPr>
                          <w:rPr>
                            <w:rFonts w:ascii="Times New Roman" w:hAnsi="Times New Roman"/>
                            <w:lang w:val="nl-NL"/>
                          </w:rPr>
                        </w:pPr>
                      </w:p>
                    </w:txbxContent>
                  </v:textbox>
                </v:rect>
                <v:rect id="Rectangle 2828" o:spid="_x0000_s1769" style="position:absolute;left:10365;top:10484;width:4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4Jb4A&#10;AADcAAAADwAAAGRycy9kb3ducmV2LnhtbERPSwrCMBDdC94hjOBGNFVBpBpFBUHciNUDDM3YFptJ&#10;aaKtnt4Igrt5vO8s160pxZNqV1hWMB5FIIhTqwvOFFwv++EchPPIGkvLpOBFDtarbmeJsbYNn+mZ&#10;+EyEEHYxKsi9r2IpXZqTQTeyFXHgbrY26AOsM6lrbEK4KeUkimbSYMGhIceKdjml9+RhFGybprid&#10;3gkPjtm2PU5wf0FfKtXvtZsFCE+t/4t/7oMO86c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3eCW+AAAA3AAAAA8AAAAAAAAAAAAAAAAAmAIAAGRycy9kb3ducmV2&#10;LnhtbFBLBQYAAAAABAAEAPUAAACDAwAAAAA=&#10;" fillcolor="black">
                  <v:textbox>
                    <w:txbxContent>
                      <w:p w:rsidR="006E6890" w:rsidRPr="006E6890" w:rsidRDefault="006E6890">
                        <w:pPr>
                          <w:rPr>
                            <w:rFonts w:ascii="Times New Roman" w:hAnsi="Times New Roman"/>
                            <w:lang w:val="nl-NL"/>
                          </w:rPr>
                        </w:pPr>
                      </w:p>
                    </w:txbxContent>
                  </v:textbox>
                </v:rect>
                <v:line id="Line 2829" o:spid="_x0000_s1770" style="position:absolute;visibility:visible;mso-wrap-style:square" from="8824,10124" to="9695,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m2MQAAADcAAAADwAAAGRycy9kb3ducmV2LnhtbERP32vCMBB+F/Y/hBv4pumqzNEZZSqC&#10;yGCbm7jHo7k1Zc2lNrHW/94Ig73dx/fzpvPOVqKlxpeOFTwMExDEudMlFwq+PteDJxA+IGusHJOC&#10;C3mYz+56U8y0O/MHtbtQiBjCPkMFJoQ6k9Lnhiz6oauJI/fjGoshwqaQusFzDLeVTJPkUVosOTYY&#10;rGlpKP/dnayC921Le/v6TW/b9XiyOi5SModUqf599/IMIlAX/sV/7o2O80cTuD0TL5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KbYxAAAANwAAAAPAAAAAAAAAAAA&#10;AAAAAKECAABkcnMvZG93bnJldi54bWxQSwUGAAAAAAQABAD5AAAAkgMAAAAA&#10;">
                  <v:stroke dashstyle="longDash"/>
                </v:line>
                <v:line id="Line 2830" o:spid="_x0000_s1771" style="position:absolute;visibility:visible;mso-wrap-style:square" from="9494,10664" to="10365,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yqsYAAADcAAAADwAAAGRycy9kb3ducmV2LnhtbESPT0vDQBDF74LfYRnBm92Yii2x26It&#10;BSmC9h96HLJjNpidTbNrGr+9cxC8zfDevPeb2WLwjeqpi3VgA7ejDBRxGWzNlYHDfn0zBRUTssUm&#10;MBn4oQiL+eXFDAsbzrylfpcqJSEcCzTgUmoLrWPpyGMchZZYtM/QeUyydpW2HZ4l3Dc6z7J77bFm&#10;aXDY0tJR+bX79gbeNj0d/csHvW7Wd5PV6Skn954bc301PD6ASjSkf/Pf9bMV/LHQyjMygZ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jMqrGAAAA3AAAAA8AAAAAAAAA&#10;AAAAAAAAoQIAAGRycy9kb3ducmV2LnhtbFBLBQYAAAAABAAEAPkAAACUAwAAAAA=&#10;">
                  <v:stroke dashstyle="longDash"/>
                </v:line>
                <v:line id="Line 2831" o:spid="_x0000_s1772" style="position:absolute;visibility:visible;mso-wrap-style:square" from="9561,10124" to="9561,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vqsMAAADcAAAADwAAAGRycy9kb3ducmV2LnhtbERPS2vCQBC+F/oflil4aza1UGp0lVJQ&#10;chHxgecxOyax2dmY3WZjf71bKPQ2H99zZovBNKKnztWWFbwkKQjiwuqaSwWH/fL5HYTzyBoby6Tg&#10;Rg4W88eHGWbaBt5Sv/OliCHsMlRQed9mUrqiIoMusS1x5M62M+gj7EqpOwwx3DRynKZv0mDNsaHC&#10;lj4rKr5230ZBGn5W8iLzut/k62toT+E4vgalRk/DxxSEp8H/i//cuY7zXyf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Sr6rDAAAA3AAAAA8AAAAAAAAAAAAA&#10;AAAAoQIAAGRycy9kb3ducmV2LnhtbFBLBQYAAAAABAAEAPkAAACRAwAAAAA=&#10;">
                  <v:stroke startarrow="block" endarrow="block"/>
                </v:line>
                <v:shape id="Text Box 2832" o:spid="_x0000_s1773" type="#_x0000_t202" style="position:absolute;left:8221;top:9401;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v:textbox>
                </v:shape>
                <v:shape id="Text Box 2833" o:spid="_x0000_s1774" type="#_x0000_t202" style="position:absolute;left:10231;top:95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v:textbox>
                </v:shape>
                <v:shape id="Text Box 2834" o:spid="_x0000_s1775" type="#_x0000_t202" style="position:absolute;left:9486;top:101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line id="Line 2835" o:spid="_x0000_s1776" style="position:absolute;visibility:visible;mso-wrap-style:square" from="7953,10304" to="8824,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HTpsQAAADcAAAADwAAAGRycy9kb3ducmV2LnhtbERP32vCMBB+F/Y/hBv4pumqbKMzylQE&#10;EWGbm7jHo7k1Zc2lNrHW/94Ig73dx/fzJrPOVqKlxpeOFTwMExDEudMlFwq+PleDZxA+IGusHJOC&#10;C3mYTe96E8y0O/MHtbtQiBjCPkMFJoQ6k9Lnhiz6oauJI/fjGoshwqaQusFzDLeVTJPkUVosOTYY&#10;rGlhKP/dnayC901Le7v9prfNavy0PM5TModUqf599/oCIlAX/sV/7rWO88cj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dOmxAAAANwAAAAPAAAAAAAAAAAA&#10;AAAAAKECAABkcnMvZG93bnJldi54bWxQSwUGAAAAAAQABAD5AAAAkgMAAAAA&#10;">
                  <v:stroke dashstyle="longDash"/>
                </v:line>
                <v:line id="Line 2836" o:spid="_x0000_s1777" style="position:absolute;visibility:visible;mso-wrap-style:square" from="7953,10484" to="8824,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L0sMAAADcAAAADwAAAGRycy9kb3ducmV2LnhtbERP22rCQBB9L/Qflin0rW4aQivRVdQi&#10;FBHqFX0csmM2NDubZrcx/n23UOjbHM51xtPe1qKj1leOFTwPEhDEhdMVlwoO++XTEIQPyBprx6Tg&#10;Rh6mk/u7MebaXXlL3S6UIoawz1GBCaHJpfSFIYt+4BriyF1cazFE2JZSt3iN4baWaZK8SIsVxwaD&#10;DS0MFZ+7b6tgs+roaNdn+lgts9e3r3lK5pQq9fjQz0YgAvXhX/znftdxfpbB7zPxAj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oS9LDAAAA3AAAAA8AAAAAAAAAAAAA&#10;AAAAoQIAAGRycy9kb3ducmV2LnhtbFBLBQYAAAAABAAEAPkAAACRAwAAAAA=&#10;">
                  <v:stroke dashstyle="longDash"/>
                </v:line>
                <v:line id="Line 2837" o:spid="_x0000_s1778" style="position:absolute;visibility:visible;mso-wrap-style:square" from="7953,10664" to="882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uScQAAADcAAAADwAAAGRycy9kb3ducmV2LnhtbERP30vDMBB+H/g/hBN821JLnVKXlakM&#10;ZAw2q6KPR3M2Zc2lNrGr/70ZDHy7j+/nLYrRtmKg3jeOFVzPEhDEldMN1wreXtfTOxA+IGtsHZOC&#10;X/JQLC8mC8y1O/ILDWWoRQxhn6MCE0KXS+krQxb9zHXEkftyvcUQYV9L3eMxhttWpkkylxYbjg0G&#10;O3o0VB3KH6tgvxno3W4/abdZZ7dP3w8pmY9UqavLcXUPItAY/sVn97OO87MbOD0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O5JxAAAANwAAAAPAAAAAAAAAAAA&#10;AAAAAKECAABkcnMvZG93bnJldi54bWxQSwUGAAAAAAQABAD5AAAAkgMAAAAA&#10;">
                  <v:stroke dashstyle="longDash"/>
                </v:line>
                <v:line id="Line 2838" o:spid="_x0000_s1779" style="position:absolute;visibility:visible;mso-wrap-style:square" from="7953,10844" to="8824,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ZwPsMAAADcAAAADwAAAGRycy9kb3ducmV2LnhtbERP22rCQBB9L/Qflin0TTcGUUldxbYI&#10;RYR6pT4O2TEbmp1Ns9sY/74rCH2bw7nOdN7ZSrTU+NKxgkE/AUGcO11yoeCwX/YmIHxA1lg5JgVX&#10;8jCfPT5MMdPuwltqd6EQMYR9hgpMCHUmpc8NWfR9VxNH7uwaiyHCppC6wUsMt5VMk2QkLZYcGwzW&#10;9GYo/979WgWbVUtHuz7R52o5HL//vKZkvlKlnp+6xQuIQF34F9/dHzrOH47g9ky8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2cD7DAAAA3AAAAA8AAAAAAAAAAAAA&#10;AAAAoQIAAGRycy9kb3ducmV2LnhtbFBLBQYAAAAABAAEAPkAAACRAwAAAAA=&#10;">
                  <v:stroke dashstyle="longDash"/>
                </v:line>
                <v:line id="Line 2839" o:spid="_x0000_s1780" style="position:absolute;visibility:visible;mso-wrap-style:square" from="7953,11024" to="882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VpcMAAADcAAAADwAAAGRycy9kb3ducmV2LnhtbERP22rCQBB9L/Qflin0rW4MohJdxbYI&#10;IoKtF/RxyI7Z0Oxsml1j+vddodC3OZzrTOedrURLjS8dK+j3EhDEudMlFwoO++XLGIQPyBorx6Tg&#10;hzzMZ48PU8y0u/EntbtQiBjCPkMFJoQ6k9Lnhiz6nquJI3dxjcUQYVNI3eAthttKpkkylBZLjg0G&#10;a3ozlH/trlbBx7qlo92cabteDkbv368pmVOq1PNTt5iACNSFf/Gfe6Xj/MEI7s/EC+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1aXDAAAA3AAAAA8AAAAAAAAAAAAA&#10;AAAAoQIAAGRycy9kb3ducmV2LnhtbFBLBQYAAAAABAAEAPkAAACRAwAAAAA=&#10;">
                  <v:stroke dashstyle="longDash"/>
                </v:line>
                <v:line id="Line 2840" o:spid="_x0000_s1781" style="position:absolute;visibility:visible;mso-wrap-style:square" from="7953,11129" to="10700,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B18YAAADcAAAADwAAAGRycy9kb3ducmV2LnhtbESPQUvDQBCF7wX/wzKCN7tpKFbSbktV&#10;ClKEam2pxyE7ZoPZ2Zhd0/jvnYPQ2wzvzXvfLFaDb1RPXawDG5iMM1DEZbA1VwYO75vbe1AxIVts&#10;ApOBX4qwWl6NFljYcOY36vepUhLCsUADLqW20DqWjjzGcWiJRfsMnccka1dp2+FZwn2j8yy70x5r&#10;lgaHLT06Kr/2P97A67ano3/5oN12M509fT/k5E65MTfXw3oOKtGQLub/62cr+FOhlWdkAr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lQdfGAAAA3AAAAA8AAAAAAAAA&#10;AAAAAAAAoQIAAGRycy9kb3ducmV2LnhtbFBLBQYAAAAABAAEAPkAAACUAwAAAAA=&#10;">
                  <v:stroke dashstyle="longDash"/>
                </v:line>
                <v:line id="Line 2841" o:spid="_x0000_s1782" style="position:absolute;visibility:visible;mso-wrap-style:square" from="10365,11024" to="10767,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kTMQAAADcAAAADwAAAGRycy9kb3ducmV2LnhtbERP30vDMBB+H/g/hBN821JLcVqXlakM&#10;ZAw2q6KPR3M2Zc2lNrGr/70ZDHy7j+/nLYrRtmKg3jeOFVzPEhDEldMN1wreXtfTWxA+IGtsHZOC&#10;X/JQLC8mC8y1O/ILDWWoRQxhn6MCE0KXS+krQxb9zHXEkftyvcUQYV9L3eMxhttWpklyIy02HBsM&#10;dvRoqDqUP1bBfjPQu91+0m6zzuZP3w8pmY9UqavLcXUPItAY/sVn97OO87M7OD0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eRMxAAAANwAAAAPAAAAAAAAAAAA&#10;AAAAAKECAABkcnMvZG93bnJldi54bWxQSwUGAAAAAAQABAD5AAAAkgMAAAAA&#10;">
                  <v:stroke dashstyle="longDash"/>
                </v:line>
                <v:line id="Line 2842" o:spid="_x0000_s1783" style="position:absolute;visibility:visible;mso-wrap-style:square" from="10365,10904" to="10767,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rbDMYAAADcAAAADwAAAGRycy9kb3ducmV2LnhtbESPT0vDQBDF74LfYRnBm90Yqi2x26It&#10;BSmC9h96HLJjNpidTbNrGr+9cxC8zfDevPeb2WLwjeqpi3VgA7ejDBRxGWzNlYHDfn0zBRUTssUm&#10;MBn4oQiL+eXFDAsbzrylfpcqJSEcCzTgUmoLrWPpyGMchZZYtM/QeUyydpW2HZ4l3Dc6z7J77bFm&#10;aXDY0tJR+bX79gbeNj0d/csHvW7W48nq9JSTe8+Nub4aHh9AJRrSv/nv+tkK/p3gyzMygZ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K2wzGAAAA3AAAAA8AAAAAAAAA&#10;AAAAAAAAoQIAAGRycy9kb3ducmV2LnhtbFBLBQYAAAAABAAEAPkAAACUAwAAAAA=&#10;">
                  <v:stroke dashstyle="longDash"/>
                </v:line>
                <v:line id="Line 2843" o:spid="_x0000_s1784" style="position:absolute;visibility:visible;mso-wrap-style:square" from="10350,10769" to="10752,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Z+l8QAAADcAAAADwAAAGRycy9kb3ducmV2LnhtbERP32vCMBB+F/Y/hBvsTVPL1NEZRTcE&#10;EWGbm7jHo7k1Zc2la7Ja/3sjCL7dx/fzpvPOVqKlxpeOFQwHCQji3OmSCwVfn6v+EwgfkDVWjknB&#10;iTzMZ3e9KWbaHfmD2l0oRAxhn6ECE0KdSelzQxb9wNXEkftxjcUQYVNI3eAxhttKpkkylhZLjg0G&#10;a3oxlP/u/q2C901Le7v9prfN6nHy+rdMyRxSpR7uu8UziEBduImv7rWO80dDuDwTL5Cz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hn6XxAAAANwAAAAPAAAAAAAAAAAA&#10;AAAAAKECAABkcnMvZG93bnJldi54bWxQSwUGAAAAAAQABAD5AAAAkgMAAAAA&#10;">
                  <v:stroke dashstyle="longDash"/>
                </v:line>
              </v:group>
            </w:pict>
          </mc:Fallback>
        </mc:AlternateContent>
      </w:r>
      <w:r w:rsidR="00455B9A" w:rsidRPr="006E6890">
        <w:rPr>
          <w:rFonts w:ascii="Times New Roman" w:hAnsi="Times New Roman"/>
          <w:sz w:val="26"/>
          <w:szCs w:val="26"/>
          <w:lang w:val="nl-NL"/>
        </w:rPr>
        <w:t>Vậy phần ngập trong nước có thể tích là V</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w:t>
      </w:r>
      <w:r w:rsidR="00455B9A" w:rsidRPr="006E6890">
        <w:rPr>
          <w:rFonts w:ascii="Times New Roman" w:hAnsi="Times New Roman"/>
          <w:position w:val="-4"/>
          <w:sz w:val="26"/>
          <w:szCs w:val="26"/>
          <w:lang w:val="nl-NL"/>
        </w:rPr>
        <w:object w:dxaOrig="200" w:dyaOrig="200">
          <v:shape id="_x0000_i1297" type="#_x0000_t75" style="width:10.3pt;height:10.3pt" o:ole="">
            <v:imagedata r:id="rId497" o:title=""/>
          </v:shape>
          <o:OLEObject Type="Embed" ProgID="Equation.DSMT4" ShapeID="_x0000_i1297" DrawAspect="Content" ObjectID="_1668161054" r:id="rId498"/>
        </w:object>
      </w:r>
      <w:r w:rsidR="00455B9A" w:rsidRPr="006E6890">
        <w:rPr>
          <w:rFonts w:ascii="Times New Roman" w:hAnsi="Times New Roman"/>
          <w:sz w:val="26"/>
          <w:szCs w:val="26"/>
          <w:lang w:val="nl-NL"/>
        </w:rPr>
        <w:t>3,73(c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hần thể tích ngập trong thủy ngân là V</w:t>
      </w:r>
      <w:r w:rsidRPr="006E6890">
        <w:rPr>
          <w:rFonts w:ascii="Times New Roman" w:hAnsi="Times New Roman"/>
          <w:sz w:val="26"/>
          <w:szCs w:val="26"/>
          <w:vertAlign w:val="subscript"/>
          <w:lang w:val="nl-NL"/>
        </w:rPr>
        <w:t>2</w:t>
      </w:r>
      <w:r w:rsidRPr="006E6890">
        <w:rPr>
          <w:rFonts w:ascii="Times New Roman" w:hAnsi="Times New Roman"/>
          <w:position w:val="-4"/>
          <w:sz w:val="26"/>
          <w:szCs w:val="26"/>
          <w:lang w:val="nl-NL"/>
        </w:rPr>
        <w:object w:dxaOrig="200" w:dyaOrig="200">
          <v:shape id="_x0000_i1298" type="#_x0000_t75" style="width:10.3pt;height:10.3pt" o:ole="">
            <v:imagedata r:id="rId497" o:title=""/>
          </v:shape>
          <o:OLEObject Type="Embed" ProgID="Equation.DSMT4" ShapeID="_x0000_i1298" DrawAspect="Content" ObjectID="_1668161055" r:id="rId499"/>
        </w:object>
      </w:r>
      <w:r w:rsidRPr="006E6890">
        <w:rPr>
          <w:rFonts w:ascii="Times New Roman" w:hAnsi="Times New Roman"/>
          <w:sz w:val="26"/>
          <w:szCs w:val="26"/>
          <w:lang w:val="nl-NL"/>
        </w:rPr>
        <w:t>6,27(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Hai xi lanh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ông vớ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nhau và có chứa nước. Trên mặt nước có đặt các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pít tông mỏng có khối lượng riêng khác nhau nê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mực nước ở 2 bên cheeng nhau một đoạn h(H.vẽ).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Đổ 1 lớp dầu lên pít tông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sao cho mực nước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ở 2 bên ngang nhau. Tính độ chênh lệch x của mực nước ở 2 xi lanh ( Theo S</w:t>
      </w:r>
      <w:r w:rsidRPr="006E6890">
        <w:rPr>
          <w:rFonts w:ascii="Times New Roman" w:hAnsi="Times New Roman"/>
          <w:sz w:val="26"/>
          <w:szCs w:val="26"/>
          <w:vertAlign w:val="subscript"/>
          <w:lang w:val="nl-NL"/>
        </w:rPr>
        <w:t xml:space="preserve">1; </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và h ) Nếu lấy lượng dầu đó từ bê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ổ lên pít tông S</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Gọi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P</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lần lượt là trọng lượng của pít tông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trọng lượng riêng của dầu  và nước </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chiều cao của dầu trên pít tông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Ban đầu khi mực nước ở 2 bênh chênh nhau 1 đoạn h nên ta có  </w:t>
      </w:r>
      <w:r w:rsidRPr="006E6890">
        <w:rPr>
          <w:rFonts w:ascii="Times New Roman" w:hAnsi="Times New Roman"/>
          <w:position w:val="-30"/>
          <w:sz w:val="26"/>
          <w:szCs w:val="26"/>
          <w:lang w:val="nl-NL"/>
        </w:rPr>
        <w:object w:dxaOrig="340" w:dyaOrig="680">
          <v:shape id="_x0000_i1299" type="#_x0000_t75" style="width:16.6pt;height:34pt" o:ole="">
            <v:imagedata r:id="rId500" o:title=""/>
          </v:shape>
          <o:OLEObject Type="Embed" ProgID="Equation.DSMT4" ShapeID="_x0000_i1299" DrawAspect="Content" ObjectID="_1668161056" r:id="rId501"/>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w:t>
      </w:r>
      <w:r w:rsidRPr="006E6890">
        <w:rPr>
          <w:rFonts w:ascii="Times New Roman" w:hAnsi="Times New Roman"/>
          <w:position w:val="-30"/>
          <w:sz w:val="26"/>
          <w:szCs w:val="26"/>
          <w:lang w:val="nl-NL"/>
        </w:rPr>
        <w:object w:dxaOrig="360" w:dyaOrig="680">
          <v:shape id="_x0000_i1300" type="#_x0000_t75" style="width:18.2pt;height:34pt" o:ole="">
            <v:imagedata r:id="rId502" o:title=""/>
          </v:shape>
          <o:OLEObject Type="Embed" ProgID="Equation.DSMT4" ShapeID="_x0000_i1300" DrawAspect="Content" ObjectID="_1668161057" r:id="rId503"/>
        </w:object>
      </w:r>
      <w:r w:rsidRPr="006E6890">
        <w:rPr>
          <w:rFonts w:ascii="Times New Roman" w:hAnsi="Times New Roman"/>
          <w:sz w:val="26"/>
          <w:szCs w:val="26"/>
          <w:lang w:val="nl-NL"/>
        </w:rPr>
        <w:t xml:space="preserve"> (1)</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ổ dầu  vào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ta có </w:t>
      </w:r>
      <w:r w:rsidRPr="006E6890">
        <w:rPr>
          <w:rFonts w:ascii="Times New Roman" w:hAnsi="Times New Roman"/>
          <w:position w:val="-30"/>
          <w:sz w:val="26"/>
          <w:szCs w:val="26"/>
          <w:lang w:val="nl-NL"/>
        </w:rPr>
        <w:object w:dxaOrig="340" w:dyaOrig="680">
          <v:shape id="_x0000_i1301" type="#_x0000_t75" style="width:16.6pt;height:34pt" o:ole="">
            <v:imagedata r:id="rId500" o:title=""/>
          </v:shape>
          <o:OLEObject Type="Embed" ProgID="Equation.DSMT4" ShapeID="_x0000_i1301" DrawAspect="Content" ObjectID="_1668161058" r:id="rId504"/>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60" w:dyaOrig="680">
          <v:shape id="_x0000_i1302" type="#_x0000_t75" style="width:18.2pt;height:34pt" o:ole="">
            <v:imagedata r:id="rId502" o:title=""/>
          </v:shape>
          <o:OLEObject Type="Embed" ProgID="Equation.DSMT4" ShapeID="_x0000_i1302" DrawAspect="Content" ObjectID="_1668161059" r:id="rId505"/>
        </w:object>
      </w:r>
      <w:r w:rsidRPr="006E6890">
        <w:rPr>
          <w:rFonts w:ascii="Times New Roman" w:hAnsi="Times New Roman"/>
          <w:sz w:val="26"/>
          <w:szCs w:val="26"/>
          <w:lang w:val="nl-NL"/>
        </w:rPr>
        <w:t xml:space="preserve"> (2)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ổ dầu vào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a có </w:t>
      </w:r>
      <w:r w:rsidRPr="006E6890">
        <w:rPr>
          <w:rFonts w:ascii="Times New Roman" w:hAnsi="Times New Roman"/>
          <w:position w:val="-30"/>
          <w:sz w:val="26"/>
          <w:szCs w:val="26"/>
          <w:lang w:val="nl-NL"/>
        </w:rPr>
        <w:object w:dxaOrig="340" w:dyaOrig="680">
          <v:shape id="_x0000_i1303" type="#_x0000_t75" style="width:16.6pt;height:34pt" o:ole="">
            <v:imagedata r:id="rId500" o:title=""/>
          </v:shape>
          <o:OLEObject Type="Embed" ProgID="Equation.DSMT4" ShapeID="_x0000_i1303" DrawAspect="Content" ObjectID="_1668161060" r:id="rId506"/>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x = </w:t>
      </w:r>
      <w:r w:rsidRPr="006E6890">
        <w:rPr>
          <w:rFonts w:ascii="Times New Roman" w:hAnsi="Times New Roman"/>
          <w:position w:val="-30"/>
          <w:sz w:val="26"/>
          <w:szCs w:val="26"/>
          <w:lang w:val="nl-NL"/>
        </w:rPr>
        <w:object w:dxaOrig="360" w:dyaOrig="680">
          <v:shape id="_x0000_i1304" type="#_x0000_t75" style="width:18.2pt;height:34pt" o:ole="">
            <v:imagedata r:id="rId502" o:title=""/>
          </v:shape>
          <o:OLEObject Type="Embed" ProgID="Equation.DSMT4" ShapeID="_x0000_i1304" DrawAspect="Content" ObjectID="_1668161061" r:id="rId507"/>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05" type="#_x0000_t75" style="width:15.05pt;height:11.85pt" o:ole="">
            <v:imagedata r:id="rId508" o:title=""/>
          </v:shape>
          <o:OLEObject Type="Embed" ProgID="Equation.DSMT4" ShapeID="_x0000_i1305" DrawAspect="Content" ObjectID="_1668161062" r:id="rId509"/>
        </w:object>
      </w:r>
      <w:r w:rsidRPr="006E6890">
        <w:rPr>
          <w:rFonts w:ascii="Times New Roman" w:hAnsi="Times New Roman"/>
          <w:position w:val="-30"/>
          <w:sz w:val="26"/>
          <w:szCs w:val="26"/>
          <w:lang w:val="nl-NL"/>
        </w:rPr>
        <w:object w:dxaOrig="340" w:dyaOrig="680">
          <v:shape id="_x0000_i1306" type="#_x0000_t75" style="width:16.6pt;height:34pt" o:ole="">
            <v:imagedata r:id="rId500" o:title=""/>
          </v:shape>
          <o:OLEObject Type="Embed" ProgID="Equation.DSMT4" ShapeID="_x0000_i1306" DrawAspect="Content" ObjectID="_1668161063" r:id="rId510"/>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x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360" w:dyaOrig="680">
          <v:shape id="_x0000_i1307" type="#_x0000_t75" style="width:18.2pt;height:34pt" o:ole="">
            <v:imagedata r:id="rId502" o:title=""/>
          </v:shape>
          <o:OLEObject Type="Embed" ProgID="Equation.DSMT4" ShapeID="_x0000_i1307" DrawAspect="Content" ObjectID="_1668161064" r:id="rId511"/>
        </w:object>
      </w:r>
      <w:r w:rsidRPr="006E6890">
        <w:rPr>
          <w:rFonts w:ascii="Times New Roman" w:hAnsi="Times New Roman"/>
          <w:sz w:val="26"/>
          <w:szCs w:val="26"/>
          <w:lang w:val="nl-NL"/>
        </w:rPr>
        <w:t xml:space="preserve">  (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1) và (2) suy ra </w:t>
      </w:r>
      <w:r w:rsidRPr="006E6890">
        <w:rPr>
          <w:rFonts w:ascii="Times New Roman" w:hAnsi="Times New Roman"/>
          <w:position w:val="-30"/>
          <w:sz w:val="26"/>
          <w:szCs w:val="26"/>
          <w:lang w:val="nl-NL"/>
        </w:rPr>
        <w:object w:dxaOrig="340" w:dyaOrig="680">
          <v:shape id="_x0000_i1308" type="#_x0000_t75" style="width:16.6pt;height:34pt" o:ole="">
            <v:imagedata r:id="rId500" o:title=""/>
          </v:shape>
          <o:OLEObject Type="Embed" ProgID="Equation.DSMT4" ShapeID="_x0000_i1308" DrawAspect="Content" ObjectID="_1668161065" r:id="rId512"/>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340" w:dyaOrig="680">
          <v:shape id="_x0000_i1309" type="#_x0000_t75" style="width:16.6pt;height:34pt" o:ole="">
            <v:imagedata r:id="rId500" o:title=""/>
          </v:shape>
          <o:OLEObject Type="Embed" ProgID="Equation.DSMT4" ShapeID="_x0000_i1309" DrawAspect="Content" ObjectID="_1668161066" r:id="rId513"/>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10" type="#_x0000_t75" style="width:15.05pt;height:11.85pt" o:ole="">
            <v:imagedata r:id="rId508" o:title=""/>
          </v:shape>
          <o:OLEObject Type="Embed" ProgID="Equation.DSMT4" ShapeID="_x0000_i1310" DrawAspect="Content" ObjectID="_1668161067" r:id="rId514"/>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11" type="#_x0000_t75" style="width:15.05pt;height:11.85pt" o:ole="">
            <v:imagedata r:id="rId508" o:title=""/>
          </v:shape>
          <o:OLEObject Type="Embed" ProgID="Equation.DSMT4" ShapeID="_x0000_i1311" DrawAspect="Content" ObjectID="_1668161068" r:id="rId515"/>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99" w:dyaOrig="680">
          <v:shape id="_x0000_i1312" type="#_x0000_t75" style="width:25.3pt;height:34pt" o:ole="">
            <v:imagedata r:id="rId516" o:title=""/>
          </v:shape>
          <o:OLEObject Type="Embed" ProgID="Equation.DSMT4" ShapeID="_x0000_i1312" DrawAspect="Content" ObjectID="_1668161069" r:id="rId517"/>
        </w:object>
      </w:r>
      <w:r w:rsidRPr="006E6890">
        <w:rPr>
          <w:rFonts w:ascii="Times New Roman" w:hAnsi="Times New Roman"/>
          <w:sz w:val="26"/>
          <w:szCs w:val="26"/>
          <w:lang w:val="nl-NL"/>
        </w:rPr>
        <w:t xml:space="preserve"> (4)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ừ (1) và (3) suy ra </w:t>
      </w:r>
      <w:r w:rsidRPr="006E6890">
        <w:rPr>
          <w:rFonts w:ascii="Times New Roman" w:hAnsi="Times New Roman"/>
          <w:position w:val="-30"/>
          <w:sz w:val="26"/>
          <w:szCs w:val="26"/>
          <w:lang w:val="nl-NL"/>
        </w:rPr>
        <w:object w:dxaOrig="340" w:dyaOrig="680">
          <v:shape id="_x0000_i1313" type="#_x0000_t75" style="width:16.6pt;height:34pt" o:ole="">
            <v:imagedata r:id="rId500" o:title=""/>
          </v:shape>
          <o:OLEObject Type="Embed" ProgID="Equation.DSMT4" ShapeID="_x0000_i1313" DrawAspect="Content" ObjectID="_1668161070" r:id="rId518"/>
        </w:objec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h  = </w:t>
      </w:r>
      <w:r w:rsidRPr="006E6890">
        <w:rPr>
          <w:rFonts w:ascii="Times New Roman" w:hAnsi="Times New Roman"/>
          <w:position w:val="-30"/>
          <w:sz w:val="26"/>
          <w:szCs w:val="26"/>
          <w:lang w:val="nl-NL"/>
        </w:rPr>
        <w:object w:dxaOrig="340" w:dyaOrig="680">
          <v:shape id="_x0000_i1314" type="#_x0000_t75" style="width:16.6pt;height:34pt" o:ole="">
            <v:imagedata r:id="rId500" o:title=""/>
          </v:shape>
          <o:OLEObject Type="Embed" ProgID="Equation.DSMT4" ShapeID="_x0000_i1314" DrawAspect="Content" ObjectID="_1668161071" r:id="rId519"/>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x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position w:val="-6"/>
          <w:sz w:val="26"/>
          <w:szCs w:val="26"/>
          <w:lang w:val="nl-NL"/>
        </w:rPr>
        <w:object w:dxaOrig="300" w:dyaOrig="240">
          <v:shape id="_x0000_i1315" type="#_x0000_t75" style="width:15.05pt;height:11.85pt" o:ole="">
            <v:imagedata r:id="rId508" o:title=""/>
          </v:shape>
          <o:OLEObject Type="Embed" ProgID="Equation.DSMT4" ShapeID="_x0000_i1315" DrawAspect="Content" ObjectID="_1668161072" r:id="rId520"/>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x </w:t>
      </w:r>
    </w:p>
    <w:p w:rsidR="00455B9A" w:rsidRPr="006E6890" w:rsidRDefault="00455B9A" w:rsidP="00455B9A">
      <w:pPr>
        <w:rPr>
          <w:rFonts w:ascii="Times New Roman" w:hAnsi="Times New Roman"/>
          <w:sz w:val="26"/>
          <w:szCs w:val="26"/>
          <w:lang w:val="nl-NL"/>
        </w:rPr>
      </w:pPr>
      <w:r w:rsidRPr="006E6890">
        <w:rPr>
          <w:rFonts w:ascii="Times New Roman" w:hAnsi="Times New Roman"/>
          <w:position w:val="-6"/>
          <w:sz w:val="26"/>
          <w:szCs w:val="26"/>
          <w:lang w:val="nl-NL"/>
        </w:rPr>
        <w:object w:dxaOrig="300" w:dyaOrig="240">
          <v:shape id="_x0000_i1316" type="#_x0000_t75" style="width:15.05pt;height:11.85pt" o:ole="">
            <v:imagedata r:id="rId508" o:title=""/>
          </v:shape>
          <o:OLEObject Type="Embed" ProgID="Equation.DSMT4" ShapeID="_x0000_i1316" DrawAspect="Content" ObjectID="_1668161073" r:id="rId521"/>
        </w:object>
      </w:r>
      <w:r w:rsidRPr="006E6890">
        <w:rPr>
          <w:rFonts w:ascii="Times New Roman" w:hAnsi="Times New Roman"/>
          <w:sz w:val="26"/>
          <w:szCs w:val="26"/>
          <w:lang w:val="nl-NL"/>
        </w:rPr>
        <w:t xml:space="preserve"> x = </w:t>
      </w:r>
      <w:r w:rsidRPr="006E6890">
        <w:rPr>
          <w:rFonts w:ascii="Times New Roman" w:hAnsi="Times New Roman"/>
          <w:position w:val="-30"/>
          <w:sz w:val="26"/>
          <w:szCs w:val="26"/>
          <w:lang w:val="nl-NL"/>
        </w:rPr>
        <w:object w:dxaOrig="1160" w:dyaOrig="680">
          <v:shape id="_x0000_i1317" type="#_x0000_t75" style="width:57.75pt;height:34pt" o:ole="">
            <v:imagedata r:id="rId522" o:title=""/>
          </v:shape>
          <o:OLEObject Type="Embed" ProgID="Equation.DSMT4" ShapeID="_x0000_i1317" DrawAspect="Content" ObjectID="_1668161074" r:id="rId523"/>
        </w:object>
      </w:r>
      <w:r w:rsidRPr="006E6890">
        <w:rPr>
          <w:rFonts w:ascii="Times New Roman" w:hAnsi="Times New Roman"/>
          <w:sz w:val="26"/>
          <w:szCs w:val="26"/>
          <w:lang w:val="nl-NL"/>
        </w:rPr>
        <w:t xml:space="preserve"> (5)</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Vì thể tích dầu không đổi nên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 xml:space="preserve">2 </w:t>
      </w:r>
      <w:r w:rsidRPr="006E6890">
        <w:rPr>
          <w:rFonts w:ascii="Times New Roman" w:hAnsi="Times New Roman"/>
          <w:position w:val="-6"/>
          <w:sz w:val="26"/>
          <w:szCs w:val="26"/>
          <w:lang w:val="nl-NL"/>
        </w:rPr>
        <w:object w:dxaOrig="300" w:dyaOrig="240">
          <v:shape id="_x0000_i1318" type="#_x0000_t75" style="width:15.05pt;height:11.85pt" o:ole="">
            <v:imagedata r:id="rId508" o:title=""/>
          </v:shape>
          <o:OLEObject Type="Embed" ProgID="Equation.DSMT4" ShapeID="_x0000_i1318" DrawAspect="Content" ObjectID="_1668161075" r:id="rId524"/>
        </w:objec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540" w:dyaOrig="680">
          <v:shape id="_x0000_i1319" type="#_x0000_t75" style="width:26.9pt;height:34pt" o:ole="">
            <v:imagedata r:id="rId525" o:title=""/>
          </v:shape>
          <o:OLEObject Type="Embed" ProgID="Equation.DSMT4" ShapeID="_x0000_i1319" DrawAspect="Content" ObjectID="_1668161076" r:id="rId526"/>
        </w:object>
      </w:r>
      <w:r w:rsidRPr="006E6890">
        <w:rPr>
          <w:rFonts w:ascii="Times New Roman" w:hAnsi="Times New Roman"/>
          <w:sz w:val="26"/>
          <w:szCs w:val="26"/>
          <w:lang w:val="nl-NL"/>
        </w:rPr>
        <w:t xml:space="preserve">  (6)</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hế (4) vào (6) ta được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740" w:dyaOrig="680">
          <v:shape id="_x0000_i1320" type="#_x0000_t75" style="width:37.2pt;height:34pt" o:ole="">
            <v:imagedata r:id="rId527" o:title=""/>
          </v:shape>
          <o:OLEObject Type="Embed" ProgID="Equation.DSMT4" ShapeID="_x0000_i1320" DrawAspect="Content" ObjectID="_1668161077" r:id="rId528"/>
        </w:object>
      </w:r>
      <w:r w:rsidRPr="006E6890">
        <w:rPr>
          <w:rFonts w:ascii="Times New Roman" w:hAnsi="Times New Roman"/>
          <w:sz w:val="26"/>
          <w:szCs w:val="26"/>
          <w:lang w:val="nl-NL"/>
        </w:rPr>
        <w:t xml:space="preserve"> (7)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Thế (7) vào (5) ta được x = </w:t>
      </w:r>
      <w:r w:rsidRPr="006E6890">
        <w:rPr>
          <w:rFonts w:ascii="Times New Roman" w:hAnsi="Times New Roman"/>
          <w:position w:val="-30"/>
          <w:sz w:val="26"/>
          <w:szCs w:val="26"/>
          <w:lang w:val="nl-NL"/>
        </w:rPr>
        <w:object w:dxaOrig="940" w:dyaOrig="680">
          <v:shape id="_x0000_i1321" type="#_x0000_t75" style="width:46.7pt;height:34pt" o:ole="">
            <v:imagedata r:id="rId529" o:title=""/>
          </v:shape>
          <o:OLEObject Type="Embed" ProgID="Equation.DSMT4" ShapeID="_x0000_i1321" DrawAspect="Content" ObjectID="_1668161078" r:id="rId530"/>
        </w:objec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III: Bài tập về nhà</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Bài tập 1:</w:t>
      </w:r>
    </w:p>
    <w:p w:rsidR="00455B9A" w:rsidRPr="006E6890" w:rsidRDefault="00455B9A" w:rsidP="00455B9A">
      <w:pPr>
        <w:rPr>
          <w:rFonts w:ascii="Times New Roman" w:hAnsi="Times New Roman"/>
          <w:sz w:val="26"/>
          <w:szCs w:val="26"/>
          <w:vertAlign w:val="superscript"/>
          <w:lang w:val="nl-NL"/>
        </w:rPr>
      </w:pPr>
      <w:r w:rsidRPr="006E6890">
        <w:rPr>
          <w:rFonts w:ascii="Times New Roman" w:hAnsi="Times New Roman"/>
          <w:sz w:val="26"/>
          <w:szCs w:val="26"/>
          <w:lang w:val="nl-NL"/>
        </w:rPr>
        <w:t>a) Một khí cầu có thể tích 10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chứa khí hiđrô, có thể kéo lên trên không một vật nặng bằng bao nhiêu?Biết trọng lượng của vỏ khí cầu là 100N, trọng lượng riêng của không khí là 12,9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ủa khí hiđrô là 0,9N/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b) Muốn kéo một người nặng 6okg lên thì khí cầu phải có thể tích tối thiểu là bao nhiêu, nếu coi trọng lượng của vỏ khí cầu vẫn không đổi </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Trên bàn em chỉ có những dụng cụ và vật liệu sau: Lực kế, bình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Nước đựng trong bình có khối lượng riêng D</w:t>
      </w:r>
      <w:r w:rsidRPr="006E6890">
        <w:rPr>
          <w:rFonts w:ascii="Times New Roman" w:hAnsi="Times New Roman"/>
          <w:sz w:val="26"/>
          <w:szCs w:val="26"/>
          <w:vertAlign w:val="subscript"/>
          <w:lang w:val="nl-NL"/>
        </w:rPr>
        <w:t>o</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àm thế nào, chỉ bằng các dụng cụ trên mà em có thể xác định được khối lượng riêng của một vật kim loại có hình dạng bất kỳ ? Hãy trình bầy cách làm đó.</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16096" behindDoc="0" locked="0" layoutInCell="1" allowOverlap="1">
                <wp:simplePos x="0" y="0"/>
                <wp:positionH relativeFrom="column">
                  <wp:posOffset>-42545</wp:posOffset>
                </wp:positionH>
                <wp:positionV relativeFrom="paragraph">
                  <wp:posOffset>220980</wp:posOffset>
                </wp:positionV>
                <wp:extent cx="2127250" cy="1371600"/>
                <wp:effectExtent l="0" t="0" r="0" b="635"/>
                <wp:wrapNone/>
                <wp:docPr id="124" name="Group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371600"/>
                          <a:chOff x="1521" y="11564"/>
                          <a:chExt cx="3350" cy="2160"/>
                        </a:xfrm>
                      </wpg:grpSpPr>
                      <wps:wsp>
                        <wps:cNvPr id="125" name="Text Box 2845"/>
                        <wps:cNvSpPr txBox="1">
                          <a:spLocks noChangeArrowheads="1"/>
                        </wps:cNvSpPr>
                        <wps:spPr bwMode="auto">
                          <a:xfrm>
                            <a:off x="1521" y="11564"/>
                            <a:ext cx="335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400" type="#_x0000_t75" style="width:15.05pt;height:11.85pt" o:ole="">
                                    <v:imagedata r:id="rId508" o:title=""/>
                                  </v:shape>
                                  <o:OLEObject Type="Embed" ProgID="Equation.DSMT4" ShapeID="_x0000_i1400" DrawAspect="Content" ObjectID="_1668161157" r:id="rId531"/>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E6890" w:rsidRPr="006E6890" w:rsidRDefault="006E6890"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26" name="Line 2846"/>
                        <wps:cNvCnPr/>
                        <wps:spPr bwMode="auto">
                          <a:xfrm>
                            <a:off x="1655" y="13244"/>
                            <a:ext cx="288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27" name="Line 2847"/>
                        <wps:cNvCnPr/>
                        <wps:spPr bwMode="auto">
                          <a:xfrm>
                            <a:off x="1722" y="13184"/>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4" o:spid="_x0000_s1785" style="position:absolute;margin-left:-3.35pt;margin-top:17.4pt;width:167.5pt;height:108pt;z-index:251716096" coordorigin="1521,11564" coordsize="335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">
                <v:shape id="Text Box 2845" o:spid="_x0000_s1786" type="#_x0000_t202" style="position:absolute;left:1521;top:11564;width:335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400" type="#_x0000_t75" style="width:15.05pt;height:11.85pt" o:ole="">
                              <v:imagedata r:id="rId508" o:title=""/>
                            </v:shape>
                            <o:OLEObject Type="Embed" ProgID="Equation.DSMT4" ShapeID="_x0000_i1400" DrawAspect="Content" ObjectID="_1668161157" r:id="rId532"/>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E6890" w:rsidRPr="006E6890" w:rsidRDefault="006E6890"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846" o:spid="_x0000_s1787" style="position:absolute;visibility:visible;mso-wrap-style:square" from="1655,13244" to="4536,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Bjr8AAADcAAAADwAAAGRycy9kb3ducmV2LnhtbERPTWsCMRC9C/0PYQq9abZ7EF2NUgqF&#10;3qTreh820822yWRJorv+eyMI3ubxPme7n5wVFwqx96zgfVGAIG697rlT0By/5isQMSFrtJ5JwZUi&#10;7Hcvsy1W2o/8Q5c6dSKHcKxQgUlpqKSMrSGHceEH4sz9+uAwZRg6qQOOOdxZWRbFUjrsOTcYHOjT&#10;UPtfn52C0dLJhHWttT2sV6fruXHlX6PU2+v0sQGRaEpP8cP9rfP8cgn3Z/IFcnc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YuBjr8AAADcAAAADwAAAAAAAAAAAAAAAACh&#10;AgAAZHJzL2Rvd25yZXYueG1sUEsFBgAAAAAEAAQA+QAAAI0DAAAAAA==&#10;" stroked="f"/>
                <v:line id="Line 2847" o:spid="_x0000_s1788" style="position:absolute;visibility:visible;mso-wrap-style:square" from="1722,13184" to="4603,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group>
            </w:pict>
          </mc:Fallback>
        </mc:AlternateContent>
      </w:r>
      <w:r w:rsidR="00455B9A" w:rsidRPr="006E6890">
        <w:rPr>
          <w:rFonts w:ascii="Times New Roman" w:hAnsi="Times New Roman"/>
          <w:b/>
          <w:sz w:val="26"/>
          <w:szCs w:val="26"/>
          <w:lang w:val="nl-NL"/>
        </w:rPr>
        <w:t>* Bài tập 1:</w:t>
      </w: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a)  Trọng lượng của khí hiđrô trong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9 .10 = 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Trọng lượng của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 = P</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9 + 100 = 109 (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Lực đẩy Ác-Si-Mét tác dụng lên khí cầu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9.10 = 129(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Vậy trọng lượng tối đa của  vật mà khí cầu có thể kéo lên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 = 129 - 109 = 20(N)</w:t>
      </w:r>
    </w:p>
    <w:p w:rsidR="00455B9A" w:rsidRPr="006E6890" w:rsidRDefault="00455B9A" w:rsidP="00455B9A">
      <w:pPr>
        <w:rPr>
          <w:rFonts w:ascii="Times New Roman" w:hAnsi="Times New Roman"/>
          <w:sz w:val="26"/>
          <w:szCs w:val="26"/>
          <w:vertAlign w:val="subscript"/>
          <w:lang w:val="nl-NL"/>
        </w:rPr>
      </w:pPr>
      <w:r w:rsidRPr="006E6890">
        <w:rPr>
          <w:rFonts w:ascii="Times New Roman" w:hAnsi="Times New Roman"/>
          <w:sz w:val="26"/>
          <w:szCs w:val="26"/>
          <w:lang w:val="nl-NL"/>
        </w:rPr>
        <w:t>b) Trọng lượng của khí cầu trong trường hợp này là : P</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Trọng lượng của người l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600(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ực đẩy Ác-Si-Mét lúc này là: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uốn bay lên được thì khí cầu phải thỏa mãn điều kiện sau</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perscript"/>
          <w:lang w:val="nl-NL"/>
        </w:rPr>
        <w:t>’</w:t>
      </w:r>
      <w:r w:rsidRPr="006E6890">
        <w:rPr>
          <w:rFonts w:ascii="Times New Roman" w:hAnsi="Times New Roman"/>
          <w:sz w:val="26"/>
          <w:szCs w:val="26"/>
          <w:vertAlign w:val="subscript"/>
          <w:lang w:val="nl-NL"/>
        </w:rPr>
        <w:t>H</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100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600 </w:t>
      </w:r>
      <w:r w:rsidRPr="006E6890">
        <w:rPr>
          <w:rFonts w:ascii="Times New Roman" w:hAnsi="Times New Roman"/>
          <w:position w:val="-6"/>
          <w:sz w:val="26"/>
          <w:szCs w:val="26"/>
          <w:lang w:val="nl-NL"/>
        </w:rPr>
        <w:object w:dxaOrig="340" w:dyaOrig="240">
          <v:shape id="_x0000_i1322" type="#_x0000_t75" style="width:16.6pt;height:11.85pt" o:ole="">
            <v:imagedata r:id="rId533" o:title=""/>
          </v:shape>
          <o:OLEObject Type="Embed" ProgID="Equation.DSMT4" ShapeID="_x0000_i1322" DrawAspect="Content" ObjectID="_1668161079" r:id="rId53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gt; 700 </w:t>
      </w:r>
    </w:p>
    <w:p w:rsidR="00455B9A" w:rsidRPr="006E6890" w:rsidRDefault="00455B9A" w:rsidP="00455B9A">
      <w:pPr>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23" type="#_x0000_t75" style="width:16.6pt;height:11.85pt" o:ole="">
            <v:imagedata r:id="rId533" o:title=""/>
          </v:shape>
          <o:OLEObject Type="Embed" ProgID="Equation.DSMT4" ShapeID="_x0000_i1323" DrawAspect="Content" ObjectID="_1668161080" r:id="rId535"/>
        </w:object>
      </w:r>
      <w:r w:rsidRPr="006E6890">
        <w:rPr>
          <w:rFonts w:ascii="Times New Roman" w:hAnsi="Times New Roman"/>
          <w:sz w:val="26"/>
          <w:szCs w:val="26"/>
          <w:lang w:val="nl-NL"/>
        </w:rPr>
        <w:t xml:space="preserve">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gt; </w:t>
      </w:r>
      <w:r w:rsidRPr="006E6890">
        <w:rPr>
          <w:rFonts w:ascii="Times New Roman" w:hAnsi="Times New Roman"/>
          <w:position w:val="-30"/>
          <w:sz w:val="26"/>
          <w:szCs w:val="26"/>
          <w:lang w:val="nl-NL"/>
        </w:rPr>
        <w:object w:dxaOrig="1960" w:dyaOrig="680">
          <v:shape id="_x0000_i1324" type="#_x0000_t75" style="width:98.1pt;height:34pt" o:ole="">
            <v:imagedata r:id="rId536" o:title=""/>
          </v:shape>
          <o:OLEObject Type="Embed" ProgID="Equation.DSMT4" ShapeID="_x0000_i1324" DrawAspect="Content" ObjectID="_1668161081" r:id="rId537"/>
        </w:object>
      </w:r>
      <w:r w:rsidRPr="006E6890">
        <w:rPr>
          <w:rFonts w:ascii="Times New Roman" w:hAnsi="Times New Roman"/>
          <w:sz w:val="26"/>
          <w:szCs w:val="26"/>
          <w:lang w:val="nl-NL"/>
        </w:rPr>
        <w:t xml:space="preserve"> = 58,33(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Để xác định KLR của vật kim loại ta cần biết khối lương m và thể tích V của nó.</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Dùng lực kế xác định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vật trong không khí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rong nước.</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ta có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ặt khác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V </w:t>
      </w:r>
      <w:r w:rsidRPr="006E6890">
        <w:rPr>
          <w:rFonts w:ascii="Times New Roman" w:hAnsi="Times New Roman"/>
          <w:position w:val="-6"/>
          <w:sz w:val="26"/>
          <w:szCs w:val="26"/>
          <w:lang w:val="nl-NL"/>
        </w:rPr>
        <w:object w:dxaOrig="300" w:dyaOrig="240">
          <v:shape id="_x0000_i1325" type="#_x0000_t75" style="width:15.05pt;height:11.85pt" o:ole="">
            <v:imagedata r:id="rId508" o:title=""/>
          </v:shape>
          <o:OLEObject Type="Embed" ProgID="Equation.DSMT4" ShapeID="_x0000_i1325" DrawAspect="Content" ObjectID="_1668161082" r:id="rId538"/>
        </w:object>
      </w:r>
      <w:r w:rsidRPr="006E6890">
        <w:rPr>
          <w:rFonts w:ascii="Times New Roman" w:hAnsi="Times New Roman"/>
          <w:sz w:val="26"/>
          <w:szCs w:val="26"/>
          <w:lang w:val="nl-NL"/>
        </w:rPr>
        <w:t xml:space="preserve"> V = </w:t>
      </w:r>
      <w:r w:rsidRPr="006E6890">
        <w:rPr>
          <w:rFonts w:ascii="Times New Roman" w:hAnsi="Times New Roman"/>
          <w:position w:val="-30"/>
          <w:sz w:val="26"/>
          <w:szCs w:val="26"/>
          <w:lang w:val="nl-NL"/>
        </w:rPr>
        <w:object w:dxaOrig="1460" w:dyaOrig="680">
          <v:shape id="_x0000_i1326" type="#_x0000_t75" style="width:72.8pt;height:34pt" o:ole="">
            <v:imagedata r:id="rId539" o:title=""/>
          </v:shape>
          <o:OLEObject Type="Embed" ProgID="Equation.DSMT4" ShapeID="_x0000_i1326" DrawAspect="Content" ObjectID="_1668161083" r:id="rId540"/>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Vậy khối lượng riêng của vật là D = </w:t>
      </w:r>
      <w:r w:rsidRPr="006E6890">
        <w:rPr>
          <w:rFonts w:ascii="Times New Roman" w:hAnsi="Times New Roman"/>
          <w:position w:val="-24"/>
          <w:sz w:val="26"/>
          <w:szCs w:val="26"/>
          <w:lang w:val="nl-NL"/>
        </w:rPr>
        <w:object w:dxaOrig="940" w:dyaOrig="620">
          <v:shape id="_x0000_i1327" type="#_x0000_t75" style="width:46.7pt;height:30.85pt" o:ole="">
            <v:imagedata r:id="rId541" o:title=""/>
          </v:shape>
          <o:OLEObject Type="Embed" ProgID="Equation.DSMT4" ShapeID="_x0000_i1327" DrawAspect="Content" ObjectID="_1668161084" r:id="rId542"/>
        </w:object>
      </w:r>
      <w:r w:rsidRPr="006E6890">
        <w:rPr>
          <w:rFonts w:ascii="Times New Roman" w:hAnsi="Times New Roman"/>
          <w:sz w:val="26"/>
          <w:szCs w:val="26"/>
          <w:lang w:val="nl-NL"/>
        </w:rPr>
        <w:t xml:space="preserve"> ( Vì m = 10P nên P = </w:t>
      </w:r>
      <w:r w:rsidRPr="006E6890">
        <w:rPr>
          <w:rFonts w:ascii="Times New Roman" w:hAnsi="Times New Roman"/>
          <w:position w:val="-24"/>
          <w:sz w:val="26"/>
          <w:szCs w:val="26"/>
          <w:lang w:val="nl-NL"/>
        </w:rPr>
        <w:object w:dxaOrig="320" w:dyaOrig="620">
          <v:shape id="_x0000_i1328" type="#_x0000_t75" style="width:15.8pt;height:30.85pt" o:ole="">
            <v:imagedata r:id="rId543" o:title=""/>
          </v:shape>
          <o:OLEObject Type="Embed" ProgID="Equation.DSMT4" ShapeID="_x0000_i1328" DrawAspect="Content" ObjectID="_1668161085" r:id="rId544"/>
        </w:objec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Do đó D = </w:t>
      </w:r>
      <w:r w:rsidRPr="006E6890">
        <w:rPr>
          <w:rFonts w:ascii="Times New Roman" w:hAnsi="Times New Roman"/>
          <w:position w:val="-60"/>
          <w:sz w:val="26"/>
          <w:szCs w:val="26"/>
          <w:lang w:val="nl-NL"/>
        </w:rPr>
        <w:object w:dxaOrig="2960" w:dyaOrig="980">
          <v:shape id="_x0000_i1329" type="#_x0000_t75" style="width:147.95pt;height:49.05pt" o:ole="">
            <v:imagedata r:id="rId545" o:title=""/>
          </v:shape>
          <o:OLEObject Type="Embed" ProgID="Equation.DSMT4" ShapeID="_x0000_i1329" DrawAspect="Content" ObjectID="_1668161086" r:id="rId546"/>
        </w:objec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Làm như vậy sẽ xác định được khối lượng riêng của vật</w:t>
      </w:r>
    </w:p>
    <w:p w:rsidR="00455B9A" w:rsidRPr="006E6890" w:rsidRDefault="00C43FA0" w:rsidP="00455B9A">
      <w:pPr>
        <w:rPr>
          <w:rFonts w:ascii="Times New Roman" w:hAnsi="Times New Roman"/>
          <w:b/>
          <w:sz w:val="26"/>
          <w:szCs w:val="26"/>
          <w:lang w:val="nl-NL"/>
        </w:rPr>
      </w:pPr>
      <w:r>
        <w:rPr>
          <w:rFonts w:ascii="Times New Roman" w:hAnsi="Times New Roman"/>
          <w:b/>
          <w:noProof/>
          <w:sz w:val="26"/>
          <w:szCs w:val="26"/>
        </w:rPr>
        <mc:AlternateContent>
          <mc:Choice Requires="wpg">
            <w:drawing>
              <wp:anchor distT="0" distB="0" distL="114300" distR="114300" simplePos="0" relativeHeight="251717120" behindDoc="0" locked="0" layoutInCell="1" allowOverlap="1">
                <wp:simplePos x="0" y="0"/>
                <wp:positionH relativeFrom="column">
                  <wp:posOffset>4211955</wp:posOffset>
                </wp:positionH>
                <wp:positionV relativeFrom="paragraph">
                  <wp:posOffset>3810</wp:posOffset>
                </wp:positionV>
                <wp:extent cx="2042160" cy="1371600"/>
                <wp:effectExtent l="8890" t="13335" r="6350" b="5715"/>
                <wp:wrapNone/>
                <wp:docPr id="111"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371600"/>
                          <a:chOff x="8221" y="6524"/>
                          <a:chExt cx="3216" cy="2160"/>
                        </a:xfrm>
                      </wpg:grpSpPr>
                      <wps:wsp>
                        <wps:cNvPr id="112" name="Line 2849"/>
                        <wps:cNvCnPr/>
                        <wps:spPr bwMode="auto">
                          <a:xfrm>
                            <a:off x="8221"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850"/>
                        <wps:cNvCnPr/>
                        <wps:spPr bwMode="auto">
                          <a:xfrm>
                            <a:off x="8221" y="8684"/>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51"/>
                        <wps:cNvCnPr/>
                        <wps:spPr bwMode="auto">
                          <a:xfrm>
                            <a:off x="882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852"/>
                        <wps:cNvCnPr/>
                        <wps:spPr bwMode="auto">
                          <a:xfrm>
                            <a:off x="822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853"/>
                        <wps:cNvCnPr/>
                        <wps:spPr bwMode="auto">
                          <a:xfrm>
                            <a:off x="11437"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854"/>
                        <wps:cNvCnPr/>
                        <wps:spPr bwMode="auto">
                          <a:xfrm>
                            <a:off x="8824"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855"/>
                        <wps:cNvCnPr/>
                        <wps:spPr bwMode="auto">
                          <a:xfrm>
                            <a:off x="10834"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856"/>
                        <wps:cNvCnPr/>
                        <wps:spPr bwMode="auto">
                          <a:xfrm>
                            <a:off x="1083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857"/>
                        <wps:cNvCnPr/>
                        <wps:spPr bwMode="auto">
                          <a:xfrm>
                            <a:off x="9561"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858"/>
                        <wps:cNvCnPr/>
                        <wps:spPr bwMode="auto">
                          <a:xfrm>
                            <a:off x="956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59"/>
                        <wps:cNvCnPr/>
                        <wps:spPr bwMode="auto">
                          <a:xfrm>
                            <a:off x="1016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860"/>
                        <wps:cNvCnPr/>
                        <wps:spPr bwMode="auto">
                          <a:xfrm>
                            <a:off x="10164" y="8324"/>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8" o:spid="_x0000_s1026" style="position:absolute;margin-left:331.65pt;margin-top:.3pt;width:160.8pt;height:108pt;z-index:251717120" coordorigin="8221,6524" coordsize="321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">
                <v:line id="Line 2849" o:spid="_x0000_s1027" style="position:absolute;visibility:visible;mso-wrap-style:square" from="8221,6524" to="8221,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850" o:spid="_x0000_s1028" style="position:absolute;visibility:visible;mso-wrap-style:square" from="8221,8684" to="11437,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851" o:spid="_x0000_s1029" style="position:absolute;visibility:visible;mso-wrap-style:square" from="8824,6524" to="882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2852" o:spid="_x0000_s1030" style="position:absolute;visibility:visible;mso-wrap-style:square" from="8221,7064" to="8824,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853" o:spid="_x0000_s1031" style="position:absolute;visibility:visible;mso-wrap-style:square" from="11437,6524" to="11437,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2854" o:spid="_x0000_s1032" style="position:absolute;visibility:visible;mso-wrap-style:square" from="8824,8324" to="956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855" o:spid="_x0000_s1033" style="position:absolute;visibility:visible;mso-wrap-style:square" from="10834,7064" to="11437,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856" o:spid="_x0000_s1034" style="position:absolute;visibility:visible;mso-wrap-style:square" from="10834,65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857" o:spid="_x0000_s1035" style="position:absolute;visibility:visible;mso-wrap-style:square" from="9561,6524" to="956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858" o:spid="_x0000_s1036" style="position:absolute;visibility:visible;mso-wrap-style:square" from="9561,7064" to="10164,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2859" o:spid="_x0000_s1037" style="position:absolute;visibility:visible;mso-wrap-style:square" from="10164,6524" to="1016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860" o:spid="_x0000_s1038" style="position:absolute;visibility:visible;mso-wrap-style:square" from="10164,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group>
            </w:pict>
          </mc:Fallback>
        </mc:AlternateContent>
      </w:r>
      <w:r w:rsidR="00455B9A" w:rsidRPr="006E6890">
        <w:rPr>
          <w:rFonts w:ascii="Times New Roman" w:hAnsi="Times New Roman"/>
          <w:b/>
          <w:sz w:val="26"/>
          <w:szCs w:val="26"/>
          <w:lang w:val="nl-NL"/>
        </w:rPr>
        <w:t>II: Bài tập luyện tập:</w:t>
      </w:r>
    </w:p>
    <w:p w:rsidR="00455B9A" w:rsidRPr="006E6890" w:rsidRDefault="00455B9A" w:rsidP="00455B9A">
      <w:pPr>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Ba ống giống nhau và thông  nhau chứa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nước chưa đầy ( H.vẽ), Đổ vào bên trái một cột dầu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ao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0cm và đổ vào bên phải một cột dầu cao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5cm. Hỏi mực nước ở ống giữa sẽ dâng cao bao</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nhiêu so với lúc đầu. Biết trọng lượng riêng của nước,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ầu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chưa đổ nước vào 2 nhánh thì áp suất của 3 nhánh đều bằng nhau nên ta có</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đổ dầu vào 2 nhánh thì áp suất tổng cộng của 2 cột dầu này gây ra là.</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softHyphen/>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8000.0,45 = 3600(N)</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Khi đã ở trạng thái cân bằng thì áp suất ở 3 nhánh lúc này lại bằng nhau nên ta có</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 = 3600:3 = 1200(N)</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Do dầu nhẹ hơn nước nên ở nhánh giữa không có dầu và như vậy áp suất do  cột nước ở nhánh giữa gây lên so với lúc đầu là :</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30" type="#_x0000_t75" style="width:15.05pt;height:11.85pt" o:ole="">
            <v:imagedata r:id="rId508" o:title=""/>
          </v:shape>
          <o:OLEObject Type="Embed" ProgID="Equation.DSMT4" ShapeID="_x0000_i1330" DrawAspect="Content" ObjectID="_1668161087" r:id="rId547"/>
        </w:object>
      </w:r>
      <w:r w:rsidRPr="006E6890">
        <w:rPr>
          <w:rFonts w:ascii="Times New Roman" w:hAnsi="Times New Roman"/>
          <w:sz w:val="26"/>
          <w:szCs w:val="26"/>
          <w:lang w:val="nl-NL"/>
        </w:rPr>
        <w:t xml:space="preserve">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60" w:dyaOrig="720">
          <v:shape id="_x0000_i1331" type="#_x0000_t75" style="width:63.3pt;height:36.4pt" o:ole="">
            <v:imagedata r:id="rId548" o:title=""/>
          </v:shape>
          <o:OLEObject Type="Embed" ProgID="Equation.DSMT4" ShapeID="_x0000_i1331" DrawAspect="Content" ObjectID="_1668161088" r:id="rId549"/>
        </w:object>
      </w:r>
      <w:r w:rsidRPr="006E6890">
        <w:rPr>
          <w:rFonts w:ascii="Times New Roman" w:hAnsi="Times New Roman"/>
          <w:sz w:val="26"/>
          <w:szCs w:val="26"/>
          <w:lang w:val="nl-NL"/>
        </w:rPr>
        <w:t xml:space="preserve"> = 0,12(m)</w:t>
      </w:r>
    </w:p>
    <w:p w:rsidR="00455B9A" w:rsidRPr="006E6890" w:rsidRDefault="00455B9A" w:rsidP="00455B9A">
      <w:pPr>
        <w:tabs>
          <w:tab w:val="left" w:pos="3795"/>
        </w:tabs>
        <w:rPr>
          <w:rFonts w:ascii="Times New Roman" w:hAnsi="Times New Roman"/>
          <w:sz w:val="26"/>
          <w:szCs w:val="26"/>
          <w:lang w:val="nl-NL"/>
        </w:rPr>
      </w:pPr>
      <w:r w:rsidRPr="006E6890">
        <w:rPr>
          <w:rFonts w:ascii="Times New Roman" w:hAnsi="Times New Roman"/>
          <w:sz w:val="26"/>
          <w:szCs w:val="26"/>
          <w:lang w:val="nl-NL"/>
        </w:rPr>
        <w:t>Vậy mực nước ở nhánh giữa sẽ dâng lên thêm 0,12(m)</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vertAlign w:val="superscript"/>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ầu làm thành 1 lớp dầy 2cm. Hỏi phần nhô lên khỏi dầu lúc này là  bao nhiêu. Biết KLR của nước là 100kg/m</w:t>
      </w:r>
      <w:r w:rsidRPr="006E6890">
        <w:rPr>
          <w:rFonts w:ascii="Times New Roman" w:hAnsi="Times New Roman"/>
          <w:sz w:val="26"/>
          <w:szCs w:val="26"/>
          <w:vertAlign w:val="superscript"/>
          <w:lang w:val="nl-NL"/>
        </w:rPr>
        <w:t>3</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19168" behindDoc="0" locked="0" layoutInCell="1" allowOverlap="1">
                <wp:simplePos x="0" y="0"/>
                <wp:positionH relativeFrom="column">
                  <wp:posOffset>2926080</wp:posOffset>
                </wp:positionH>
                <wp:positionV relativeFrom="paragraph">
                  <wp:posOffset>114300</wp:posOffset>
                </wp:positionV>
                <wp:extent cx="1541145" cy="1371600"/>
                <wp:effectExtent l="0" t="12065" r="12065" b="6985"/>
                <wp:wrapNone/>
                <wp:docPr id="94" name="Group 2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1371600"/>
                          <a:chOff x="6196" y="1484"/>
                          <a:chExt cx="2427" cy="2160"/>
                        </a:xfrm>
                      </wpg:grpSpPr>
                      <wps:wsp>
                        <wps:cNvPr id="95" name="Line 2865"/>
                        <wps:cNvCnPr/>
                        <wps:spPr bwMode="auto">
                          <a:xfrm>
                            <a:off x="6278"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2866"/>
                        <wps:cNvCnPr/>
                        <wps:spPr bwMode="auto">
                          <a:xfrm>
                            <a:off x="6278" y="364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2867"/>
                        <wps:cNvCnPr/>
                        <wps:spPr bwMode="auto">
                          <a:xfrm>
                            <a:off x="8623"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2868"/>
                        <wps:cNvSpPr>
                          <a:spLocks noChangeArrowheads="1"/>
                        </wps:cNvSpPr>
                        <wps:spPr bwMode="auto">
                          <a:xfrm>
                            <a:off x="7283" y="1664"/>
                            <a:ext cx="402" cy="162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99" name="Line 2869"/>
                        <wps:cNvCnPr/>
                        <wps:spPr bwMode="auto">
                          <a:xfrm>
                            <a:off x="6278" y="23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2870"/>
                        <wps:cNvCnPr/>
                        <wps:spPr bwMode="auto">
                          <a:xfrm>
                            <a:off x="6278" y="2069"/>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1" name="Line 2871"/>
                        <wps:cNvCnPr/>
                        <wps:spPr bwMode="auto">
                          <a:xfrm>
                            <a:off x="6881" y="202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 name="Line 2872"/>
                        <wps:cNvCnPr/>
                        <wps:spPr bwMode="auto">
                          <a:xfrm flipH="1">
                            <a:off x="6479" y="166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 name="Line 2873"/>
                        <wps:cNvCnPr/>
                        <wps:spPr bwMode="auto">
                          <a:xfrm>
                            <a:off x="6613" y="16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4" name="Line 2874"/>
                        <wps:cNvCnPr/>
                        <wps:spPr bwMode="auto">
                          <a:xfrm flipH="1">
                            <a:off x="6479" y="328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 name="Line 2875"/>
                        <wps:cNvCnPr/>
                        <wps:spPr bwMode="auto">
                          <a:xfrm>
                            <a:off x="7082" y="238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6" name="Line 2876"/>
                        <wps:cNvCnPr/>
                        <wps:spPr bwMode="auto">
                          <a:xfrm>
                            <a:off x="7953" y="166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 name="Text Box 2877"/>
                        <wps:cNvSpPr txBox="1">
                          <a:spLocks noChangeArrowheads="1"/>
                        </wps:cNvSpPr>
                        <wps:spPr bwMode="auto">
                          <a:xfrm>
                            <a:off x="7819" y="23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08" name="Text Box 2878"/>
                        <wps:cNvSpPr txBox="1">
                          <a:spLocks noChangeArrowheads="1"/>
                        </wps:cNvSpPr>
                        <wps:spPr bwMode="auto">
                          <a:xfrm>
                            <a:off x="6680" y="256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109" name="Text Box 2879"/>
                        <wps:cNvSpPr txBox="1">
                          <a:spLocks noChangeArrowheads="1"/>
                        </wps:cNvSpPr>
                        <wps:spPr bwMode="auto">
                          <a:xfrm>
                            <a:off x="6866" y="197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10" name="Text Box 2880"/>
                        <wps:cNvSpPr txBox="1">
                          <a:spLocks noChangeArrowheads="1"/>
                        </wps:cNvSpPr>
                        <wps:spPr bwMode="auto">
                          <a:xfrm>
                            <a:off x="6196" y="17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4" o:spid="_x0000_s1789" style="position:absolute;margin-left:230.4pt;margin-top:9pt;width:121.35pt;height:108pt;z-index:251719168" coordorigin="6196,1484" coordsize="242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">
                <v:line id="Line 2865" o:spid="_x0000_s1790" style="position:absolute;visibility:visible;mso-wrap-style:square" from="6278,1484" to="6278,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2866" o:spid="_x0000_s1791" style="position:absolute;visibility:visible;mso-wrap-style:square" from="6278,3644" to="862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2867" o:spid="_x0000_s1792" style="position:absolute;visibility:visible;mso-wrap-style:square" from="8623,1484" to="862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rect id="Rectangle 2868" o:spid="_x0000_s1793" style="position:absolute;left:7283;top:1664;width:40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textbox>
                    <w:txbxContent>
                      <w:p w:rsidR="006E6890" w:rsidRPr="006E6890" w:rsidRDefault="006E6890">
                        <w:pPr>
                          <w:rPr>
                            <w:rFonts w:ascii="Times New Roman" w:hAnsi="Times New Roman"/>
                            <w:lang w:val="nl-NL"/>
                          </w:rPr>
                        </w:pPr>
                      </w:p>
                    </w:txbxContent>
                  </v:textbox>
                </v:rect>
                <v:line id="Line 2869" o:spid="_x0000_s1794" style="position:absolute;visibility:visible;mso-wrap-style:square" from="6278,2384" to="862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2870" o:spid="_x0000_s1795" style="position:absolute;visibility:visible;mso-wrap-style:square" from="6278,2069" to="8623,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0EcYAAADcAAAADwAAAGRycy9kb3ducmV2LnhtbESPT0vDQBDF74LfYRmhN7sxFJW021It&#10;BSmCtX/Q45CdZoPZ2TS7pvHbOwfB2wzvzXu/mS0G36ieulgHNnA3zkARl8HWXBk47Ne3j6BiQrbY&#10;BCYDPxRhMb++mmFhw4Xfqd+lSkkIxwINuJTaQutYOvIYx6ElFu0UOo9J1q7StsOLhPtG51l2rz3W&#10;LA0OW3p2VH7tvr2B7aano3/9pLfNevKwOj/l5D5yY0Y3w3IKKtGQ/s1/1y9W8DPBl2dkA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59BHGAAAA3AAAAA8AAAAAAAAA&#10;AAAAAAAAoQIAAGRycy9kb3ducmV2LnhtbFBLBQYAAAAABAAEAPkAAACUAwAAAAA=&#10;">
                  <v:stroke dashstyle="longDash"/>
                </v:line>
                <v:line id="Line 2871" o:spid="_x0000_s1796" style="position:absolute;visibility:visible;mso-wrap-style:square" from="6881,2024" to="688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pEcIAAADcAAAADwAAAGRycy9kb3ducmV2LnhtbERPTWsCMRC9C/6HMII3TfQgZTWKFFr2&#10;Uoq2eB43092tm8m6STerv94UCr3N433OZjfYRvTU+dqxhsVcgSAunKm51PD58TJ7AuEDssHGMWm4&#10;kYfddjzaYGZc5AP1x1CKFMI+Qw1VCG0mpS8qsujnriVO3JfrLIYEu1KaDmMKt41cKrWSFmtODRW2&#10;9FxRcTn+WA0q3l/lt8zr/j1/u8b2HE/La9R6Ohn2axCBhvAv/nPnJs1XC/h9Jl0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hpEcIAAADcAAAADwAAAAAAAAAAAAAA&#10;AAChAgAAZHJzL2Rvd25yZXYueG1sUEsFBgAAAAAEAAQA+QAAAJADAAAAAA==&#10;">
                  <v:stroke startarrow="block" endarrow="block"/>
                </v:line>
                <v:line id="Line 2872" o:spid="_x0000_s1797" style="position:absolute;flip:x;visibility:visible;mso-wrap-style:square" from="6479,1664" to="7283,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hN8IAAADcAAAADwAAAGRycy9kb3ducmV2LnhtbERPS2uDQBC+F/Iflgn0VlelpMFmE/Ig&#10;JLReatr74E5V4s6Ku1Hz77uFQm/z8T1ntZlMKwbqXWNZQRLFIIhLqxuuFHxejk9LEM4ja2wtk4I7&#10;OdisZw8rzLQd+YOGwlcihLDLUEHtfZdJ6cqaDLrIdsSB+7a9QR9gX0nd4xjCTSvTOF5Igw2Hhho7&#10;2tdUXoubUZDnu/Jqp/fF6Zy/NOnzW3Lg5Eupx/m0fQXhafL/4j/3WYf5cQq/z4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shN8IAAADcAAAADwAAAAAAAAAAAAAA&#10;AAChAgAAZHJzL2Rvd25yZXYueG1sUEsFBgAAAAAEAAQA+QAAAJADAAAAAA==&#10;">
                  <v:stroke dashstyle="longDash"/>
                </v:line>
                <v:line id="Line 2873" o:spid="_x0000_s1798" style="position:absolute;visibility:visible;mso-wrap-style:square" from="6613,1664" to="661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S/cIAAADcAAAADwAAAGRycy9kb3ducmV2LnhtbERP32vCMBB+H/g/hBP2NhMVxqhGEcHR&#10;Fxlz4vPZnG21udQma7r99ctgsLf7+H7ecj3YRvTU+dqxhulEgSAunKm51HD82D29gPAB2WDjmDR8&#10;kYf1avSwxMy4yO/UH0IpUgj7DDVUIbSZlL6oyKKfuJY4cRfXWQwJdqU0HcYUbhs5U+pZWqw5NVTY&#10;0rai4nb4tBpU/H6VV5nX/Vu+v8f2HE+ze9T6cTxsFiACDeFf/OfOTZqv5v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ZS/cIAAADcAAAADwAAAAAAAAAAAAAA&#10;AAChAgAAZHJzL2Rvd25yZXYueG1sUEsFBgAAAAAEAAQA+QAAAJADAAAAAA==&#10;">
                  <v:stroke startarrow="block" endarrow="block"/>
                </v:line>
                <v:line id="Line 2874" o:spid="_x0000_s1799" style="position:absolute;flip:x;visibility:visible;mso-wrap-style:square" from="6479,3284" to="728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4c2MIAAADcAAAADwAAAGRycy9kb3ducmV2LnhtbERPTWvCQBC9F/wPywjemk1ErKRZRS3S&#10;0Oaibe9DdkyC2dmQ3Zr033cFwds83udkm9G04kq9aywrSKIYBHFpdcOVgu+vw/MKhPPIGlvLpOCP&#10;HGzWk6cMU20HPtL15CsRQtilqKD2vkuldGVNBl1kO+LAnW1v0AfYV1L3OIRw08p5HC+lwYZDQ40d&#10;7WsqL6dfo6AoduXFjp/L97x4aeaLj+SNkx+lZtNx+wrC0+gf4rs712F+vIDbM+EC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94c2MIAAADcAAAADwAAAAAAAAAAAAAA&#10;AAChAgAAZHJzL2Rvd25yZXYueG1sUEsFBgAAAAAEAAQA+QAAAJADAAAAAA==&#10;">
                  <v:stroke dashstyle="longDash"/>
                </v:line>
                <v:line id="Line 2875" o:spid="_x0000_s1800" style="position:absolute;visibility:visible;mso-wrap-style:square" from="7082,2384" to="7082,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NvEsIAAADcAAAADwAAAGRycy9kb3ducmV2LnhtbERP32vCMBB+H/g/hBP2NhMFx6hGEcHR&#10;Fxlz4vPZnG21udQma7r99ctgsLf7+H7ecj3YRvTU+dqxhulEgSAunKm51HD82D29gPAB2WDjmDR8&#10;kYf1avSwxMy4yO/UH0IpUgj7DDVUIbSZlL6oyKKfuJY4cRfXWQwJdqU0HcYUbhs5U+pZWqw5NVTY&#10;0rai4nb4tBpU/H6VV5nX/Vu+v8f2HE+ze9T6cTxsFiACDeFf/OfOTZqv5vD7TLpAr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NvEsIAAADcAAAADwAAAAAAAAAAAAAA&#10;AAChAgAAZHJzL2Rvd25yZXYueG1sUEsFBgAAAAAEAAQA+QAAAJADAAAAAA==&#10;">
                  <v:stroke startarrow="block" endarrow="block"/>
                </v:line>
                <v:line id="Line 2876" o:spid="_x0000_s1801" style="position:absolute;visibility:visible;mso-wrap-style:square" from="7953,1664" to="795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xZcIAAADcAAAADwAAAGRycy9kb3ducmV2LnhtbERPTWvCQBC9F/wPywi91V09SEmzihQq&#10;uUipFs/T7DRJzc7G7JpN/fVuQehtHu9z8vVoWzFQ7xvHGuYzBYK4dKbhSsPn4e3pGYQPyAZbx6Th&#10;lzysV5OHHDPjIn/QsA+VSCHsM9RQh9BlUvqyJot+5jrixH273mJIsK+k6TGmcNvKhVJLabHh1FBj&#10;R681laf9xWpQ8bqVP7Johvdid47dVzwuzlHrx+m4eQERaAz/4ru7MGm+WsLfM+kC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HxZcIAAADcAAAADwAAAAAAAAAAAAAA&#10;AAChAgAAZHJzL2Rvd25yZXYueG1sUEsFBgAAAAAEAAQA+QAAAJADAAAAAA==&#10;">
                  <v:stroke startarrow="block" endarrow="block"/>
                </v:line>
                <v:shape id="Text Box 2877" o:spid="_x0000_s1802" type="#_x0000_t202" style="position:absolute;left:7819;top:238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w:t>
                        </w:r>
                      </w:p>
                    </w:txbxContent>
                  </v:textbox>
                </v:shape>
                <v:shape id="Text Box 2878" o:spid="_x0000_s1803" type="#_x0000_t202" style="position:absolute;left:6680;top:256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Text Box 2879" o:spid="_x0000_s1804" type="#_x0000_t202" style="position:absolute;left:6866;top:1979;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80" o:spid="_x0000_s1805" type="#_x0000_t202" style="position:absolute;left:6196;top:178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18144" behindDoc="0" locked="0" layoutInCell="1" allowOverlap="1">
                <wp:simplePos x="0" y="0"/>
                <wp:positionH relativeFrom="column">
                  <wp:posOffset>-125730</wp:posOffset>
                </wp:positionH>
                <wp:positionV relativeFrom="paragraph">
                  <wp:posOffset>114300</wp:posOffset>
                </wp:positionV>
                <wp:extent cx="1784985" cy="1600200"/>
                <wp:effectExtent l="0" t="2540" r="635" b="0"/>
                <wp:wrapNone/>
                <wp:docPr id="91" name="Group 2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600200"/>
                          <a:chOff x="1390" y="1484"/>
                          <a:chExt cx="2811" cy="2520"/>
                        </a:xfrm>
                      </wpg:grpSpPr>
                      <wps:wsp>
                        <wps:cNvPr id="92" name="Text Box 2862"/>
                        <wps:cNvSpPr txBox="1">
                          <a:spLocks noChangeArrowheads="1"/>
                        </wps:cNvSpPr>
                        <wps:spPr bwMode="auto">
                          <a:xfrm>
                            <a:off x="1390" y="1484"/>
                            <a:ext cx="281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h = 15cm = 0,15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93" name="Line 2863"/>
                        <wps:cNvCnPr/>
                        <wps:spPr bwMode="auto">
                          <a:xfrm>
                            <a:off x="1521" y="310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1" o:spid="_x0000_s1806" style="position:absolute;margin-left:-9.9pt;margin-top:9pt;width:140.55pt;height:126pt;z-index:251718144" coordorigin="1390,1484" coordsize="2811,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">
                <v:shape id="Text Box 2862" o:spid="_x0000_s1807" type="#_x0000_t202" style="position:absolute;left:1390;top:1484;width:281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h = 15cm = 0,15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63" o:spid="_x0000_s1808" style="position:absolute;visibility:visible;mso-wrap-style:square" from="1521,3104" to="3665,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ab/>
        <w:t>Bài giải</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Vì thanh nổi trong nước nên KLR của thanh và KLR của nước phải tỷ lệ với độ dài của phần chìm trong nước của thanh và độ dài của than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Vì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phần chất lỏng bị vật chiếm chỗ,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là phần thanh chìm trong nước)</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Ta có trọng lượng của thanh P = 10.m = 10D.V = 10D.S.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Do vật cân bằng trong chất lỏng nên ta có</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10D.S.h</w:t>
      </w:r>
      <w:r w:rsidRPr="006E6890">
        <w:rPr>
          <w:rFonts w:ascii="Times New Roman" w:hAnsi="Times New Roman"/>
          <w:position w:val="-6"/>
          <w:sz w:val="26"/>
          <w:szCs w:val="26"/>
          <w:lang w:val="nl-NL"/>
        </w:rPr>
        <w:object w:dxaOrig="340" w:dyaOrig="240">
          <v:shape id="_x0000_i1332" type="#_x0000_t75" style="width:16.6pt;height:11.85pt" o:ole="">
            <v:imagedata r:id="rId550" o:title=""/>
          </v:shape>
          <o:OLEObject Type="Embed" ProgID="Equation.DSMT4" ShapeID="_x0000_i1332" DrawAspect="Content" ObjectID="_1668161089" r:id="rId551"/>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h </w:t>
      </w:r>
      <w:r w:rsidRPr="006E6890">
        <w:rPr>
          <w:rFonts w:ascii="Times New Roman" w:hAnsi="Times New Roman"/>
          <w:position w:val="-6"/>
          <w:sz w:val="26"/>
          <w:szCs w:val="26"/>
          <w:lang w:val="nl-NL"/>
        </w:rPr>
        <w:object w:dxaOrig="340" w:dyaOrig="240">
          <v:shape id="_x0000_i1333" type="#_x0000_t75" style="width:16.6pt;height:11.85pt" o:ole="">
            <v:imagedata r:id="rId550" o:title=""/>
          </v:shape>
          <o:OLEObject Type="Embed" ProgID="Equation.DSMT4" ShapeID="_x0000_i1333" DrawAspect="Content" ObjectID="_1668161090" r:id="rId552"/>
        </w:object>
      </w:r>
      <w:r w:rsidRPr="006E6890">
        <w:rPr>
          <w:rFonts w:ascii="Times New Roman" w:hAnsi="Times New Roman"/>
          <w:position w:val="-30"/>
          <w:sz w:val="26"/>
          <w:szCs w:val="26"/>
          <w:lang w:val="nl-NL"/>
        </w:rPr>
        <w:object w:dxaOrig="1719" w:dyaOrig="720">
          <v:shape id="_x0000_i1334" type="#_x0000_t75" style="width:86.25pt;height:36.4pt" o:ole="">
            <v:imagedata r:id="rId553" o:title=""/>
          </v:shape>
          <o:OLEObject Type="Embed" ProgID="Equation.DSMT4" ShapeID="_x0000_i1334" DrawAspect="Content" ObjectID="_1668161091" r:id="rId554"/>
        </w:objec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35" type="#_x0000_t75" style="width:16.6pt;height:11.85pt" o:ole="">
            <v:imagedata r:id="rId550" o:title=""/>
          </v:shape>
          <o:OLEObject Type="Embed" ProgID="Equation.DSMT4" ShapeID="_x0000_i1335" DrawAspect="Content" ObjectID="_1668161092" r:id="rId555"/>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1500" w:dyaOrig="620">
          <v:shape id="_x0000_i1336" type="#_x0000_t75" style="width:75.15pt;height:30.85pt" o:ole="">
            <v:imagedata r:id="rId556" o:title=""/>
          </v:shape>
          <o:OLEObject Type="Embed" ProgID="Equation.DSMT4" ShapeID="_x0000_i1336" DrawAspect="Content" ObjectID="_1668161093" r:id="rId557"/>
        </w:object>
      </w:r>
      <w:r w:rsidRPr="006E6890">
        <w:rPr>
          <w:rFonts w:ascii="Times New Roman" w:hAnsi="Times New Roman"/>
          <w:sz w:val="26"/>
          <w:szCs w:val="26"/>
          <w:lang w:val="nl-NL"/>
        </w:rPr>
        <w:t xml:space="preserve"> = 800kg/m</w:t>
      </w:r>
      <w:r w:rsidRPr="006E6890">
        <w:rPr>
          <w:rFonts w:ascii="Times New Roman" w:hAnsi="Times New Roman"/>
          <w:sz w:val="26"/>
          <w:szCs w:val="26"/>
          <w:vertAlign w:val="superscript"/>
          <w:lang w:val="nl-NL"/>
        </w:rPr>
        <w:t>3</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Lực đẩy Ác-Si-Mét tác dụng lên thanh khi đã đổ dầu là</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Do thanh nổi cân bằng nên ta có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P  </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S.h</w:t>
      </w:r>
      <w:r w:rsidRPr="006E6890">
        <w:rPr>
          <w:rFonts w:ascii="Times New Roman" w:hAnsi="Times New Roman"/>
          <w:position w:val="-6"/>
          <w:sz w:val="26"/>
          <w:szCs w:val="26"/>
          <w:lang w:val="nl-NL"/>
        </w:rPr>
        <w:object w:dxaOrig="340" w:dyaOrig="240">
          <v:shape id="_x0000_i1337" type="#_x0000_t75" style="width:16.6pt;height:11.85pt" o:ole="">
            <v:imagedata r:id="rId550" o:title=""/>
          </v:shape>
          <o:OLEObject Type="Embed" ProgID="Equation.DSMT4" ShapeID="_x0000_i1337" DrawAspect="Content" ObjectID="_1668161094" r:id="rId55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38" type="#_x0000_t75" style="width:16.6pt;height:11.85pt" o:ole="">
            <v:imagedata r:id="rId550" o:title=""/>
          </v:shape>
          <o:OLEObject Type="Embed" ProgID="Equation.DSMT4" ShapeID="_x0000_i1338" DrawAspect="Content" ObjectID="_1668161095" r:id="rId559"/>
        </w:objec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80" w:dyaOrig="680">
          <v:shape id="_x0000_i1339" type="#_x0000_t75" style="width:163.8pt;height:34pt" o:ole="">
            <v:imagedata r:id="rId560" o:title=""/>
          </v:shape>
          <o:OLEObject Type="Embed" ProgID="Equation.DSMT4" ShapeID="_x0000_i1339" DrawAspect="Content" ObjectID="_1668161096" r:id="rId561"/>
        </w:object>
      </w:r>
      <w:r w:rsidRPr="006E6890">
        <w:rPr>
          <w:rFonts w:ascii="Times New Roman" w:hAnsi="Times New Roman"/>
          <w:sz w:val="26"/>
          <w:szCs w:val="26"/>
          <w:lang w:val="nl-NL"/>
        </w:rPr>
        <w:t xml:space="preserve"> = 0,106(m)</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Vậy phần thanh nhô ra khỏi dầu lúc này là </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h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2 - 0,106 = 0,024(`m) = 2,4 (m)</w:t>
      </w:r>
    </w:p>
    <w:p w:rsidR="00455B9A" w:rsidRPr="006E6890" w:rsidRDefault="00455B9A" w:rsidP="00455B9A">
      <w:pPr>
        <w:tabs>
          <w:tab w:val="left" w:pos="405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Một ống nghiệm cao chứa ba chất lỏng không trộn lẫn vào nhau được có KLR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8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84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1 lớp dày 4cm ở giữa 2 lớp chất lỏng kia( Mỗi lớp đều có độ dầy 10cm). Thả vào đó 1 thanh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độ dai l = 16cm có KLR là D = 96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thì thanh nổi lơ lửng ở tư thế thẳng đứng( Vì trọng tâm ở gần 1 đầu thanh). Tìm độ cao các khúc chìm trong 3 chất lỏng của thanh</w:t>
      </w:r>
    </w:p>
    <w:p w:rsidR="00455B9A" w:rsidRPr="006E6890" w:rsidRDefault="00C43FA0" w:rsidP="00455B9A">
      <w:pPr>
        <w:tabs>
          <w:tab w:val="left" w:pos="405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1216" behindDoc="0" locked="0" layoutInCell="1" allowOverlap="1">
                <wp:simplePos x="0" y="0"/>
                <wp:positionH relativeFrom="column">
                  <wp:posOffset>3403600</wp:posOffset>
                </wp:positionH>
                <wp:positionV relativeFrom="paragraph">
                  <wp:posOffset>397510</wp:posOffset>
                </wp:positionV>
                <wp:extent cx="1403985" cy="914400"/>
                <wp:effectExtent l="13970" t="5715" r="10795" b="13335"/>
                <wp:wrapNone/>
                <wp:docPr id="79" name="Group 2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6948" y="12644"/>
                          <a:chExt cx="2211" cy="1440"/>
                        </a:xfrm>
                      </wpg:grpSpPr>
                      <wps:wsp>
                        <wps:cNvPr id="80" name="Line 2885"/>
                        <wps:cNvCnPr/>
                        <wps:spPr bwMode="auto">
                          <a:xfrm>
                            <a:off x="6948"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2886"/>
                        <wps:cNvCnPr/>
                        <wps:spPr bwMode="auto">
                          <a:xfrm>
                            <a:off x="6948" y="140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887"/>
                        <wps:cNvCnPr/>
                        <wps:spPr bwMode="auto">
                          <a:xfrm>
                            <a:off x="9159"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888"/>
                        <wps:cNvCnPr/>
                        <wps:spPr bwMode="auto">
                          <a:xfrm>
                            <a:off x="6948" y="1282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4" name="Line 2889"/>
                        <wps:cNvCnPr/>
                        <wps:spPr bwMode="auto">
                          <a:xfrm>
                            <a:off x="6948" y="1364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5" name="Line 2890"/>
                        <wps:cNvCnPr/>
                        <wps:spPr bwMode="auto">
                          <a:xfrm>
                            <a:off x="6948" y="1331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6" name="Line 2891"/>
                        <wps:cNvCnPr/>
                        <wps:spPr bwMode="auto">
                          <a:xfrm>
                            <a:off x="8556" y="1331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7" name="Rectangle 2892"/>
                        <wps:cNvSpPr>
                          <a:spLocks noChangeArrowheads="1"/>
                        </wps:cNvSpPr>
                        <wps:spPr bwMode="auto">
                          <a:xfrm>
                            <a:off x="7819" y="13004"/>
                            <a:ext cx="402" cy="90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88" name="Line 2893"/>
                        <wps:cNvCnPr/>
                        <wps:spPr bwMode="auto">
                          <a:xfrm>
                            <a:off x="7618" y="1300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9" name="Text Box 2894"/>
                        <wps:cNvSpPr txBox="1">
                          <a:spLocks noChangeArrowheads="1"/>
                        </wps:cNvSpPr>
                        <wps:spPr bwMode="auto">
                          <a:xfrm>
                            <a:off x="8528"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90" name="Text Box 2895"/>
                        <wps:cNvSpPr txBox="1">
                          <a:spLocks noChangeArrowheads="1"/>
                        </wps:cNvSpPr>
                        <wps:spPr bwMode="auto">
                          <a:xfrm>
                            <a:off x="7216"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4" o:spid="_x0000_s1809" style="position:absolute;margin-left:268pt;margin-top:31.3pt;width:110.55pt;height:1in;z-index:251721216" coordorigin="6948,1264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">
                <v:line id="Line 2885" o:spid="_x0000_s1810" style="position:absolute;visibility:visible;mso-wrap-style:square" from="6948,12644" to="6948,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2886" o:spid="_x0000_s1811" style="position:absolute;visibility:visible;mso-wrap-style:square" from="6948,14084" to="9159,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2887" o:spid="_x0000_s1812" style="position:absolute;visibility:visible;mso-wrap-style:square" from="9159,12644" to="9159,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2888" o:spid="_x0000_s1813" style="position:absolute;visibility:visible;mso-wrap-style:square" from="6948,12824" to="9159,1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VNsUAAADbAAAADwAAAGRycy9kb3ducmV2LnhtbESPQWvCQBSE74X+h+UVvDWbRmkldZVW&#10;EUQErW1pj4/sazY0+zZm1xj/vSsUehxm5htmMuttLTpqfeVYwUOSgiAunK64VPDxvrwfg/ABWWPt&#10;mBScycNsenszwVy7E79Rtw+liBD2OSowITS5lL4wZNEnriGO3o9rLYYo21LqFk8RbmuZpemjtFhx&#10;XDDY0NxQ8bs/WgW7dUefdvNN2/Vy9LQ4vGZkvjKlBnf9yzOIQH34D/+1V1rBeAjXL/EH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AVNsUAAADbAAAADwAAAAAAAAAA&#10;AAAAAAChAgAAZHJzL2Rvd25yZXYueG1sUEsFBgAAAAAEAAQA+QAAAJMDAAAAAA==&#10;">
                  <v:stroke dashstyle="longDash"/>
                </v:line>
                <v:line id="Line 2889" o:spid="_x0000_s1814" style="position:absolute;visibility:visible;mso-wrap-style:square" from="6948,13649" to="9159,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NQsUAAADbAAAADwAAAGRycy9kb3ducmV2LnhtbESP3WrCQBSE74W+w3IKvdONQaykrmIV&#10;oYhg/aNeHrLHbGj2bJrdxvTtu0Khl8PMfMNM552tREuNLx0rGA4SEMS50yUXCk7HdX8CwgdkjZVj&#10;UvBDHuazh94UM+1uvKf2EAoRIewzVGBCqDMpfW7Ioh+4mjh6V9dYDFE2hdQN3iLcVjJNkrG0WHJc&#10;MFjT0lD+efi2Ct43LZ3t9kK7zXr0vPp6Tcl8pEo9PXaLFxCBuvAf/mu/aQWTEdy/xB8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mNQsUAAADbAAAADwAAAAAAAAAA&#10;AAAAAAChAgAAZHJzL2Rvd25yZXYueG1sUEsFBgAAAAAEAAQA+QAAAJMDAAAAAA==&#10;">
                  <v:stroke dashstyle="longDash"/>
                </v:line>
                <v:line id="Line 2890" o:spid="_x0000_s1815" style="position:absolute;visibility:visible;mso-wrap-style:square" from="6948,13319" to="9159,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o2cUAAADbAAAADwAAAGRycy9kb3ducmV2LnhtbESPQWvCQBSE74X+h+UVvDWbBm0ldZVW&#10;EUQErW1pj4/sazY0+zZm1xj/vSsUehxm5htmMuttLTpqfeVYwUOSgiAunK64VPDxvrwfg/ABWWPt&#10;mBScycNsenszwVy7E79Rtw+liBD2OSowITS5lL4wZNEnriGO3o9rLYYo21LqFk8RbmuZpemjtFhx&#10;XDDY0NxQ8bs/WgW7dUefdvNN2/Vy+LQ4vGZkvjKlBnf9yzOIQH34D/+1V1rBeATXL/EH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Uo2cUAAADbAAAADwAAAAAAAAAA&#10;AAAAAAChAgAAZHJzL2Rvd25yZXYueG1sUEsFBgAAAAAEAAQA+QAAAJMDAAAAAA==&#10;">
                  <v:stroke dashstyle="longDash"/>
                </v:line>
                <v:line id="Line 2891" o:spid="_x0000_s1816" style="position:absolute;visibility:visible;mso-wrap-style:square" from="8556,13319" to="8556,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8J8sQAAADbAAAADwAAAGRycy9kb3ducmV2LnhtbESPQWvCQBSE70L/w/IK3nRTDyIxayiF&#10;llxEasXza/Y1iWbfJtltNvbXdwsFj8PMfMNk+WRaMdLgGssKnpYJCOLS6oYrBaeP18UGhPPIGlvL&#10;pOBGDvLdwyzDVNvA7zQefSUihF2KCmrvu1RKV9Zk0C1tRxy9LzsY9FEOldQDhgg3rVwlyVoabDgu&#10;1NjRS03l9fhtFCTh501eZNGMh2Lfh+4znFd9UGr+OD1vQXia/D383y60gs0a/r7EH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XwnyxAAAANsAAAAPAAAAAAAAAAAA&#10;AAAAAKECAABkcnMvZG93bnJldi54bWxQSwUGAAAAAAQABAD5AAAAkgMAAAAA&#10;">
                  <v:stroke startarrow="block" endarrow="block"/>
                </v:line>
                <v:rect id="Rectangle 2892" o:spid="_x0000_s1817" style="position:absolute;left:7819;top:13004;width:40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bcQA&#10;AADbAAAADwAAAGRycy9kb3ducmV2LnhtbESPQWvCQBSE70L/w/IKvemmCjaNrlIqKfaoyaW3Z/Y1&#10;SZt9G7JrEv313YLgcZiZb5j1djSN6KlztWUFz7MIBHFhdc2lgjxLpzEI55E1NpZJwYUcbDcPkzUm&#10;2g58oP7oSxEg7BJUUHnfJlK6oiKDbmZb4uB9286gD7Irpe5wCHDTyHkULaXBmsNChS29V1T8Hs9G&#10;wame53g9ZB+ReU0X/nPMfs5fO6WeHse3FQhPo7+Hb+29VhC/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G3EAAAA2wAAAA8AAAAAAAAAAAAAAAAAmAIAAGRycy9k&#10;b3ducmV2LnhtbFBLBQYAAAAABAAEAPUAAACJAwAAAAA=&#10;">
                  <v:textbox>
                    <w:txbxContent>
                      <w:p w:rsidR="006E6890" w:rsidRPr="006E6890" w:rsidRDefault="006E6890">
                        <w:pPr>
                          <w:rPr>
                            <w:rFonts w:ascii="Times New Roman" w:hAnsi="Times New Roman"/>
                            <w:lang w:val="nl-NL"/>
                          </w:rPr>
                        </w:pPr>
                      </w:p>
                    </w:txbxContent>
                  </v:textbox>
                </v:rect>
                <v:line id="Line 2893" o:spid="_x0000_s1818" style="position:absolute;visibility:visible;mso-wrap-style:square" from="7618,13004" to="7618,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w4G8EAAADbAAAADwAAAGRycy9kb3ducmV2LnhtbERPPWvDMBDdA/0P4grdYjkZinGshBBI&#10;8VJK3ZL5Yl1sJ9bJsVTL7a+vhkLHx/sudrPpxUSj6ywrWCUpCOLa6o4bBZ8fx2UGwnlkjb1lUvBN&#10;Dnbbh0WBubaB32mqfCNiCLscFbTeD7mUrm7JoEvsQBy5ix0N+gjHRuoRQww3vVyn6bM02HFsaHGg&#10;Q0v1rfoyCtLw8yKvsuymt/L1HoZzOK3vQamnx3m/AeFp9v/iP3epFWRxbPwSf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jDgbwQAAANsAAAAPAAAAAAAAAAAAAAAA&#10;AKECAABkcnMvZG93bnJldi54bWxQSwUGAAAAAAQABAD5AAAAjwMAAAAA&#10;">
                  <v:stroke startarrow="block" endarrow="block"/>
                </v:line>
                <v:shape id="Text Box 2894" o:spid="_x0000_s1819" type="#_x0000_t202" style="position:absolute;left:8528;top:1318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95" o:spid="_x0000_s1820" type="#_x0000_t202" style="position:absolute;left:7216;top:1318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20192" behindDoc="0" locked="0" layoutInCell="1" allowOverlap="1">
                <wp:simplePos x="0" y="0"/>
                <wp:positionH relativeFrom="column">
                  <wp:posOffset>0</wp:posOffset>
                </wp:positionH>
                <wp:positionV relativeFrom="paragraph">
                  <wp:posOffset>182245</wp:posOffset>
                </wp:positionV>
                <wp:extent cx="2978150" cy="933450"/>
                <wp:effectExtent l="1270" t="0" r="1905" b="0"/>
                <wp:wrapNone/>
                <wp:docPr id="76" name="Group 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933450"/>
                          <a:chOff x="1588" y="12614"/>
                          <a:chExt cx="4690" cy="1470"/>
                        </a:xfrm>
                      </wpg:grpSpPr>
                      <wps:wsp>
                        <wps:cNvPr id="77" name="Text Box 2882"/>
                        <wps:cNvSpPr txBox="1">
                          <a:spLocks noChangeArrowheads="1"/>
                        </wps:cNvSpPr>
                        <wps:spPr bwMode="auto">
                          <a:xfrm>
                            <a:off x="1588" y="12614"/>
                            <a:ext cx="469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w:t>
                              </w:r>
                              <w:r w:rsidRPr="006E6890">
                                <w:rPr>
                                  <w:rFonts w:ascii="Times New Roman" w:hAnsi="Times New Roman"/>
                                  <w:vanish/>
                                  <w:lang w:val="nl-NL"/>
                                </w:rPr>
                                <w:t xml:space="preserve"> h =cm nên phần thanh chìm trong chát lỏng D</w:t>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lang w:val="nl-NL"/>
                                </w:rPr>
                                <w:t xml:space="preserve"> ; l = 16cm = 0,16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78" name="Line 2883"/>
                        <wps:cNvCnPr/>
                        <wps:spPr bwMode="auto">
                          <a:xfrm>
                            <a:off x="1664" y="13664"/>
                            <a:ext cx="4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1" o:spid="_x0000_s1821" style="position:absolute;margin-left:0;margin-top:14.35pt;width:234.5pt;height:73.5pt;z-index:251720192" coordorigin="1588,12614" coordsize="469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">
                <v:shape id="Text Box 2882" o:spid="_x0000_s1822" type="#_x0000_t202" style="position:absolute;left:1588;top:12614;width:469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w:t>
                        </w:r>
                        <w:r w:rsidRPr="006E6890">
                          <w:rPr>
                            <w:rFonts w:ascii="Times New Roman" w:hAnsi="Times New Roman"/>
                            <w:vanish/>
                            <w:lang w:val="nl-NL"/>
                          </w:rPr>
                          <w:t xml:space="preserve"> h =cm nên phần thanh chìm trong chát lỏng D</w:t>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vanish/>
                            <w:lang w:val="nl-NL"/>
                          </w:rPr>
                          <w:pgNum/>
                        </w:r>
                        <w:r w:rsidRPr="006E6890">
                          <w:rPr>
                            <w:rFonts w:ascii="Times New Roman" w:hAnsi="Times New Roman"/>
                            <w:lang w:val="nl-NL"/>
                          </w:rPr>
                          <w:t xml:space="preserve"> ; l = 16cm = 0,16m</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83" o:spid="_x0000_s1823" style="position:absolute;visibility:visible;mso-wrap-style:square" from="1664,13664" to="5975,1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4245"/>
        </w:tabs>
        <w:rPr>
          <w:rFonts w:ascii="Times New Roman" w:hAnsi="Times New Roman"/>
          <w:sz w:val="26"/>
          <w:szCs w:val="26"/>
          <w:lang w:val="nl-NL"/>
        </w:rPr>
      </w:pP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Do lớp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một lớp dày h = 4cm nên phần thanh chìm trong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4(c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Do thanh lơ lửng nên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Hay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D.S.l</w:t>
      </w:r>
      <w:r w:rsidRPr="006E6890">
        <w:rPr>
          <w:rFonts w:ascii="Times New Roman" w:hAnsi="Times New Roman"/>
          <w:vanish/>
          <w:sz w:val="26"/>
          <w:szCs w:val="26"/>
          <w:lang w:val="nl-NL"/>
        </w:rPr>
        <w:t>= 10.D.S.h</w:t>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340" type="#_x0000_t75" style="width:16.6pt;height:11.85pt" o:ole="">
            <v:imagedata r:id="rId550" o:title=""/>
          </v:shape>
          <o:OLEObject Type="Embed" ProgID="Equation.DSMT4" ShapeID="_x0000_i1340" DrawAspect="Content" ObjectID="_1668161097" r:id="rId562"/>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D.l (1)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Mà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Suy ra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6 - 0,04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12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Thay (2) vào (1) ta được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0,12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l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Biến đổi ta được </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6020" w:dyaOrig="680">
          <v:shape id="_x0000_i1341" type="#_x0000_t75" style="width:300.65pt;height:34pt" o:ole="">
            <v:imagedata r:id="rId563" o:title=""/>
          </v:shape>
          <o:OLEObject Type="Embed" ProgID="Equation.DSMT4" ShapeID="_x0000_i1341" DrawAspect="Content" ObjectID="_1668161098" r:id="rId564"/>
        </w:object>
      </w:r>
      <w:r w:rsidRPr="006E6890">
        <w:rPr>
          <w:rFonts w:ascii="Times New Roman" w:hAnsi="Times New Roman"/>
          <w:sz w:val="26"/>
          <w:szCs w:val="26"/>
          <w:lang w:val="nl-NL"/>
        </w:rPr>
        <w:t xml:space="preserve"> = 0,07(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Vậy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0,12 - 0,07 = 0,05(m)</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b/>
          <w:sz w:val="26"/>
          <w:szCs w:val="26"/>
          <w:lang w:val="nl-NL"/>
        </w:rPr>
        <w:t>* Bài tập 4:</w:t>
      </w:r>
      <w:r w:rsidRPr="006E6890">
        <w:rPr>
          <w:rFonts w:ascii="Times New Roman" w:hAnsi="Times New Roman"/>
          <w:sz w:val="26"/>
          <w:szCs w:val="26"/>
          <w:lang w:val="nl-NL"/>
        </w:rPr>
        <w:t xml:space="preserve"> Một cái cốc chứa 150g nước. Người ta thả 1 quả trứng vào cốc thì quả trứng chìm tới đáy cốc. Từ từ rót thêm nước mối có khối lượng riêng D = 11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o cốc đồng thời khuấy cho đều thì lúc rót được 60ml nước muối thì thấy quả trứng rời khỏi đáy cốc nhưng không nổi lên mặt nước. Xác định  KLR của quả trứng</w:t>
      </w:r>
    </w:p>
    <w:p w:rsidR="00455B9A" w:rsidRPr="006E6890" w:rsidRDefault="00455B9A" w:rsidP="00455B9A">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                                 </w:t>
      </w:r>
    </w:p>
    <w:p w:rsidR="00455B9A" w:rsidRPr="006E6890" w:rsidRDefault="00C43FA0" w:rsidP="00455B9A">
      <w:pPr>
        <w:tabs>
          <w:tab w:val="left" w:pos="42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2240" behindDoc="0" locked="0" layoutInCell="1" allowOverlap="1">
                <wp:simplePos x="0" y="0"/>
                <wp:positionH relativeFrom="column">
                  <wp:posOffset>125730</wp:posOffset>
                </wp:positionH>
                <wp:positionV relativeFrom="paragraph">
                  <wp:posOffset>299085</wp:posOffset>
                </wp:positionV>
                <wp:extent cx="3788410" cy="1028700"/>
                <wp:effectExtent l="3175" t="4445" r="0" b="0"/>
                <wp:wrapNone/>
                <wp:docPr id="73" name="Group 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1028700"/>
                          <a:chOff x="1786" y="5984"/>
                          <a:chExt cx="5966" cy="1620"/>
                        </a:xfrm>
                      </wpg:grpSpPr>
                      <wps:wsp>
                        <wps:cNvPr id="74" name="Text Box 2897"/>
                        <wps:cNvSpPr txBox="1">
                          <a:spLocks noChangeArrowheads="1"/>
                        </wps:cNvSpPr>
                        <wps:spPr bwMode="auto">
                          <a:xfrm>
                            <a:off x="1786" y="5984"/>
                            <a:ext cx="5966"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401" type="#_x0000_t75" style="width:15.05pt;height:11.85pt" o:ole="">
                                    <v:imagedata r:id="rId565" o:title=""/>
                                  </v:shape>
                                  <o:OLEObject Type="Embed" ProgID="Equation.DSMT4" ShapeID="_x0000_i1401" DrawAspect="Content" ObjectID="_1668161158" r:id="rId566"/>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wps:txbx>
                        <wps:bodyPr rot="0" vert="horz" wrap="square" lIns="91440" tIns="45720" rIns="91440" bIns="45720" anchor="t" anchorCtr="0" upright="1">
                          <a:noAutofit/>
                        </wps:bodyPr>
                      </wps:wsp>
                      <wps:wsp>
                        <wps:cNvPr id="75" name="Line 2898"/>
                        <wps:cNvCnPr/>
                        <wps:spPr bwMode="auto">
                          <a:xfrm>
                            <a:off x="1856" y="7064"/>
                            <a:ext cx="5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6" o:spid="_x0000_s1824" style="position:absolute;margin-left:9.9pt;margin-top:23.55pt;width:298.3pt;height:81pt;z-index:251722240" coordorigin="1786,5984" coordsize="596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">
                <v:shape id="Text Box 2897" o:spid="_x0000_s1825" type="#_x0000_t202" style="position:absolute;left:1786;top:5984;width:5966;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401" type="#_x0000_t75" style="width:15.05pt;height:11.85pt" o:ole="">
                              <v:imagedata r:id="rId565" o:title=""/>
                            </v:shape>
                            <o:OLEObject Type="Embed" ProgID="Equation.DSMT4" ShapeID="_x0000_i1401" DrawAspect="Content" ObjectID="_1668161158" r:id="rId567"/>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E6890" w:rsidRPr="006E6890" w:rsidRDefault="006E6890" w:rsidP="00455B9A">
                        <w:pPr>
                          <w:rPr>
                            <w:rFonts w:ascii="Times New Roman" w:hAnsi="Times New Roman"/>
                            <w:lang w:val="nl-NL"/>
                          </w:rPr>
                        </w:pPr>
                      </w:p>
                    </w:txbxContent>
                  </v:textbox>
                </v:shape>
                <v:line id="Line 2898" o:spid="_x0000_s1826" style="position:absolute;visibility:visible;mso-wrap-style:square" from="1856,7064" to="6881,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w:pict>
          </mc:Fallback>
        </mc:AlternateContent>
      </w:r>
      <w:r w:rsidR="00455B9A" w:rsidRPr="006E6890">
        <w:rPr>
          <w:rFonts w:ascii="Times New Roman" w:hAnsi="Times New Roman"/>
          <w:vanish/>
          <w:sz w:val="26"/>
          <w:szCs w:val="26"/>
          <w:lang w:val="nl-NL"/>
        </w:rPr>
        <w:t>if giair                            Baif giair hanh). Tìm độ cao các khúc chìm trong 3 chất lỏng của than</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570"/>
        </w:tabs>
        <w:rPr>
          <w:rFonts w:ascii="Times New Roman" w:hAnsi="Times New Roman"/>
          <w:sz w:val="26"/>
          <w:szCs w:val="26"/>
          <w:lang w:val="nl-NL"/>
        </w:rPr>
      </w:pP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                                                   Bài giải</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Khối lượng nước muối được rót thêm vào là </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Từ D = </w:t>
      </w:r>
      <w:r w:rsidRPr="006E6890">
        <w:rPr>
          <w:rFonts w:ascii="Times New Roman" w:hAnsi="Times New Roman"/>
          <w:position w:val="-30"/>
          <w:sz w:val="26"/>
          <w:szCs w:val="26"/>
          <w:lang w:val="nl-NL"/>
        </w:rPr>
        <w:object w:dxaOrig="380" w:dyaOrig="680">
          <v:shape id="_x0000_i1342" type="#_x0000_t75" style="width:19pt;height:34pt" o:ole="">
            <v:imagedata r:id="rId568" o:title=""/>
          </v:shape>
          <o:OLEObject Type="Embed" ProgID="Equation.DSMT4" ShapeID="_x0000_i1342" DrawAspect="Content" ObjectID="_1668161099" r:id="rId569"/>
        </w:object>
      </w:r>
      <w:r w:rsidRPr="006E6890">
        <w:rPr>
          <w:rFonts w:ascii="Times New Roman" w:hAnsi="Times New Roman"/>
          <w:position w:val="-6"/>
          <w:sz w:val="26"/>
          <w:szCs w:val="26"/>
          <w:lang w:val="nl-NL"/>
        </w:rPr>
        <w:object w:dxaOrig="300" w:dyaOrig="240">
          <v:shape id="_x0000_i1343" type="#_x0000_t75" style="width:15.05pt;height:11.85pt" o:ole="">
            <v:imagedata r:id="rId565" o:title=""/>
          </v:shape>
          <o:OLEObject Type="Embed" ProgID="Equation.DSMT4" ShapeID="_x0000_i1343" DrawAspect="Content" ObjectID="_1668161100" r:id="rId570"/>
        </w:objec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D.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150 . 0,00006 =0,069(kg)</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Khi đó hỗn hợp có khối lượng là: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69 = 0,219(kg)</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lastRenderedPageBreak/>
        <w:t>Thể tích của hỗn hợp là: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00015 + 0,00006 = 0,00021(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sz w:val="26"/>
          <w:szCs w:val="26"/>
          <w:lang w:val="nl-NL"/>
        </w:rPr>
        <w:t>Mà do vật lơ lửng nên ta có: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Hau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8"/>
          <w:sz w:val="26"/>
          <w:szCs w:val="26"/>
          <w:lang w:val="nl-NL"/>
        </w:rPr>
        <w:object w:dxaOrig="1540" w:dyaOrig="660">
          <v:shape id="_x0000_i1344" type="#_x0000_t75" style="width:76.75pt;height:33.25pt" o:ole="">
            <v:imagedata r:id="rId571" o:title=""/>
          </v:shape>
          <o:OLEObject Type="Embed" ProgID="Equation.DSMT4" ShapeID="_x0000_i1344" DrawAspect="Content" ObjectID="_1668161101" r:id="rId572"/>
        </w:object>
      </w:r>
      <w:r w:rsidRPr="006E6890">
        <w:rPr>
          <w:rFonts w:ascii="Times New Roman" w:hAnsi="Times New Roman"/>
          <w:sz w:val="26"/>
          <w:szCs w:val="26"/>
          <w:lang w:val="nl-NL"/>
        </w:rPr>
        <w:t>1043(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570"/>
        </w:tabs>
        <w:rPr>
          <w:rFonts w:ascii="Times New Roman" w:hAnsi="Times New Roman"/>
          <w:b/>
          <w:sz w:val="26"/>
          <w:szCs w:val="26"/>
          <w:lang w:val="nl-NL"/>
        </w:rPr>
      </w:pPr>
      <w:r w:rsidRPr="006E6890">
        <w:rPr>
          <w:rFonts w:ascii="Times New Roman" w:hAnsi="Times New Roman"/>
          <w:b/>
          <w:sz w:val="26"/>
          <w:szCs w:val="26"/>
          <w:lang w:val="nl-NL"/>
        </w:rPr>
        <w:t xml:space="preserve">III: Bài tập về nhà </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Treo một miếng nhựa đặc vào đầu dưới của m ột lực kế, trong không khí lực kế chỉ 8N. Nhúng miếng nhựa ngập trong nước, lực kế chỉ 4N. Tính thể tích miếng nhựa và trọng lượng riêng của nó</w:t>
      </w:r>
    </w:p>
    <w:p w:rsidR="00455B9A" w:rsidRPr="006E6890" w:rsidRDefault="00455B9A" w:rsidP="00455B9A">
      <w:pPr>
        <w:tabs>
          <w:tab w:val="left" w:pos="3570"/>
        </w:tabs>
        <w:rPr>
          <w:rFonts w:ascii="Times New Roman" w:hAnsi="Times New Roman"/>
          <w:sz w:val="26"/>
          <w:szCs w:val="26"/>
          <w:lang w:val="nl-NL"/>
        </w:rPr>
      </w:pPr>
      <w:r w:rsidRPr="006E6890">
        <w:rPr>
          <w:rFonts w:ascii="Times New Roman" w:hAnsi="Times New Roman"/>
          <w:b/>
          <w:sz w:val="26"/>
          <w:szCs w:val="26"/>
          <w:lang w:val="nl-NL"/>
        </w:rPr>
        <w:t>* Bài tập 2:</w:t>
      </w:r>
      <w:r w:rsidRPr="006E6890">
        <w:rPr>
          <w:rFonts w:ascii="Times New Roman" w:hAnsi="Times New Roman"/>
          <w:sz w:val="26"/>
          <w:szCs w:val="26"/>
          <w:lang w:val="nl-NL"/>
        </w:rPr>
        <w:t xml:space="preserve"> Một quả cầu rỗng khối lượng 1g, thể tích ngoài 6cm, chiều dày của vỏ không đáng kể, một phần chứa nước còn lại chứa 0,1g không khí, quả cầu lơ lửng trong nước. tính thể tích phần chứa không khí</w:t>
      </w:r>
    </w:p>
    <w:p w:rsidR="00455B9A" w:rsidRPr="006E6890" w:rsidRDefault="00455B9A" w:rsidP="00455B9A">
      <w:pPr>
        <w:tabs>
          <w:tab w:val="left" w:pos="3570"/>
        </w:tabs>
        <w:jc w:val="center"/>
        <w:rPr>
          <w:rFonts w:ascii="Times New Roman" w:hAnsi="Times New Roman"/>
          <w:sz w:val="26"/>
          <w:szCs w:val="26"/>
          <w:lang w:val="nl-NL"/>
        </w:rPr>
      </w:pP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b/>
          <w:sz w:val="26"/>
          <w:szCs w:val="26"/>
          <w:lang w:val="nl-NL"/>
        </w:rPr>
      </w:pPr>
      <w:r w:rsidRPr="006E6890">
        <w:rPr>
          <w:rFonts w:ascii="Times New Roman" w:hAnsi="Times New Roman"/>
          <w:b/>
          <w:sz w:val="26"/>
          <w:szCs w:val="26"/>
          <w:lang w:val="nl-NL"/>
        </w:rPr>
        <w:t xml:space="preserve">I: Chữa bài tập về nhà </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723264" behindDoc="0" locked="0" layoutInCell="1" allowOverlap="1">
                <wp:simplePos x="0" y="0"/>
                <wp:positionH relativeFrom="column">
                  <wp:posOffset>125730</wp:posOffset>
                </wp:positionH>
                <wp:positionV relativeFrom="paragraph">
                  <wp:posOffset>297815</wp:posOffset>
                </wp:positionV>
                <wp:extent cx="937895" cy="800100"/>
                <wp:effectExtent l="8890" t="1905" r="0" b="0"/>
                <wp:wrapNone/>
                <wp:docPr id="70"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00100"/>
                          <a:chOff x="1786" y="14084"/>
                          <a:chExt cx="1477" cy="1260"/>
                        </a:xfrm>
                      </wpg:grpSpPr>
                      <wps:wsp>
                        <wps:cNvPr id="71" name="Text Box 2900"/>
                        <wps:cNvSpPr txBox="1">
                          <a:spLocks noChangeArrowheads="1"/>
                        </wps:cNvSpPr>
                        <wps:spPr bwMode="auto">
                          <a:xfrm>
                            <a:off x="1786" y="14084"/>
                            <a:ext cx="147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V = ?d = ?</w:t>
                              </w:r>
                            </w:p>
                          </w:txbxContent>
                        </wps:txbx>
                        <wps:bodyPr rot="0" vert="horz" wrap="square" lIns="91440" tIns="45720" rIns="91440" bIns="45720" anchor="t" anchorCtr="0" upright="1">
                          <a:noAutofit/>
                        </wps:bodyPr>
                      </wps:wsp>
                      <wps:wsp>
                        <wps:cNvPr id="72" name="Line 2901"/>
                        <wps:cNvCnPr/>
                        <wps:spPr bwMode="auto">
                          <a:xfrm>
                            <a:off x="1789"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1827" style="position:absolute;margin-left:9.9pt;margin-top:23.45pt;width:73.85pt;height:63pt;z-index:251723264" coordorigin="1786,14084" coordsize="1477,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">
                <v:shape id="Text Box 2900" o:spid="_x0000_s1828" type="#_x0000_t202" style="position:absolute;left:1786;top:14084;width:1477;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E6890" w:rsidRPr="006E6890" w:rsidRDefault="006E6890"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E6890" w:rsidRPr="006E6890" w:rsidRDefault="006E6890" w:rsidP="00455B9A">
                        <w:pPr>
                          <w:rPr>
                            <w:rFonts w:ascii="Times New Roman" w:hAnsi="Times New Roman"/>
                            <w:lang w:val="nl-NL"/>
                          </w:rPr>
                        </w:pPr>
                        <w:r w:rsidRPr="006E6890">
                          <w:rPr>
                            <w:rFonts w:ascii="Times New Roman" w:hAnsi="Times New Roman"/>
                            <w:lang w:val="nl-NL"/>
                          </w:rPr>
                          <w:t>V = ?d = ?</w:t>
                        </w:r>
                      </w:p>
                    </w:txbxContent>
                  </v:textbox>
                </v:shape>
                <v:line id="Line 2901" o:spid="_x0000_s1829" style="position:absolute;visibility:visible;mso-wrap-style:square" from="1789,14804" to="2995,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w:pict>
          </mc:Fallback>
        </mc:AlternateContent>
      </w:r>
      <w:r w:rsidR="00455B9A" w:rsidRPr="006E6890">
        <w:rPr>
          <w:rFonts w:ascii="Times New Roman" w:hAnsi="Times New Roman"/>
          <w:b/>
          <w:sz w:val="26"/>
          <w:szCs w:val="26"/>
          <w:lang w:val="nl-NL"/>
        </w:rPr>
        <w:t>* Bài tập 1:</w:t>
      </w:r>
      <w:r w:rsidR="00455B9A" w:rsidRPr="006E6890">
        <w:rPr>
          <w:rFonts w:ascii="Times New Roman" w:hAnsi="Times New Roman"/>
          <w:sz w:val="26"/>
          <w:szCs w:val="26"/>
          <w:lang w:val="nl-NL"/>
        </w:rPr>
        <w:t xml:space="preserve"> </w:t>
      </w:r>
      <w:r w:rsidR="00455B9A" w:rsidRPr="006E6890">
        <w:rPr>
          <w:rFonts w:ascii="Times New Roman" w:hAnsi="Times New Roman"/>
          <w:sz w:val="26"/>
          <w:szCs w:val="26"/>
          <w:lang w:val="nl-NL"/>
        </w:rPr>
        <w:tab/>
        <w:t xml:space="preserve"> Bài giải</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Do ở ngoài lực kế chỉ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8N, khi nhúng vào nước lực</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Kế chỉ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4N, khi đó miếng nhựa chịu lực đẩy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 - 4 = 4(N)</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M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V = 10.D.V</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Suy ra  thể tích miếng nhựa là: V = </w:t>
      </w:r>
      <w:r w:rsidRPr="006E6890">
        <w:rPr>
          <w:rFonts w:ascii="Times New Roman" w:hAnsi="Times New Roman"/>
          <w:position w:val="-24"/>
          <w:sz w:val="26"/>
          <w:szCs w:val="26"/>
          <w:lang w:val="nl-NL"/>
        </w:rPr>
        <w:object w:dxaOrig="2439" w:dyaOrig="620">
          <v:shape id="_x0000_i1345" type="#_x0000_t75" style="width:121.85pt;height:30.85pt" o:ole="">
            <v:imagedata r:id="rId573" o:title=""/>
          </v:shape>
          <o:OLEObject Type="Embed" ProgID="Equation.DSMT4" ShapeID="_x0000_i1345" DrawAspect="Content" ObjectID="_1668161102" r:id="rId574"/>
        </w:object>
      </w:r>
      <w:r w:rsidRPr="006E6890">
        <w:rPr>
          <w:rFonts w:ascii="Times New Roman" w:hAnsi="Times New Roman"/>
          <w:sz w:val="26"/>
          <w:szCs w:val="26"/>
          <w:lang w:val="nl-NL"/>
        </w:rPr>
        <w:t xml:space="preserve"> = 0,0004(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Trọng lượng riêng của miếng nhựa là </w:t>
      </w:r>
    </w:p>
    <w:p w:rsidR="00455B9A" w:rsidRPr="006E6890" w:rsidRDefault="00455B9A" w:rsidP="00455B9A">
      <w:pPr>
        <w:tabs>
          <w:tab w:val="center" w:pos="4762"/>
        </w:tabs>
        <w:rPr>
          <w:rFonts w:ascii="Times New Roman" w:hAnsi="Times New Roman"/>
          <w:sz w:val="26"/>
          <w:szCs w:val="26"/>
          <w:lang w:val="nl-NL"/>
        </w:rPr>
      </w:pPr>
      <w:r w:rsidRPr="006E6890">
        <w:rPr>
          <w:rFonts w:ascii="Times New Roman" w:hAnsi="Times New Roman"/>
          <w:sz w:val="26"/>
          <w:szCs w:val="26"/>
          <w:lang w:val="nl-NL"/>
        </w:rPr>
        <w:t xml:space="preserve"> Từ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 = 10.D.V = = d.V Suy ra d = </w:t>
      </w:r>
      <w:r w:rsidRPr="006E6890">
        <w:rPr>
          <w:rFonts w:ascii="Times New Roman" w:hAnsi="Times New Roman"/>
          <w:position w:val="-28"/>
          <w:sz w:val="26"/>
          <w:szCs w:val="26"/>
          <w:lang w:val="nl-NL"/>
        </w:rPr>
        <w:object w:dxaOrig="1740" w:dyaOrig="660">
          <v:shape id="_x0000_i1346" type="#_x0000_t75" style="width:87.05pt;height:33.25pt" o:ole="">
            <v:imagedata r:id="rId575" o:title=""/>
          </v:shape>
          <o:OLEObject Type="Embed" ProgID="Equation.DSMT4" ShapeID="_x0000_i1346" DrawAspect="Content" ObjectID="_1668161103" r:id="rId576"/>
        </w:object>
      </w:r>
      <w:r w:rsidRPr="006E6890">
        <w:rPr>
          <w:rFonts w:ascii="Times New Roman" w:hAnsi="Times New Roman"/>
          <w:sz w:val="26"/>
          <w:szCs w:val="26"/>
          <w:lang w:val="nl-NL"/>
        </w:rPr>
        <w:t xml:space="preserve"> = 2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center" w:pos="4762"/>
        </w:tabs>
        <w:rPr>
          <w:rFonts w:ascii="Times New Roman" w:hAnsi="Times New Roman"/>
          <w:b/>
          <w:sz w:val="26"/>
          <w:szCs w:val="26"/>
          <w:lang w:val="nl-NL"/>
        </w:rPr>
      </w:pPr>
      <w:r w:rsidRPr="006E6890">
        <w:rPr>
          <w:rFonts w:ascii="Times New Roman" w:hAnsi="Times New Roman"/>
          <w:b/>
          <w:sz w:val="26"/>
          <w:szCs w:val="26"/>
          <w:lang w:val="nl-NL"/>
        </w:rPr>
        <w:t>* Bài tập 2:</w:t>
      </w:r>
    </w:p>
    <w:p w:rsidR="00455B9A" w:rsidRPr="006E6890" w:rsidRDefault="00C43FA0" w:rsidP="00455B9A">
      <w:pPr>
        <w:tabs>
          <w:tab w:val="center" w:pos="4762"/>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4288" behindDoc="0" locked="0" layoutInCell="1" allowOverlap="1">
                <wp:simplePos x="0" y="0"/>
                <wp:positionH relativeFrom="column">
                  <wp:posOffset>170180</wp:posOffset>
                </wp:positionH>
                <wp:positionV relativeFrom="paragraph">
                  <wp:posOffset>264160</wp:posOffset>
                </wp:positionV>
                <wp:extent cx="2169795" cy="1028700"/>
                <wp:effectExtent l="0" t="0" r="0" b="4445"/>
                <wp:wrapNone/>
                <wp:docPr id="67" name="Group 2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028700"/>
                          <a:chOff x="1856" y="3644"/>
                          <a:chExt cx="3417" cy="1620"/>
                        </a:xfrm>
                      </wpg:grpSpPr>
                      <wps:wsp>
                        <wps:cNvPr id="68" name="Text Box 2903"/>
                        <wps:cNvSpPr txBox="1">
                          <a:spLocks noChangeArrowheads="1"/>
                        </wps:cNvSpPr>
                        <wps:spPr bwMode="auto">
                          <a:xfrm>
                            <a:off x="1856" y="3644"/>
                            <a:ext cx="341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69" name="Line 2904"/>
                        <wps:cNvCnPr/>
                        <wps:spPr bwMode="auto">
                          <a:xfrm>
                            <a:off x="2057" y="4679"/>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2" o:spid="_x0000_s1830" style="position:absolute;margin-left:13.4pt;margin-top:20.8pt;width:170.85pt;height:81pt;z-index:251724288" coordorigin="1856,3644" coordsize="341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">
                <v:shape id="Text Box 2903" o:spid="_x0000_s1831" type="#_x0000_t202" style="position:absolute;left:1856;top:3644;width:341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E6890" w:rsidRPr="006E6890" w:rsidRDefault="006E6890"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904" o:spid="_x0000_s1832" style="position:absolute;visibility:visible;mso-wrap-style:square" from="2057,4679" to="4603,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Khi quả cầu lơ lửng trong nước thì lực đẩy Ác-Si-Mét bằng tổng trọng lượ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vỏ quả cầu ; P</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của không khí bên trong và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của nước bên trong nên ta có</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Hay 10.D.V = 10.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D là KLR của nước,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là thể tích phần nước trong quả cầu)</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Suy ra thể tích cảu nước trong quả cầu là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3920" w:dyaOrig="620">
          <v:shape id="_x0000_i1347" type="#_x0000_t75" style="width:196.2pt;height:30.85pt" o:ole="">
            <v:imagedata r:id="rId577" o:title=""/>
          </v:shape>
          <o:OLEObject Type="Embed" ProgID="Equation.DSMT4" ShapeID="_x0000_i1347" DrawAspect="Content" ObjectID="_1668161104" r:id="rId578"/>
        </w:object>
      </w:r>
      <w:r w:rsidRPr="006E6890">
        <w:rPr>
          <w:rFonts w:ascii="Times New Roman" w:hAnsi="Times New Roman"/>
          <w:sz w:val="26"/>
          <w:szCs w:val="26"/>
          <w:lang w:val="nl-NL"/>
        </w:rPr>
        <w:t xml:space="preserve"> = 4,9(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ậy thể tích phần chứa không khí là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V - 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6 - 4,9 = 1,1(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3900"/>
        </w:tabs>
        <w:rPr>
          <w:rFonts w:ascii="Times New Roman" w:hAnsi="Times New Roman"/>
          <w:b/>
          <w:sz w:val="26"/>
          <w:szCs w:val="26"/>
          <w:lang w:val="nl-NL"/>
        </w:rPr>
      </w:pPr>
      <w:r w:rsidRPr="006E6890">
        <w:rPr>
          <w:rFonts w:ascii="Times New Roman" w:hAnsi="Times New Roman"/>
          <w:b/>
          <w:sz w:val="26"/>
          <w:szCs w:val="26"/>
          <w:lang w:val="nl-NL"/>
        </w:rPr>
        <w:t>II: Bài tập luyện tập</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b/>
          <w:sz w:val="26"/>
          <w:szCs w:val="26"/>
          <w:lang w:val="nl-NL"/>
        </w:rPr>
        <w:t>* Bài tập 1:</w:t>
      </w:r>
      <w:r w:rsidRPr="006E6890">
        <w:rPr>
          <w:rFonts w:ascii="Times New Roman" w:hAnsi="Times New Roman"/>
          <w:sz w:val="26"/>
          <w:szCs w:val="26"/>
          <w:lang w:val="nl-NL"/>
        </w:rPr>
        <w:t xml:space="preserve"> Một quả cầu làm bằng kim loại có KLR là 75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nổi trên mặt nước,tâm của quả cầu nằm trên cùng mặt phẳng với mặt thoáng của nước. Quả cầu có một phần rỗng có dung tích 1d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Tính trọng lượng của quả cầu</w:t>
      </w:r>
    </w:p>
    <w:p w:rsidR="00455B9A" w:rsidRPr="006E6890" w:rsidRDefault="00C43FA0" w:rsidP="00455B9A">
      <w:pPr>
        <w:tabs>
          <w:tab w:val="left" w:pos="3900"/>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7360" behindDoc="0" locked="0" layoutInCell="1" allowOverlap="1">
                <wp:simplePos x="0" y="0"/>
                <wp:positionH relativeFrom="column">
                  <wp:posOffset>3275965</wp:posOffset>
                </wp:positionH>
                <wp:positionV relativeFrom="paragraph">
                  <wp:posOffset>27940</wp:posOffset>
                </wp:positionV>
                <wp:extent cx="1531620" cy="1143000"/>
                <wp:effectExtent l="6350" t="8890" r="0" b="10160"/>
                <wp:wrapNone/>
                <wp:docPr id="56" name="Group 2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143000"/>
                          <a:chOff x="6144" y="9404"/>
                          <a:chExt cx="2412" cy="1800"/>
                        </a:xfrm>
                      </wpg:grpSpPr>
                      <wps:wsp>
                        <wps:cNvPr id="57" name="Line 2939"/>
                        <wps:cNvCnPr/>
                        <wps:spPr bwMode="auto">
                          <a:xfrm>
                            <a:off x="6144"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940"/>
                        <wps:cNvCnPr/>
                        <wps:spPr bwMode="auto">
                          <a:xfrm>
                            <a:off x="6144" y="1120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941"/>
                        <wps:cNvCnPr/>
                        <wps:spPr bwMode="auto">
                          <a:xfrm>
                            <a:off x="8489"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2942"/>
                        <wps:cNvSpPr>
                          <a:spLocks noChangeArrowheads="1"/>
                        </wps:cNvSpPr>
                        <wps:spPr bwMode="auto">
                          <a:xfrm>
                            <a:off x="6479" y="9749"/>
                            <a:ext cx="1541" cy="720"/>
                          </a:xfrm>
                          <a:prstGeom prst="ellipse">
                            <a:avLst/>
                          </a:prstGeom>
                          <a:solidFill>
                            <a:srgbClr val="FFFFFF"/>
                          </a:solidFill>
                          <a:ln w="9525">
                            <a:solidFill>
                              <a:srgbClr val="000000"/>
                            </a:solidFill>
                            <a:round/>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61" name="Line 2943"/>
                        <wps:cNvCnPr/>
                        <wps:spPr bwMode="auto">
                          <a:xfrm>
                            <a:off x="6144" y="10124"/>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2" name="Freeform 2944"/>
                        <wps:cNvSpPr>
                          <a:spLocks/>
                        </wps:cNvSpPr>
                        <wps:spPr bwMode="auto">
                          <a:xfrm>
                            <a:off x="6975" y="9780"/>
                            <a:ext cx="693" cy="284"/>
                          </a:xfrm>
                          <a:custGeom>
                            <a:avLst/>
                            <a:gdLst>
                              <a:gd name="T0" fmla="*/ 0 w 693"/>
                              <a:gd name="T1" fmla="*/ 0 h 284"/>
                              <a:gd name="T2" fmla="*/ 30 w 693"/>
                              <a:gd name="T3" fmla="*/ 135 h 284"/>
                              <a:gd name="T4" fmla="*/ 90 w 693"/>
                              <a:gd name="T5" fmla="*/ 150 h 284"/>
                              <a:gd name="T6" fmla="*/ 135 w 693"/>
                              <a:gd name="T7" fmla="*/ 180 h 284"/>
                              <a:gd name="T8" fmla="*/ 195 w 693"/>
                              <a:gd name="T9" fmla="*/ 255 h 284"/>
                              <a:gd name="T10" fmla="*/ 495 w 693"/>
                              <a:gd name="T11" fmla="*/ 240 h 284"/>
                              <a:gd name="T12" fmla="*/ 585 w 693"/>
                              <a:gd name="T13" fmla="*/ 210 h 284"/>
                              <a:gd name="T14" fmla="*/ 645 w 693"/>
                              <a:gd name="T15" fmla="*/ 120 h 284"/>
                              <a:gd name="T16" fmla="*/ 660 w 693"/>
                              <a:gd name="T17" fmla="*/ 75 h 284"/>
                              <a:gd name="T18" fmla="*/ 690 w 693"/>
                              <a:gd name="T19" fmla="*/ 15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3" h="284">
                                <a:moveTo>
                                  <a:pt x="0" y="0"/>
                                </a:moveTo>
                                <a:cubicBezTo>
                                  <a:pt x="2" y="10"/>
                                  <a:pt x="17" y="124"/>
                                  <a:pt x="30" y="135"/>
                                </a:cubicBezTo>
                                <a:cubicBezTo>
                                  <a:pt x="46" y="148"/>
                                  <a:pt x="70" y="145"/>
                                  <a:pt x="90" y="150"/>
                                </a:cubicBezTo>
                                <a:cubicBezTo>
                                  <a:pt x="105" y="160"/>
                                  <a:pt x="124" y="166"/>
                                  <a:pt x="135" y="180"/>
                                </a:cubicBezTo>
                                <a:cubicBezTo>
                                  <a:pt x="218" y="284"/>
                                  <a:pt x="66" y="169"/>
                                  <a:pt x="195" y="255"/>
                                </a:cubicBezTo>
                                <a:cubicBezTo>
                                  <a:pt x="295" y="250"/>
                                  <a:pt x="396" y="251"/>
                                  <a:pt x="495" y="240"/>
                                </a:cubicBezTo>
                                <a:cubicBezTo>
                                  <a:pt x="526" y="236"/>
                                  <a:pt x="585" y="210"/>
                                  <a:pt x="585" y="210"/>
                                </a:cubicBezTo>
                                <a:cubicBezTo>
                                  <a:pt x="605" y="180"/>
                                  <a:pt x="634" y="154"/>
                                  <a:pt x="645" y="120"/>
                                </a:cubicBezTo>
                                <a:cubicBezTo>
                                  <a:pt x="650" y="105"/>
                                  <a:pt x="653" y="89"/>
                                  <a:pt x="660" y="75"/>
                                </a:cubicBezTo>
                                <a:cubicBezTo>
                                  <a:pt x="693" y="9"/>
                                  <a:pt x="690" y="53"/>
                                  <a:pt x="69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Text Box 2945"/>
                        <wps:cNvSpPr txBox="1">
                          <a:spLocks noChangeArrowheads="1"/>
                        </wps:cNvSpPr>
                        <wps:spPr bwMode="auto">
                          <a:xfrm>
                            <a:off x="7886" y="1048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64" name="Text Box 2946"/>
                        <wps:cNvSpPr txBox="1">
                          <a:spLocks noChangeArrowheads="1"/>
                        </wps:cNvSpPr>
                        <wps:spPr bwMode="auto">
                          <a:xfrm>
                            <a:off x="6881" y="1001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5" name="Text Box 2947"/>
                        <wps:cNvSpPr txBox="1">
                          <a:spLocks noChangeArrowheads="1"/>
                        </wps:cNvSpPr>
                        <wps:spPr bwMode="auto">
                          <a:xfrm>
                            <a:off x="7015" y="96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66" name="Text Box 2948"/>
                        <wps:cNvSpPr txBox="1">
                          <a:spLocks noChangeArrowheads="1"/>
                        </wps:cNvSpPr>
                        <wps:spPr bwMode="auto">
                          <a:xfrm>
                            <a:off x="7283" y="100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8" o:spid="_x0000_s1833" style="position:absolute;margin-left:257.95pt;margin-top:2.2pt;width:120.6pt;height:90pt;z-index:251727360" coordorigin="6144,9404" coordsize="241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">
                <v:line id="Line 2939" o:spid="_x0000_s1834" style="position:absolute;visibility:visible;mso-wrap-style:square" from="6144,9404" to="6144,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940" o:spid="_x0000_s1835" style="position:absolute;visibility:visible;mso-wrap-style:square" from="6144,11204" to="8489,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2941" o:spid="_x0000_s1836" style="position:absolute;visibility:visible;mso-wrap-style:square" from="8489,9404" to="8489,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oval id="Oval 2942" o:spid="_x0000_s1837" style="position:absolute;left:6479;top:9749;width:154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textbox>
                    <w:txbxContent>
                      <w:p w:rsidR="006E6890" w:rsidRPr="006E6890" w:rsidRDefault="006E6890">
                        <w:pPr>
                          <w:rPr>
                            <w:rFonts w:ascii="Times New Roman" w:hAnsi="Times New Roman"/>
                            <w:lang w:val="nl-NL"/>
                          </w:rPr>
                        </w:pPr>
                      </w:p>
                    </w:txbxContent>
                  </v:textbox>
                </v:oval>
                <v:line id="Line 2943" o:spid="_x0000_s1838" style="position:absolute;visibility:visible;mso-wrap-style:square" from="6144,10124" to="8489,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IIMUAAADbAAAADwAAAGRycy9kb3ducmV2LnhtbESP3WrCQBSE7wt9h+UUvNONQbSkrlIV&#10;oYjgT1vay0P2NBuaPRuz2xjf3hWEXg4z8w0znXe2Ei01vnSsYDhIQBDnTpdcKPh4X/efQfiArLFy&#10;TAou5GE+e3yYYqbdmQ/UHkMhIoR9hgpMCHUmpc8NWfQDVxNH78c1FkOUTSF1g+cIt5VMk2QsLZYc&#10;FwzWtDSU/x7/rIL9pqVPu/2m3WY9mqxOi5TMV6pU76l7fQERqAv/4Xv7TSsYD+H2Jf4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LIIMUAAADbAAAADwAAAAAAAAAA&#10;AAAAAAChAgAAZHJzL2Rvd25yZXYueG1sUEsFBgAAAAAEAAQA+QAAAJMDAAAAAA==&#10;">
                  <v:stroke dashstyle="longDash"/>
                </v:line>
                <v:shape id="Freeform 2944" o:spid="_x0000_s1839" style="position:absolute;left:6975;top:9780;width:693;height:284;visibility:visible;mso-wrap-style:square;v-text-anchor:top" coordsize="69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byZsYA&#10;AADbAAAADwAAAGRycy9kb3ducmV2LnhtbESPzWrDMBCE74W+g9hCLqWW89MQXMshFEoCOdVtDrkt&#10;1tY2tlbGUmy3Tx8FCjkOM/MNk24n04qBeldbVjCPYhDEhdU1lwq+vz5eNiCcR9bYWiYFv+Rgmz0+&#10;pJhoO/InDbkvRYCwS1BB5X2XSOmKigy6yHbEwfuxvUEfZF9K3eMY4KaVizheS4M1h4UKO3qvqGjy&#10;i1EwHFb+ub38LeXuNB5Xr/npvG/mSs2ept0bCE+Tv4f/2wetYL2A25fwA2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byZsYAAADbAAAADwAAAAAAAAAAAAAAAACYAgAAZHJz&#10;L2Rvd25yZXYueG1sUEsFBgAAAAAEAAQA9QAAAIsDAAAAAA==&#10;" path="m,c2,10,17,124,30,135v16,13,40,10,60,15c105,160,124,166,135,180v83,104,-69,-11,60,75c295,250,396,251,495,240v31,-4,90,-30,90,-30c605,180,634,154,645,120v5,-15,8,-31,15,-45c693,9,690,53,690,15e" filled="f">
                  <v:path arrowok="t" o:connecttype="custom" o:connectlocs="0,0;30,135;90,150;135,180;195,255;495,240;585,210;645,120;660,75;690,15" o:connectangles="0,0,0,0,0,0,0,0,0,0"/>
                </v:shape>
                <v:shape id="Text Box 2945" o:spid="_x0000_s1840" type="#_x0000_t202" style="position:absolute;left:7886;top:1048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p>
                    </w:txbxContent>
                  </v:textbox>
                </v:shape>
                <v:shape id="Text Box 2946" o:spid="_x0000_s1841" type="#_x0000_t202" style="position:absolute;left:6881;top:1001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v:textbox>
                </v:shape>
                <v:shape id="Text Box 2947" o:spid="_x0000_s1842" type="#_x0000_t202" style="position:absolute;left:7015;top:967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6E6890" w:rsidRPr="006E6890" w:rsidRDefault="006E6890"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948" o:spid="_x0000_s1843" type="#_x0000_t202" style="position:absolute;left:7283;top:1000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group>
            </w:pict>
          </mc:Fallback>
        </mc:AlternateContent>
      </w:r>
      <w:r>
        <w:rPr>
          <w:rFonts w:ascii="Times New Roman" w:hAnsi="Times New Roman"/>
          <w:noProof/>
          <w:sz w:val="26"/>
          <w:szCs w:val="26"/>
        </w:rPr>
        <mc:AlternateContent>
          <mc:Choice Requires="wpg">
            <w:drawing>
              <wp:anchor distT="0" distB="0" distL="114300" distR="114300" simplePos="0" relativeHeight="251726336" behindDoc="0" locked="0" layoutInCell="1" allowOverlap="1">
                <wp:simplePos x="0" y="0"/>
                <wp:positionH relativeFrom="column">
                  <wp:posOffset>42545</wp:posOffset>
                </wp:positionH>
                <wp:positionV relativeFrom="paragraph">
                  <wp:posOffset>166370</wp:posOffset>
                </wp:positionV>
                <wp:extent cx="1786890" cy="914400"/>
                <wp:effectExtent l="1905" t="4445" r="1905" b="0"/>
                <wp:wrapNone/>
                <wp:docPr id="53" name="Group 2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14400"/>
                          <a:chOff x="1655" y="9584"/>
                          <a:chExt cx="2814" cy="1440"/>
                        </a:xfrm>
                      </wpg:grpSpPr>
                      <wps:wsp>
                        <wps:cNvPr id="54" name="Text Box 2936"/>
                        <wps:cNvSpPr txBox="1">
                          <a:spLocks noChangeArrowheads="1"/>
                        </wps:cNvSpPr>
                        <wps:spPr bwMode="auto">
                          <a:xfrm>
                            <a:off x="1655" y="9584"/>
                            <a:ext cx="281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 = ?</w:t>
                              </w:r>
                            </w:p>
                          </w:txbxContent>
                        </wps:txbx>
                        <wps:bodyPr rot="0" vert="horz" wrap="square" lIns="91440" tIns="45720" rIns="91440" bIns="45720" anchor="t" anchorCtr="0" upright="1">
                          <a:noAutofit/>
                        </wps:bodyPr>
                      </wps:wsp>
                      <wps:wsp>
                        <wps:cNvPr id="55" name="Line 2937"/>
                        <wps:cNvCnPr/>
                        <wps:spPr bwMode="auto">
                          <a:xfrm>
                            <a:off x="1722" y="10619"/>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5" o:spid="_x0000_s1844" style="position:absolute;margin-left:3.35pt;margin-top:13.1pt;width:140.7pt;height:1in;z-index:251726336" coordorigin="1655,9584" coordsize="281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">
                <v:shape id="Text Box 2936" o:spid="_x0000_s1845" type="#_x0000_t202" style="position:absolute;left:1655;top:9584;width:281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P = ?</w:t>
                        </w:r>
                      </w:p>
                    </w:txbxContent>
                  </v:textbox>
                </v:shape>
                <v:line id="Line 2937" o:spid="_x0000_s1846" style="position:absolute;visibility:visible;mso-wrap-style:square" from="1722,10619" to="3799,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w:pict>
          </mc:Fallback>
        </mc:AlternateContent>
      </w: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jc w:val="center"/>
        <w:rPr>
          <w:rFonts w:ascii="Times New Roman" w:hAnsi="Times New Roman"/>
          <w:sz w:val="26"/>
          <w:szCs w:val="26"/>
          <w:lang w:val="nl-NL"/>
        </w:rPr>
      </w:pPr>
      <w:r w:rsidRPr="006E6890">
        <w:rPr>
          <w:rFonts w:ascii="Times New Roman" w:hAnsi="Times New Roman"/>
          <w:sz w:val="26"/>
          <w:szCs w:val="26"/>
          <w:lang w:val="nl-NL"/>
        </w:rPr>
        <w:t xml:space="preserve">Bài giải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Thể tích của quả cầu chìm trong nước là : </w:t>
      </w:r>
      <w:r w:rsidRPr="006E6890">
        <w:rPr>
          <w:rFonts w:ascii="Times New Roman" w:hAnsi="Times New Roman"/>
          <w:position w:val="-24"/>
          <w:sz w:val="26"/>
          <w:szCs w:val="26"/>
          <w:lang w:val="nl-NL"/>
        </w:rPr>
        <w:object w:dxaOrig="279" w:dyaOrig="620">
          <v:shape id="_x0000_i1348" type="#_x0000_t75" style="width:14.25pt;height:30.85pt" o:ole="">
            <v:imagedata r:id="rId579" o:title=""/>
          </v:shape>
          <o:OLEObject Type="Embed" ProgID="Equation.DSMT4" ShapeID="_x0000_i1348" DrawAspect="Content" ObjectID="_1668161105" r:id="rId580"/>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Lực đẩy Ác-Si-Mét tác dụng lên quả cầu là: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w:t>
      </w:r>
      <w:r w:rsidRPr="006E6890">
        <w:rPr>
          <w:rFonts w:ascii="Times New Roman" w:hAnsi="Times New Roman"/>
          <w:position w:val="-24"/>
          <w:sz w:val="26"/>
          <w:szCs w:val="26"/>
          <w:lang w:val="nl-NL"/>
        </w:rPr>
        <w:object w:dxaOrig="279" w:dyaOrig="620">
          <v:shape id="_x0000_i1349" type="#_x0000_t75" style="width:14.25pt;height:30.85pt" o:ole="">
            <v:imagedata r:id="rId579" o:title=""/>
          </v:shape>
          <o:OLEObject Type="Embed" ProgID="Equation.DSMT4" ShapeID="_x0000_i1349" DrawAspect="Content" ObjectID="_1668161106" r:id="rId581"/>
        </w:object>
      </w:r>
    </w:p>
    <w:p w:rsidR="00455B9A" w:rsidRPr="006E6890" w:rsidRDefault="00455B9A" w:rsidP="00455B9A">
      <w:pPr>
        <w:tabs>
          <w:tab w:val="left" w:pos="3900"/>
        </w:tabs>
        <w:rPr>
          <w:rFonts w:ascii="Times New Roman" w:hAnsi="Times New Roman"/>
          <w:sz w:val="26"/>
          <w:szCs w:val="26"/>
          <w:vertAlign w:val="subscript"/>
          <w:lang w:val="nl-NL"/>
        </w:rPr>
      </w:pPr>
      <w:r w:rsidRPr="006E6890">
        <w:rPr>
          <w:rFonts w:ascii="Times New Roman" w:hAnsi="Times New Roman"/>
          <w:sz w:val="26"/>
          <w:szCs w:val="26"/>
          <w:lang w:val="nl-NL"/>
        </w:rPr>
        <w:t>Trọng lượng của quả cầu là : P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Khi quả cầu cân bằng ta có :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  hay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w:t>
      </w:r>
      <w:r w:rsidRPr="006E6890">
        <w:rPr>
          <w:rFonts w:ascii="Times New Roman" w:hAnsi="Times New Roman"/>
          <w:position w:val="-24"/>
          <w:sz w:val="26"/>
          <w:szCs w:val="26"/>
          <w:lang w:val="nl-NL"/>
        </w:rPr>
        <w:object w:dxaOrig="279" w:dyaOrig="620">
          <v:shape id="_x0000_i1350" type="#_x0000_t75" style="width:14.25pt;height:30.85pt" o:ole="">
            <v:imagedata r:id="rId579" o:title=""/>
          </v:shape>
          <o:OLEObject Type="Embed" ProgID="Equation.DSMT4" ShapeID="_x0000_i1350" DrawAspect="Content" ObjectID="_1668161107" r:id="rId582"/>
        </w:objec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2</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 xml:space="preserve">Biến đổi ta được V = </w:t>
      </w:r>
      <w:r w:rsidRPr="006E6890">
        <w:rPr>
          <w:rFonts w:ascii="Times New Roman" w:hAnsi="Times New Roman"/>
          <w:position w:val="-30"/>
          <w:sz w:val="26"/>
          <w:szCs w:val="26"/>
          <w:lang w:val="nl-NL"/>
        </w:rPr>
        <w:object w:dxaOrig="920" w:dyaOrig="680">
          <v:shape id="_x0000_i1351" type="#_x0000_t75" style="width:45.9pt;height:34pt" o:ole="">
            <v:imagedata r:id="rId583" o:title=""/>
          </v:shape>
          <o:OLEObject Type="Embed" ProgID="Equation.DSMT4" ShapeID="_x0000_i1351" DrawAspect="Content" ObjectID="_1668161108" r:id="rId584"/>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Thể tích phần kim loại của quả cầu chìm trong nước  là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20" w:dyaOrig="680">
          <v:shape id="_x0000_i1352" type="#_x0000_t75" style="width:45.9pt;height:34pt" o:ole="">
            <v:imagedata r:id="rId583" o:title=""/>
          </v:shape>
          <o:OLEObject Type="Embed" ProgID="Equation.DSMT4" ShapeID="_x0000_i1352" DrawAspect="Content" ObjectID="_1668161109" r:id="rId585"/>
        </w:object>
      </w:r>
      <w:r w:rsidRPr="006E6890">
        <w:rPr>
          <w:rFonts w:ascii="Times New Roman" w:hAnsi="Times New Roman"/>
          <w:sz w:val="26"/>
          <w:szCs w:val="26"/>
          <w:lang w:val="nl-NL"/>
        </w:rPr>
        <w:t xml:space="preserve"> - V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Biến đổi  ta được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920" w:dyaOrig="680">
          <v:shape id="_x0000_i1353" type="#_x0000_t75" style="width:45.9pt;height:34pt" o:ole="">
            <v:imagedata r:id="rId586" o:title=""/>
          </v:shape>
          <o:OLEObject Type="Embed" ProgID="Equation.DSMT4" ShapeID="_x0000_i1353" DrawAspect="Content" ObjectID="_1668161110" r:id="rId587"/>
        </w:objec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Vậy trọng lượng của quả cầu là: P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060" w:dyaOrig="680">
          <v:shape id="_x0000_i1354" type="#_x0000_t75" style="width:152.7pt;height:34pt" o:ole="">
            <v:imagedata r:id="rId588" o:title=""/>
          </v:shape>
          <o:OLEObject Type="Embed" ProgID="Equation.DSMT4" ShapeID="_x0000_i1354" DrawAspect="Content" ObjectID="_1668161111" r:id="rId589"/>
        </w:object>
      </w:r>
      <w:r w:rsidRPr="006E6890">
        <w:rPr>
          <w:rFonts w:ascii="Times New Roman" w:hAnsi="Times New Roman"/>
          <w:position w:val="-4"/>
          <w:sz w:val="26"/>
          <w:szCs w:val="26"/>
          <w:lang w:val="nl-NL"/>
        </w:rPr>
        <w:object w:dxaOrig="200" w:dyaOrig="200">
          <v:shape id="_x0000_i1355" type="#_x0000_t75" style="width:10.3pt;height:10.3pt" o:ole="">
            <v:imagedata r:id="rId590" o:title=""/>
          </v:shape>
          <o:OLEObject Type="Embed" ProgID="Equation.DSMT4" ShapeID="_x0000_i1355" DrawAspect="Content" ObjectID="_1668161112" r:id="rId591"/>
        </w:object>
      </w:r>
      <w:r w:rsidRPr="006E6890">
        <w:rPr>
          <w:rFonts w:ascii="Times New Roman" w:hAnsi="Times New Roman"/>
          <w:sz w:val="26"/>
          <w:szCs w:val="26"/>
          <w:lang w:val="nl-NL"/>
        </w:rPr>
        <w:t>5,36(N)</w:t>
      </w:r>
    </w:p>
    <w:p w:rsidR="00455B9A" w:rsidRPr="006E6890" w:rsidRDefault="00C43FA0" w:rsidP="00455B9A">
      <w:pPr>
        <w:tabs>
          <w:tab w:val="left" w:pos="3900"/>
        </w:tabs>
        <w:rPr>
          <w:rFonts w:ascii="Times New Roman" w:hAnsi="Times New Roman"/>
          <w:sz w:val="26"/>
          <w:szCs w:val="26"/>
          <w:lang w:val="nl-NL"/>
        </w:rPr>
      </w:pPr>
      <w:r>
        <w:rPr>
          <w:rFonts w:ascii="Times New Roman" w:hAnsi="Times New Roman"/>
          <w:b/>
          <w:noProof/>
          <w:sz w:val="26"/>
          <w:szCs w:val="26"/>
        </w:rPr>
        <mc:AlternateContent>
          <mc:Choice Requires="wpg">
            <w:drawing>
              <wp:anchor distT="0" distB="0" distL="114300" distR="114300" simplePos="0" relativeHeight="251728384" behindDoc="0" locked="0" layoutInCell="1" allowOverlap="1">
                <wp:simplePos x="0" y="0"/>
                <wp:positionH relativeFrom="column">
                  <wp:posOffset>4339590</wp:posOffset>
                </wp:positionH>
                <wp:positionV relativeFrom="paragraph">
                  <wp:posOffset>850900</wp:posOffset>
                </wp:positionV>
                <wp:extent cx="1616710" cy="1257300"/>
                <wp:effectExtent l="6985" t="1905" r="0" b="7620"/>
                <wp:wrapNone/>
                <wp:docPr id="37" name="Group 2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257300"/>
                          <a:chOff x="8154" y="4364"/>
                          <a:chExt cx="2546" cy="1980"/>
                        </a:xfrm>
                      </wpg:grpSpPr>
                      <wps:wsp>
                        <wps:cNvPr id="38" name="Line 2950"/>
                        <wps:cNvCnPr/>
                        <wps:spPr bwMode="auto">
                          <a:xfrm>
                            <a:off x="8154"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951"/>
                        <wps:cNvCnPr/>
                        <wps:spPr bwMode="auto">
                          <a:xfrm>
                            <a:off x="8154" y="634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952"/>
                        <wps:cNvCnPr/>
                        <wps:spPr bwMode="auto">
                          <a:xfrm>
                            <a:off x="10633"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953"/>
                        <wps:cNvCnPr/>
                        <wps:spPr bwMode="auto">
                          <a:xfrm>
                            <a:off x="9226"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954"/>
                        <wps:cNvCnPr/>
                        <wps:spPr bwMode="auto">
                          <a:xfrm>
                            <a:off x="9226" y="5984"/>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955"/>
                        <wps:cNvCnPr/>
                        <wps:spPr bwMode="auto">
                          <a:xfrm>
                            <a:off x="10030"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956"/>
                        <wps:cNvCnPr/>
                        <wps:spPr bwMode="auto">
                          <a:xfrm>
                            <a:off x="8154" y="5264"/>
                            <a:ext cx="140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 name="Line 2957"/>
                        <wps:cNvCnPr/>
                        <wps:spPr bwMode="auto">
                          <a:xfrm>
                            <a:off x="8169" y="553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958"/>
                        <wps:cNvCnPr/>
                        <wps:spPr bwMode="auto">
                          <a:xfrm>
                            <a:off x="9360" y="58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 name="Line 2959"/>
                        <wps:cNvCnPr/>
                        <wps:spPr bwMode="auto">
                          <a:xfrm>
                            <a:off x="10030" y="55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960"/>
                        <wps:cNvCnPr/>
                        <wps:spPr bwMode="auto">
                          <a:xfrm>
                            <a:off x="10030" y="490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 name="Line 2961"/>
                        <wps:cNvCnPr/>
                        <wps:spPr bwMode="auto">
                          <a:xfrm>
                            <a:off x="9427" y="526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Text Box 2962"/>
                        <wps:cNvSpPr txBox="1">
                          <a:spLocks noChangeArrowheads="1"/>
                        </wps:cNvSpPr>
                        <wps:spPr bwMode="auto">
                          <a:xfrm>
                            <a:off x="8489"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I)</w:t>
                              </w:r>
                            </w:p>
                          </w:txbxContent>
                        </wps:txbx>
                        <wps:bodyPr rot="0" vert="horz" wrap="square" lIns="91440" tIns="45720" rIns="91440" bIns="45720" anchor="t" anchorCtr="0" upright="1">
                          <a:noAutofit/>
                        </wps:bodyPr>
                      </wps:wsp>
                      <wps:wsp>
                        <wps:cNvPr id="51" name="Text Box 2963"/>
                        <wps:cNvSpPr txBox="1">
                          <a:spLocks noChangeArrowheads="1"/>
                        </wps:cNvSpPr>
                        <wps:spPr bwMode="auto">
                          <a:xfrm>
                            <a:off x="10030" y="43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II)</w:t>
                              </w:r>
                            </w:p>
                          </w:txbxContent>
                        </wps:txbx>
                        <wps:bodyPr rot="0" vert="horz" wrap="square" lIns="91440" tIns="45720" rIns="91440" bIns="45720" anchor="t" anchorCtr="0" upright="1">
                          <a:noAutofit/>
                        </wps:bodyPr>
                      </wps:wsp>
                      <wps:wsp>
                        <wps:cNvPr id="52" name="Text Box 2964"/>
                        <wps:cNvSpPr txBox="1">
                          <a:spLocks noChangeArrowheads="1"/>
                        </wps:cNvSpPr>
                        <wps:spPr bwMode="auto">
                          <a:xfrm>
                            <a:off x="9293" y="52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9" o:spid="_x0000_s1847" style="position:absolute;margin-left:341.7pt;margin-top:67pt;width:127.3pt;height:99pt;z-index:251728384" coordorigin="8154,4364" coordsize="254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">
                <v:line id="Line 2950" o:spid="_x0000_s1848" style="position:absolute;visibility:visible;mso-wrap-style:square" from="8154,4544" to="8154,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2951" o:spid="_x0000_s1849" style="position:absolute;visibility:visible;mso-wrap-style:square" from="8154,63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2952" o:spid="_x0000_s1850" style="position:absolute;visibility:visible;mso-wrap-style:square" from="10633,45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2953" o:spid="_x0000_s1851" style="position:absolute;visibility:visible;mso-wrap-style:square" from="9226,4544" to="9226,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2954" o:spid="_x0000_s1852" style="position:absolute;visibility:visible;mso-wrap-style:square" from="9226,5984" to="10030,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2955" o:spid="_x0000_s1853" style="position:absolute;visibility:visible;mso-wrap-style:square" from="10030,4544" to="10030,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2956" o:spid="_x0000_s1854" style="position:absolute;visibility:visible;mso-wrap-style:square" from="8154,5264" to="9561,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32MUAAADbAAAADwAAAGRycy9kb3ducmV2LnhtbESPzWrDMBCE74W+g9hCb41cY9rgRAlJ&#10;SqCEQPNLclysjWVqrVxLdZy3rwqFHoeZ+YYZT3tbi45aXzlW8DxIQBAXTldcKjjsl09DED4ga6wd&#10;k4IbeZhO7u/GmGt35S11u1CKCGGfowITQpNL6QtDFv3ANcTRu7jWYoiyLaVu8RrhtpZpkrxIixXH&#10;BYMNLQwVn7tvq2Cz6uho12f6WC2z17eveUrmlCr1+NDPRiAC9eE//Nd+1wqyDH6/xB8gJ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A32MUAAADbAAAADwAAAAAAAAAA&#10;AAAAAAChAgAAZHJzL2Rvd25yZXYueG1sUEsFBgAAAAAEAAQA+QAAAJMDAAAAAA==&#10;">
                  <v:stroke dashstyle="longDash"/>
                </v:line>
                <v:line id="Line 2957" o:spid="_x0000_s1855" style="position:absolute;visibility:visible;mso-wrap-style:square" from="8169,5534" to="924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2958" o:spid="_x0000_s1856" style="position:absolute;visibility:visible;mso-wrap-style:square" from="9360,5804" to="1063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4MNMUAAADbAAAADwAAAGRycy9kb3ducmV2LnhtbESPQWvCQBSE74L/YXmCt7ppEFuiq1RF&#10;ECnY2hZ7fGRfs8Hs25hdY/rv3ULB4zAz3zCzRWcr0VLjS8cKHkcJCOLc6ZILBZ8fm4dnED4ga6wc&#10;k4Jf8rCY93szzLS78ju1h1CICGGfoQITQp1J6XNDFv3I1cTR+3GNxRBlU0jd4DXCbSXTJJlIiyXH&#10;BYM1rQzlp8PFKnjbtfRlX79pv9uMn9bnZUrmmCo1HHQvUxCBunAP/7e3WsF4An9f4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4MNMUAAADbAAAADwAAAAAAAAAA&#10;AAAAAAChAgAAZHJzL2Rvd25yZXYueG1sUEsFBgAAAAAEAAQA+QAAAJMDAAAAAA==&#10;">
                  <v:stroke dashstyle="longDash"/>
                </v:line>
                <v:line id="Line 2959" o:spid="_x0000_s1857" style="position:absolute;visibility:visible;mso-wrap-style:square" from="10030,5564" to="10633,5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2960" o:spid="_x0000_s1858" style="position:absolute;visibility:visible;mso-wrap-style:square" from="10030,4904" to="10633,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093cIAAADbAAAADwAAAGRycy9kb3ducmV2LnhtbERPXWvCMBR9F/Yfwh3sbaYWmaMaxSnC&#10;kIHaKe7x0tw1Zc1N12S1/nvzMPDxcL5ni97WoqPWV44VjIYJCOLC6YpLBcfPzfMrCB+QNdaOScGV&#10;PCzmD4MZZtpd+EBdHkoRQ9hnqMCE0GRS+sKQRT90DXHkvl1rMUTYllK3eInhtpZpkrxIixXHBoMN&#10;rQwVP/mfVbDfdnSyH1+0227Gk/XvW0rmnCr19NgvpyAC9eEu/ne/awXjODZ+iT9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093cIAAADbAAAADwAAAAAAAAAAAAAA&#10;AAChAgAAZHJzL2Rvd25yZXYueG1sUEsFBgAAAAAEAAQA+QAAAJADAAAAAA==&#10;">
                  <v:stroke dashstyle="longDash"/>
                </v:line>
                <v:line id="Line 2961" o:spid="_x0000_s1859" style="position:absolute;visibility:visible;mso-wrap-style:square" from="9427,5264" to="9427,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knGsQAAADbAAAADwAAAGRycy9kb3ducmV2LnhtbESPQWvCQBSE7wX/w/KE3pqNIqVNXUUE&#10;JZciVen5NftMotm3MbtmY399t1DocZiZb5j5cjCN6KlztWUFkyQFQVxYXXOp4HjYPL2AcB5ZY2OZ&#10;FNzJwXIxephjpm3gD+r3vhQRwi5DBZX3bSalKyoy6BLbEkfvZDuDPsqulLrDEOGmkdM0fZYGa44L&#10;Fba0rqi47G9GQRq+t/Is87rf5e/X0H6Fz+k1KPU4HlZvIDwN/j/81861gtkr/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ScaxAAAANsAAAAPAAAAAAAAAAAA&#10;AAAAAKECAABkcnMvZG93bnJldi54bWxQSwUGAAAAAAQABAD5AAAAkgMAAAAA&#10;">
                  <v:stroke startarrow="block" endarrow="block"/>
                </v:line>
                <v:shape id="Text Box 2962" o:spid="_x0000_s1860" type="#_x0000_t202" style="position:absolute;left:8489;top:43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I)</w:t>
                        </w:r>
                      </w:p>
                    </w:txbxContent>
                  </v:textbox>
                </v:shape>
                <v:shape id="Text Box 2963" o:spid="_x0000_s1861" type="#_x0000_t202" style="position:absolute;left:10030;top:436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II)</w:t>
                        </w:r>
                      </w:p>
                    </w:txbxContent>
                  </v:textbox>
                </v:shape>
                <v:shape id="Text Box 2964" o:spid="_x0000_s1862" type="#_x0000_t202" style="position:absolute;left:9293;top:526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mc:Fallback>
        </mc:AlternateContent>
      </w:r>
      <w:r w:rsidR="00455B9A" w:rsidRPr="006E6890">
        <w:rPr>
          <w:rFonts w:ascii="Times New Roman" w:hAnsi="Times New Roman"/>
          <w:b/>
          <w:sz w:val="26"/>
          <w:szCs w:val="26"/>
          <w:lang w:val="nl-NL"/>
        </w:rPr>
        <w:t>* Bài tập 2:</w:t>
      </w:r>
      <w:r w:rsidR="00455B9A" w:rsidRPr="006E6890">
        <w:rPr>
          <w:rFonts w:ascii="Times New Roman" w:hAnsi="Times New Roman"/>
          <w:sz w:val="26"/>
          <w:szCs w:val="26"/>
          <w:lang w:val="nl-NL"/>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455B9A" w:rsidRPr="006E6890">
        <w:rPr>
          <w:rFonts w:ascii="Times New Roman" w:hAnsi="Times New Roman"/>
          <w:sz w:val="26"/>
          <w:szCs w:val="26"/>
          <w:vertAlign w:val="subscript"/>
          <w:lang w:val="nl-NL"/>
        </w:rPr>
        <w:t>1</w:t>
      </w:r>
      <w:r w:rsidR="00455B9A" w:rsidRPr="006E6890">
        <w:rPr>
          <w:rFonts w:ascii="Times New Roman" w:hAnsi="Times New Roman"/>
          <w:sz w:val="26"/>
          <w:szCs w:val="26"/>
          <w:lang w:val="nl-NL"/>
        </w:rPr>
        <w:t xml:space="preserve"> = 136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của nước là d</w:t>
      </w:r>
      <w:r w:rsidR="00455B9A" w:rsidRPr="006E6890">
        <w:rPr>
          <w:rFonts w:ascii="Times New Roman" w:hAnsi="Times New Roman"/>
          <w:sz w:val="26"/>
          <w:szCs w:val="26"/>
          <w:vertAlign w:val="subscript"/>
          <w:lang w:val="nl-NL"/>
        </w:rPr>
        <w:t>2</w:t>
      </w:r>
      <w:r w:rsidR="00455B9A" w:rsidRPr="006E6890">
        <w:rPr>
          <w:rFonts w:ascii="Times New Roman" w:hAnsi="Times New Roman"/>
          <w:sz w:val="26"/>
          <w:szCs w:val="26"/>
          <w:lang w:val="nl-NL"/>
        </w:rPr>
        <w:t xml:space="preserve"> = 10000N/m</w:t>
      </w:r>
      <w:r w:rsidR="00455B9A" w:rsidRPr="006E6890">
        <w:rPr>
          <w:rFonts w:ascii="Times New Roman" w:hAnsi="Times New Roman"/>
          <w:sz w:val="26"/>
          <w:szCs w:val="26"/>
          <w:vertAlign w:val="superscript"/>
          <w:lang w:val="nl-NL"/>
        </w:rPr>
        <w:t>3</w:t>
      </w:r>
      <w:r w:rsidR="00455B9A" w:rsidRPr="006E6890">
        <w:rPr>
          <w:rFonts w:ascii="Times New Roman" w:hAnsi="Times New Roman"/>
          <w:sz w:val="26"/>
          <w:szCs w:val="26"/>
          <w:lang w:val="nl-NL"/>
        </w:rPr>
        <w:t>. Kết quả có thay đổi không nếu đổ nước vào nhánh to</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ab/>
        <w:t xml:space="preserve"> Bài giải</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 xml:space="preserve">Xét áp suất tại các điểm có mức ngang mặt thủy ngân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Bên có nhánh nước ở 2  nhánh ta có</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chiều cao của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Cột thủy ngân và nước ở nhánh I và II )</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Suy ra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980" w:dyaOrig="680">
          <v:shape id="_x0000_i1356" type="#_x0000_t75" style="width:98.9pt;height:34pt" o:ole="">
            <v:imagedata r:id="rId592" o:title=""/>
          </v:shape>
          <o:OLEObject Type="Embed" ProgID="Equation.DSMT4" ShapeID="_x0000_i1356" DrawAspect="Content" ObjectID="_1668161113" r:id="rId593"/>
        </w:object>
      </w:r>
      <w:r w:rsidRPr="006E6890">
        <w:rPr>
          <w:rFonts w:ascii="Times New Roman" w:hAnsi="Times New Roman"/>
          <w:sz w:val="26"/>
          <w:szCs w:val="26"/>
          <w:lang w:val="nl-NL"/>
        </w:rPr>
        <w:t xml:space="preserve"> = 0,544(m) = 54,4(cm)</w:t>
      </w:r>
    </w:p>
    <w:p w:rsidR="00455B9A" w:rsidRPr="006E6890" w:rsidRDefault="00455B9A" w:rsidP="00455B9A">
      <w:pPr>
        <w:tabs>
          <w:tab w:val="left" w:pos="2775"/>
        </w:tabs>
        <w:rPr>
          <w:rFonts w:ascii="Times New Roman" w:hAnsi="Times New Roman"/>
          <w:sz w:val="26"/>
          <w:szCs w:val="26"/>
          <w:lang w:val="nl-NL"/>
        </w:rPr>
      </w:pPr>
      <w:r w:rsidRPr="006E6890">
        <w:rPr>
          <w:rFonts w:ascii="Times New Roman" w:hAnsi="Times New Roman"/>
          <w:sz w:val="26"/>
          <w:szCs w:val="26"/>
          <w:lang w:val="nl-NL"/>
        </w:rPr>
        <w:t>Kết quả trên không phụ thuộc việc nước được  đổ vào nhánh to hay nhánh nhỏ</w:t>
      </w:r>
    </w:p>
    <w:p w:rsidR="00455B9A" w:rsidRPr="006E6890" w:rsidRDefault="00455B9A" w:rsidP="00455B9A">
      <w:pPr>
        <w:tabs>
          <w:tab w:val="left" w:pos="3900"/>
        </w:tabs>
        <w:rPr>
          <w:rFonts w:ascii="Times New Roman" w:hAnsi="Times New Roman"/>
          <w:sz w:val="26"/>
          <w:szCs w:val="26"/>
          <w:lang w:val="nl-NL"/>
        </w:rPr>
      </w:pP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b/>
          <w:sz w:val="26"/>
          <w:szCs w:val="26"/>
          <w:lang w:val="nl-NL"/>
        </w:rPr>
        <w:t>* Bài tập 3:</w:t>
      </w:r>
      <w:r w:rsidRPr="006E6890">
        <w:rPr>
          <w:rFonts w:ascii="Times New Roman" w:hAnsi="Times New Roman"/>
          <w:sz w:val="26"/>
          <w:szCs w:val="26"/>
          <w:lang w:val="nl-NL"/>
        </w:rPr>
        <w:t xml:space="preserve"> Có 1 cái vại, đáy bình tròn diện tích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1 cái thớt gỗ mặt hình tròn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00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bề dày h = 7,5cm. Phải rót nước vào vại tới độ cao ít nhất là bao nhiêu để khi thả nhẹ thớt vào vại thì thớt nổi được? Cho biết KLR của nước và gỗ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600kg/m</w:t>
      </w:r>
      <w:r w:rsidRPr="006E6890">
        <w:rPr>
          <w:rFonts w:ascii="Times New Roman" w:hAnsi="Times New Roman"/>
          <w:sz w:val="26"/>
          <w:szCs w:val="26"/>
          <w:vertAlign w:val="superscript"/>
          <w:lang w:val="nl-NL"/>
        </w:rPr>
        <w:t>3</w:t>
      </w:r>
    </w:p>
    <w:p w:rsidR="00455B9A" w:rsidRPr="006E6890" w:rsidRDefault="00455B9A" w:rsidP="00455B9A">
      <w:pPr>
        <w:tabs>
          <w:tab w:val="left" w:pos="3900"/>
        </w:tabs>
        <w:rPr>
          <w:rFonts w:ascii="Times New Roman" w:hAnsi="Times New Roman"/>
          <w:sz w:val="26"/>
          <w:szCs w:val="26"/>
          <w:lang w:val="nl-NL"/>
        </w:rPr>
      </w:pPr>
    </w:p>
    <w:p w:rsidR="00455B9A" w:rsidRPr="006E6890" w:rsidRDefault="00C43FA0" w:rsidP="00455B9A">
      <w:pPr>
        <w:tabs>
          <w:tab w:val="left" w:pos="57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9408" behindDoc="0" locked="0" layoutInCell="1" allowOverlap="1">
                <wp:simplePos x="0" y="0"/>
                <wp:positionH relativeFrom="column">
                  <wp:posOffset>255270</wp:posOffset>
                </wp:positionH>
                <wp:positionV relativeFrom="paragraph">
                  <wp:posOffset>53340</wp:posOffset>
                </wp:positionV>
                <wp:extent cx="1701800" cy="1371600"/>
                <wp:effectExtent l="0" t="0" r="3810" b="2540"/>
                <wp:wrapNone/>
                <wp:docPr id="34" name="Group 2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371600"/>
                          <a:chOff x="1990" y="9224"/>
                          <a:chExt cx="2680" cy="2160"/>
                        </a:xfrm>
                      </wpg:grpSpPr>
                      <wps:wsp>
                        <wps:cNvPr id="35" name="Text Box 2966"/>
                        <wps:cNvSpPr txBox="1">
                          <a:spLocks noChangeArrowheads="1"/>
                        </wps:cNvSpPr>
                        <wps:spPr bwMode="auto">
                          <a:xfrm>
                            <a:off x="1990" y="9224"/>
                            <a:ext cx="26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7,5cm = 0,075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6" name="Line 2967"/>
                        <wps:cNvCnPr/>
                        <wps:spPr bwMode="auto">
                          <a:xfrm>
                            <a:off x="2057" y="108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5" o:spid="_x0000_s1863" style="position:absolute;margin-left:20.1pt;margin-top:4.2pt;width:134pt;height:108pt;z-index:251729408" coordorigin="1990,9224" coordsize="26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">
                <v:shape id="Text Box 2966" o:spid="_x0000_s1864" type="#_x0000_t202" style="position:absolute;left:1990;top:9224;width:26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H = 7,5cm = 0,075m</w:t>
                        </w:r>
                      </w:p>
                      <w:p w:rsidR="006E6890" w:rsidRPr="006E6890" w:rsidRDefault="006E6890"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E6890" w:rsidRPr="006E6890" w:rsidRDefault="006E6890"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967" o:spid="_x0000_s1865" style="position:absolute;visibility:visible;mso-wrap-style:square" from="2057,10844" to="4201,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w:pict>
          </mc:Fallback>
        </mc:AlternateContent>
      </w:r>
      <w:r w:rsidR="00455B9A" w:rsidRPr="006E6890">
        <w:rPr>
          <w:rFonts w:ascii="Times New Roman" w:hAnsi="Times New Roman"/>
          <w:sz w:val="26"/>
          <w:szCs w:val="26"/>
          <w:lang w:val="nl-NL"/>
        </w:rPr>
        <w:tab/>
        <w:t xml:space="preserve">Bài giải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w:t>
      </w:r>
      <w:r w:rsidR="00E36896" w:rsidRPr="006E6890">
        <w:rPr>
          <w:rFonts w:ascii="Times New Roman" w:hAnsi="Times New Roman"/>
          <w:sz w:val="26"/>
          <w:szCs w:val="26"/>
          <w:lang w:val="nl-NL"/>
        </w:rPr>
        <w:t xml:space="preserve">                              </w:t>
      </w:r>
      <w:r w:rsidRPr="006E6890">
        <w:rPr>
          <w:rFonts w:ascii="Times New Roman" w:hAnsi="Times New Roman"/>
          <w:sz w:val="26"/>
          <w:szCs w:val="26"/>
          <w:lang w:val="nl-NL"/>
        </w:rPr>
        <w:t>Khi thớt nổi, thể tích nước bị chiếm chỗ(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có</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trọng lượng bằng trọng lượng của thớt nên ta có</w:t>
      </w:r>
    </w:p>
    <w:p w:rsidR="00455B9A" w:rsidRPr="006E6890" w:rsidRDefault="00455B9A" w:rsidP="00455B9A">
      <w:pPr>
        <w:tabs>
          <w:tab w:val="left" w:pos="5745"/>
        </w:tabs>
        <w:rPr>
          <w:rFonts w:ascii="Times New Roman" w:hAnsi="Times New Roman"/>
          <w:sz w:val="26"/>
          <w:szCs w:val="26"/>
          <w:vertAlign w:val="subscript"/>
          <w:lang w:val="nl-NL"/>
        </w:rPr>
      </w:pPr>
      <w:r w:rsidRPr="006E6890">
        <w:rPr>
          <w:rFonts w:ascii="Times New Roman" w:hAnsi="Times New Roman"/>
          <w:sz w:val="26"/>
          <w:szCs w:val="26"/>
          <w:lang w:val="nl-NL"/>
        </w:rPr>
        <w:t xml:space="preserve">                                  </w:t>
      </w:r>
      <w:r w:rsidR="00E36896" w:rsidRPr="006E6890">
        <w:rPr>
          <w:rFonts w:ascii="Times New Roman" w:hAnsi="Times New Roman"/>
          <w:sz w:val="26"/>
          <w:szCs w:val="26"/>
          <w:lang w:val="nl-NL"/>
        </w:rPr>
        <w:t xml:space="preserve">                        </w:t>
      </w: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40" w:dyaOrig="240">
          <v:shape id="_x0000_i1357" type="#_x0000_t75" style="width:16.6pt;height:11.85pt" o:ole="">
            <v:imagedata r:id="rId550" o:title=""/>
          </v:shape>
          <o:OLEObject Type="Embed" ProgID="Equation.DSMT4" ShapeID="_x0000_i1357" DrawAspect="Content" ObjectID="_1668161114" r:id="rId594"/>
        </w:objec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vertAlign w:val="subscript"/>
          <w:lang w:val="nl-NL"/>
        </w:rPr>
        <w:t xml:space="preserve">                                                           </w:t>
      </w:r>
      <w:r w:rsidR="00E36896" w:rsidRPr="006E6890">
        <w:rPr>
          <w:rFonts w:ascii="Times New Roman" w:hAnsi="Times New Roman"/>
          <w:sz w:val="26"/>
          <w:szCs w:val="26"/>
          <w:vertAlign w:val="subscript"/>
          <w:lang w:val="nl-NL"/>
        </w:rPr>
        <w:t xml:space="preserve">          </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 xml:space="preserve">Vì V = S.h là thể tích của thớt nên độ cao của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Phần thớt chìm trong nước là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4080" w:dyaOrig="680">
          <v:shape id="_x0000_i1358" type="#_x0000_t75" style="width:204.15pt;height:34pt" o:ole="">
            <v:imagedata r:id="rId595" o:title=""/>
          </v:shape>
          <o:OLEObject Type="Embed" ProgID="Equation.DSMT4" ShapeID="_x0000_i1358" DrawAspect="Content" ObjectID="_1668161115" r:id="rId596"/>
        </w:objec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Sau khi thả thớt vào, nếu độ cao cảu nước trong vại là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thì thớt bắt đầu nổi được vậy thể tích nước ít nhất sẽ là:</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S</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4,7.(1200 - 800) = 1880(c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t xml:space="preserve">Trước khi thả thớt vào thì thể tích nước ấy trong vại có độ cao là </w:t>
      </w:r>
    </w:p>
    <w:p w:rsidR="00455B9A" w:rsidRPr="006E6890" w:rsidRDefault="00455B9A" w:rsidP="00455B9A">
      <w:pPr>
        <w:tabs>
          <w:tab w:val="left" w:pos="5745"/>
        </w:tabs>
        <w:rPr>
          <w:rFonts w:ascii="Times New Roman" w:hAnsi="Times New Roman"/>
          <w:sz w:val="26"/>
          <w:szCs w:val="26"/>
          <w:lang w:val="nl-NL"/>
        </w:rPr>
      </w:pPr>
      <w:r w:rsidRPr="006E6890">
        <w:rPr>
          <w:rFonts w:ascii="Times New Roman" w:hAnsi="Times New Roman"/>
          <w:sz w:val="26"/>
          <w:szCs w:val="26"/>
          <w:lang w:val="nl-NL"/>
        </w:rPr>
        <w:lastRenderedPageBreak/>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159" w:dyaOrig="720">
          <v:shape id="_x0000_i1359" type="#_x0000_t75" style="width:158.25pt;height:36.4pt" o:ole="">
            <v:imagedata r:id="rId597" o:title=""/>
          </v:shape>
          <o:OLEObject Type="Embed" ProgID="Equation.DSMT4" ShapeID="_x0000_i1359" DrawAspect="Content" ObjectID="_1668161116" r:id="rId598"/>
        </w:object>
      </w:r>
    </w:p>
    <w:p w:rsidR="00E36896" w:rsidRPr="006E6890" w:rsidRDefault="00E36896" w:rsidP="00455B9A">
      <w:pPr>
        <w:tabs>
          <w:tab w:val="left" w:pos="5745"/>
        </w:tabs>
        <w:rPr>
          <w:rFonts w:ascii="Times New Roman" w:hAnsi="Times New Roman"/>
          <w:sz w:val="26"/>
          <w:szCs w:val="26"/>
          <w:lang w:val="nl-NL"/>
        </w:rPr>
      </w:pPr>
    </w:p>
    <w:p w:rsidR="00E36896" w:rsidRPr="006E6890" w:rsidRDefault="00E36896" w:rsidP="00455B9A">
      <w:pPr>
        <w:tabs>
          <w:tab w:val="left" w:pos="5745"/>
        </w:tabs>
        <w:rPr>
          <w:rFonts w:ascii="Times New Roman" w:hAnsi="Times New Roman"/>
          <w:sz w:val="26"/>
          <w:szCs w:val="26"/>
          <w:lang w:val="nl-NL"/>
        </w:rPr>
      </w:pPr>
    </w:p>
    <w:p w:rsidR="00455B9A" w:rsidRPr="006E6890" w:rsidRDefault="00C43FA0" w:rsidP="00455B9A">
      <w:pPr>
        <w:tabs>
          <w:tab w:val="left" w:pos="5745"/>
        </w:tabs>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25312" behindDoc="0" locked="0" layoutInCell="1" allowOverlap="1">
                <wp:simplePos x="0" y="0"/>
                <wp:positionH relativeFrom="column">
                  <wp:posOffset>4084320</wp:posOffset>
                </wp:positionH>
                <wp:positionV relativeFrom="paragraph">
                  <wp:posOffset>-114300</wp:posOffset>
                </wp:positionV>
                <wp:extent cx="2320925" cy="1485900"/>
                <wp:effectExtent l="0" t="0" r="0" b="13335"/>
                <wp:wrapNone/>
                <wp:docPr id="4"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485900"/>
                          <a:chOff x="7514" y="1304"/>
                          <a:chExt cx="3655" cy="2340"/>
                        </a:xfrm>
                      </wpg:grpSpPr>
                      <wps:wsp>
                        <wps:cNvPr id="5" name="Line 2906"/>
                        <wps:cNvCnPr/>
                        <wps:spPr bwMode="auto">
                          <a:xfrm>
                            <a:off x="7618" y="2024"/>
                            <a:ext cx="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907"/>
                        <wps:cNvCnPr/>
                        <wps:spPr bwMode="auto">
                          <a:xfrm>
                            <a:off x="7618" y="364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908"/>
                        <wps:cNvCnPr/>
                        <wps:spPr bwMode="auto">
                          <a:xfrm>
                            <a:off x="10633" y="20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909"/>
                        <wps:cNvCnPr/>
                        <wps:spPr bwMode="auto">
                          <a:xfrm>
                            <a:off x="8020"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910"/>
                        <wps:cNvCnPr/>
                        <wps:spPr bwMode="auto">
                          <a:xfrm>
                            <a:off x="8020"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911"/>
                        <wps:cNvCnPr/>
                        <wps:spPr bwMode="auto">
                          <a:xfrm>
                            <a:off x="9293"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912"/>
                        <wps:cNvSpPr>
                          <a:spLocks noChangeArrowheads="1"/>
                        </wps:cNvSpPr>
                        <wps:spPr bwMode="auto">
                          <a:xfrm>
                            <a:off x="7618" y="2384"/>
                            <a:ext cx="402"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2" name="Rectangle 2913"/>
                        <wps:cNvSpPr>
                          <a:spLocks noChangeArrowheads="1"/>
                        </wps:cNvSpPr>
                        <wps:spPr bwMode="auto">
                          <a:xfrm>
                            <a:off x="9293" y="2384"/>
                            <a:ext cx="1340" cy="180"/>
                          </a:xfrm>
                          <a:prstGeom prst="rect">
                            <a:avLst/>
                          </a:prstGeom>
                          <a:solidFill>
                            <a:srgbClr val="000000"/>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3" name="Line 2914"/>
                        <wps:cNvCnPr/>
                        <wps:spPr bwMode="auto">
                          <a:xfrm>
                            <a:off x="7797"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Line 2915"/>
                        <wps:cNvCnPr/>
                        <wps:spPr bwMode="auto">
                          <a:xfrm>
                            <a:off x="7551"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2916"/>
                        <wps:cNvSpPr>
                          <a:spLocks noChangeArrowheads="1"/>
                        </wps:cNvSpPr>
                        <wps:spPr bwMode="auto">
                          <a:xfrm>
                            <a:off x="7618" y="1664"/>
                            <a:ext cx="335" cy="180"/>
                          </a:xfrm>
                          <a:prstGeom prst="rect">
                            <a:avLst/>
                          </a:prstGeom>
                          <a:solidFill>
                            <a:srgbClr val="FFFFFF"/>
                          </a:solidFill>
                          <a:ln w="9525">
                            <a:solidFill>
                              <a:srgbClr val="000000"/>
                            </a:solidFill>
                            <a:miter lim="800000"/>
                            <a:headEnd/>
                            <a:tailEnd/>
                          </a:ln>
                        </wps:spPr>
                        <wps:txbx>
                          <w:txbxContent>
                            <w:p w:rsidR="006E6890" w:rsidRPr="006E6890" w:rsidRDefault="006E6890">
                              <w:pPr>
                                <w:rPr>
                                  <w:rFonts w:ascii="Times New Roman" w:hAnsi="Times New Roman"/>
                                  <w:lang w:val="nl-NL"/>
                                </w:rPr>
                              </w:pPr>
                            </w:p>
                          </w:txbxContent>
                        </wps:txbx>
                        <wps:bodyPr rot="0" vert="horz" wrap="square" lIns="91440" tIns="45720" rIns="91440" bIns="45720" anchor="t" anchorCtr="0" upright="1">
                          <a:noAutofit/>
                        </wps:bodyPr>
                      </wps:wsp>
                      <wps:wsp>
                        <wps:cNvPr id="16" name="Line 2917"/>
                        <wps:cNvCnPr/>
                        <wps:spPr bwMode="auto">
                          <a:xfrm>
                            <a:off x="9963"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Line 2918"/>
                        <wps:cNvCnPr/>
                        <wps:spPr bwMode="auto">
                          <a:xfrm>
                            <a:off x="9762"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919"/>
                        <wps:cNvCnPr/>
                        <wps:spPr bwMode="auto">
                          <a:xfrm>
                            <a:off x="9293" y="274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9" name="Line 2920"/>
                        <wps:cNvCnPr/>
                        <wps:spPr bwMode="auto">
                          <a:xfrm>
                            <a:off x="9293" y="292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0" name="Line 2921"/>
                        <wps:cNvCnPr/>
                        <wps:spPr bwMode="auto">
                          <a:xfrm>
                            <a:off x="9300" y="310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 name="Line 2922"/>
                        <wps:cNvCnPr/>
                        <wps:spPr bwMode="auto">
                          <a:xfrm>
                            <a:off x="9293" y="328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2" name="Line 2923"/>
                        <wps:cNvCnPr/>
                        <wps:spPr bwMode="auto">
                          <a:xfrm>
                            <a:off x="9293" y="346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3" name="Line 2924"/>
                        <wps:cNvCnPr/>
                        <wps:spPr bwMode="auto">
                          <a:xfrm>
                            <a:off x="7618" y="274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4" name="Line 2925"/>
                        <wps:cNvCnPr/>
                        <wps:spPr bwMode="auto">
                          <a:xfrm>
                            <a:off x="7618" y="292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5" name="Line 2926"/>
                        <wps:cNvCnPr/>
                        <wps:spPr bwMode="auto">
                          <a:xfrm>
                            <a:off x="7618" y="310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6" name="Line 2927"/>
                        <wps:cNvCnPr/>
                        <wps:spPr bwMode="auto">
                          <a:xfrm>
                            <a:off x="7618" y="328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7" name="Line 2928"/>
                        <wps:cNvCnPr/>
                        <wps:spPr bwMode="auto">
                          <a:xfrm>
                            <a:off x="7618" y="346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 name="Line 2929"/>
                        <wps:cNvCnPr/>
                        <wps:spPr bwMode="auto">
                          <a:xfrm>
                            <a:off x="7618" y="3569"/>
                            <a:ext cx="30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9" name="Text Box 2930"/>
                        <wps:cNvSpPr txBox="1">
                          <a:spLocks noChangeArrowheads="1"/>
                        </wps:cNvSpPr>
                        <wps:spPr bwMode="auto">
                          <a:xfrm>
                            <a:off x="7937" y="1616"/>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0" name="Text Box 2931"/>
                        <wps:cNvSpPr txBox="1">
                          <a:spLocks noChangeArrowheads="1"/>
                        </wps:cNvSpPr>
                        <wps:spPr bwMode="auto">
                          <a:xfrm>
                            <a:off x="10097" y="166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1" name="Text Box 2932"/>
                        <wps:cNvSpPr txBox="1">
                          <a:spLocks noChangeArrowheads="1"/>
                        </wps:cNvSpPr>
                        <wps:spPr bwMode="auto">
                          <a:xfrm>
                            <a:off x="7514" y="1304"/>
                            <a:ext cx="60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32" name="Text Box 2933"/>
                        <wps:cNvSpPr txBox="1">
                          <a:spLocks noChangeArrowheads="1"/>
                        </wps:cNvSpPr>
                        <wps:spPr bwMode="auto">
                          <a:xfrm>
                            <a:off x="7908" y="2219"/>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3" name="Text Box 2934"/>
                        <wps:cNvSpPr txBox="1">
                          <a:spLocks noChangeArrowheads="1"/>
                        </wps:cNvSpPr>
                        <wps:spPr bwMode="auto">
                          <a:xfrm>
                            <a:off x="10566" y="220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5" o:spid="_x0000_s1866" style="position:absolute;margin-left:321.6pt;margin-top:-9pt;width:182.75pt;height:117pt;z-index:251725312" coordorigin="7514,1304" coordsize="36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">
                <v:line id="Line 2906" o:spid="_x0000_s1867" style="position:absolute;visibility:visible;mso-wrap-style:square" from="7618,2024" to="7625,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907" o:spid="_x0000_s1868" style="position:absolute;visibility:visible;mso-wrap-style:square" from="7618,3644" to="1063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908" o:spid="_x0000_s1869" style="position:absolute;visibility:visible;mso-wrap-style:square" from="10633,2024" to="1063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909" o:spid="_x0000_s1870" style="position:absolute;visibility:visible;mso-wrap-style:square" from="8020,2024" to="8020,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910" o:spid="_x0000_s1871" style="position:absolute;visibility:visible;mso-wrap-style:square" from="8020,3464" to="929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911" o:spid="_x0000_s1872" style="position:absolute;visibility:visible;mso-wrap-style:square" from="9293,2024" to="929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rect id="Rectangle 2912" o:spid="_x0000_s1873" style="position:absolute;left:7618;top:2384;width:4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OHILwA&#10;AADbAAAADwAAAGRycy9kb3ducmV2LnhtbERPSwrCMBDdC94hjOBGNNWFSDWKCoK4EasHGJrpB5tJ&#10;aaKtnt4Igrt5vO+sNp2pxJMaV1pWMJ1EIIhTq0vOFdyuh/EChPPIGivLpOBFDjbrfm+FsbYtX+iZ&#10;+FyEEHYxKii8r2MpXVqQQTexNXHgMtsY9AE2udQNtiHcVHIWRXNpsOTQUGBN+4LSe/IwCnZtW2bn&#10;d8KjU77rTjM8XNFXSg0H3XYJwlPn/+Kf+6jD/Cl8fwk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4Q4cgvAAAANsAAAAPAAAAAAAAAAAAAAAAAJgCAABkcnMvZG93bnJldi54&#10;bWxQSwUGAAAAAAQABAD1AAAAgQMAAAAA&#10;" fillcolor="black">
                  <v:textbox>
                    <w:txbxContent>
                      <w:p w:rsidR="006E6890" w:rsidRPr="006E6890" w:rsidRDefault="006E6890">
                        <w:pPr>
                          <w:rPr>
                            <w:rFonts w:ascii="Times New Roman" w:hAnsi="Times New Roman"/>
                            <w:lang w:val="nl-NL"/>
                          </w:rPr>
                        </w:pPr>
                      </w:p>
                    </w:txbxContent>
                  </v:textbox>
                </v:rect>
                <v:rect id="Rectangle 2913" o:spid="_x0000_s1874" style="position:absolute;left:9293;top:2384;width:13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ZV70A&#10;AADbAAAADwAAAGRycy9kb3ducmV2LnhtbERPSwrCMBDdC94hjOBGNLULkWoUFQRxI1YPMDRjW2wm&#10;pYm2enojCO7m8b6zXHemEk9qXGlZwXQSgSDOrC45V3C97MdzEM4ja6wsk4IXOViv+r0lJtq2fKZn&#10;6nMRQtglqKDwvk6kdFlBBt3E1sSBu9nGoA+wyaVusA3hppJxFM2kwZJDQ4E17QrK7unDKNi2bXk7&#10;vVMeHfNtd4xxf0FfKTUcdJsFCE+d/4t/7oMO82P4/hIO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JEZV70AAADbAAAADwAAAAAAAAAAAAAAAACYAgAAZHJzL2Rvd25yZXYu&#10;eG1sUEsFBgAAAAAEAAQA9QAAAIIDAAAAAA==&#10;" fillcolor="black">
                  <v:textbox>
                    <w:txbxContent>
                      <w:p w:rsidR="006E6890" w:rsidRPr="006E6890" w:rsidRDefault="006E6890">
                        <w:pPr>
                          <w:rPr>
                            <w:rFonts w:ascii="Times New Roman" w:hAnsi="Times New Roman"/>
                            <w:lang w:val="nl-NL"/>
                          </w:rPr>
                        </w:pPr>
                      </w:p>
                    </w:txbxContent>
                  </v:textbox>
                </v:rect>
                <v:line id="Line 2914" o:spid="_x0000_s1875" style="position:absolute;visibility:visible;mso-wrap-style:square" from="7797,1844" to="7797,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GcEAAADbAAAADwAAAGRycy9kb3ducmV2LnhtbERPS2vCQBC+C/6HZQRvurFCkdSNlIJV&#10;vDUWobchO3k02dm4u9H477uFQm/z8T1nuxtNJ27kfGNZwWqZgCAurG64UvB53i82IHxA1thZJgUP&#10;8rDLppMtptre+YNueahEDGGfooI6hD6V0hc1GfRL2xNHrrTOYIjQVVI7vMdw08mnJHmWBhuODTX2&#10;9FZT0eaDUXAZcv76bveuw+H9cCgv19avT0rNZ+PrC4hAY/gX/7mPOs5fw+8v8QCZ/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4oZwQAAANsAAAAPAAAAAAAAAAAAAAAA&#10;AKECAABkcnMvZG93bnJldi54bWxQSwUGAAAAAAQABAD5AAAAjwMAAAAA&#10;" strokeweight="1.5pt"/>
                <v:line id="Line 2915" o:spid="_x0000_s1876" style="position:absolute;visibility:visible;mso-wrap-style:square" from="7551,1844" to="8020,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rect id="Rectangle 2916" o:spid="_x0000_s1877" style="position:absolute;left:7618;top:1664;width:33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6E6890" w:rsidRPr="006E6890" w:rsidRDefault="006E6890">
                        <w:pPr>
                          <w:rPr>
                            <w:rFonts w:ascii="Times New Roman" w:hAnsi="Times New Roman"/>
                            <w:lang w:val="nl-NL"/>
                          </w:rPr>
                        </w:pPr>
                      </w:p>
                    </w:txbxContent>
                  </v:textbox>
                </v:rect>
                <v:line id="Line 2917" o:spid="_x0000_s1878" style="position:absolute;visibility:visible;mso-wrap-style:square" from="9963,1844" to="996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line id="Line 2918" o:spid="_x0000_s1879" style="position:absolute;visibility:visible;mso-wrap-style:square" from="9762,1844" to="1023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919" o:spid="_x0000_s1880" style="position:absolute;visibility:visible;mso-wrap-style:square" from="9293,2744" to="10633,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6xQ8UAAADbAAAADwAAAGRycy9kb3ducmV2LnhtbESPQU/CQBCF7yT8h82QeJOtRAipLAQx&#10;JHJDxKi3sTu2jd3ZsrvQ+u+dgwm3mbw3732zWPWuURcKsfZs4G6cgSIuvK25NHB83d7OQcWEbLHx&#10;TAZ+KcJqORwsMLe+4xe6HFKpJIRjjgaqlNpc61hU5DCOfUss2rcPDpOsodQ2YCfhrtGTLJtphzVL&#10;Q4UtbSoqfg5nZ6D46Nb34d1uZ/uvt8dTePo8ddOdMTejfv0AKlGfrub/62cr+AIrv8g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6xQ8UAAADbAAAADwAAAAAAAAAA&#10;AAAAAAChAgAAZHJzL2Rvd25yZXYueG1sUEsFBgAAAAAEAAQA+QAAAJMDAAAAAA==&#10;">
                  <v:stroke dashstyle="dashDot"/>
                </v:line>
                <v:line id="Line 2920" o:spid="_x0000_s1881" style="position:absolute;visibility:visible;mso-wrap-style:square" from="9293,2924" to="10633,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IU2MMAAADbAAAADwAAAGRycy9kb3ducmV2LnhtbERPTWsCMRC9F/wPYYTeatZSxa5G0RZB&#10;b1UrtrdxM+4ubiZrkrrbf28KQm/zeJ8zmbWmEldyvrSsoN9LQBBnVpecK/jcLZ9GIHxA1lhZJgW/&#10;5GE27TxMMNW24Q1dtyEXMYR9igqKEOpUSp8VZND3bE0cuZN1BkOELpfaYRPDTSWfk2QoDZYcGwqs&#10;6a2g7Lz9MQqyr2b+4g56Ofw47hcX9/59aQZrpR677XwMIlAb/sV390rH+a/w90s8QE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FNjDAAAA2wAAAA8AAAAAAAAAAAAA&#10;AAAAoQIAAGRycy9kb3ducmV2LnhtbFBLBQYAAAAABAAEAPkAAACRAwAAAAA=&#10;">
                  <v:stroke dashstyle="dashDot"/>
                </v:line>
                <v:line id="Line 2921" o:spid="_x0000_s1882" style="position:absolute;visibility:visible;mso-wrap-style:square" from="9300,3104" to="1064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3+MIAAADbAAAADwAAAGRycy9kb3ducmV2LnhtbERPz2vCMBS+C/sfwht403RFZXRGqYrg&#10;buo2dLe35q0ta15qktnuv18OgseP7/d82ZtGXMn52rKCp3ECgriwuuZSwfvbdvQMwgdkjY1lUvBH&#10;HpaLh8EcM207PtD1GEoRQ9hnqKAKoc2k9EVFBv3YtsSR+7bOYIjQlVI77GK4aWSaJDNpsObYUGFL&#10;64qKn+OvUVCcu3ziTno72399rC5u83nppq9KDR/7/AVEoD7cxTf3TitI4/r4Jf4A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R3+MIAAADbAAAADwAAAAAAAAAAAAAA&#10;AAChAgAAZHJzL2Rvd25yZXYueG1sUEsFBgAAAAAEAAQA+QAAAJADAAAAAA==&#10;">
                  <v:stroke dashstyle="dashDot"/>
                </v:line>
                <v:line id="Line 2922" o:spid="_x0000_s1883" style="position:absolute;visibility:visible;mso-wrap-style:square" from="9293,3284" to="1063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jSY8UAAADbAAAADwAAAGRycy9kb3ducmV2LnhtbESPT2sCMRTE70K/Q3gFb5pVrJStUfyD&#10;YG/Wtmhvr5vX3cXNy5pEd/32jSB4HGbmN8xk1ppKXMj50rKCQT8BQZxZXXKu4Otz3XsF4QOyxsoy&#10;KbiSh9n0qTPBVNuGP+iyC7mIEPYpKihCqFMpfVaQQd+3NXH0/qwzGKJ0udQOmwg3lRwmyVgaLDku&#10;FFjTsqDsuDsbBdmhmY/cXq/H29/vxcmtfk7Ny7tS3ed2/gYiUBse4Xt7oxUMB3D7En+An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jSY8UAAADbAAAADwAAAAAAAAAA&#10;AAAAAAChAgAAZHJzL2Rvd25yZXYueG1sUEsFBgAAAAAEAAQA+QAAAJMDAAAAAA==&#10;">
                  <v:stroke dashstyle="dashDot"/>
                </v:line>
                <v:line id="Line 2923" o:spid="_x0000_s1884" style="position:absolute;visibility:visible;mso-wrap-style:square" from="9293,3464" to="1063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MFMUAAADbAAAADwAAAGRycy9kb3ducmV2LnhtbESPQWvCQBSE74X+h+UVetONoYpEV7Et&#10;gt5aq6i3Z/aZhGbfxt3VpP++WxB6HGbmG2Y670wtbuR8ZVnBoJ+AIM6trrhQsP1a9sYgfEDWWFsm&#10;BT/kYT57fJhipm3Ln3TbhEJECPsMFZQhNJmUPi/JoO/bhjh6Z+sMhihdIbXDNsJNLdMkGUmDFceF&#10;Eht6Kyn/3lyNgvzQLl7cXi9HH6fd68W9Hy/tcK3U81O3mIAI1IX/8L290grSFP6+xB8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pMFMUAAADbAAAADwAAAAAAAAAA&#10;AAAAAAChAgAAZHJzL2Rvd25yZXYueG1sUEsFBgAAAAAEAAQA+QAAAJMDAAAAAA==&#10;">
                  <v:stroke dashstyle="dashDot"/>
                </v:line>
                <v:line id="Line 2924" o:spid="_x0000_s1885" style="position:absolute;visibility:visible;mso-wrap-style:square" from="7618,2744" to="8020,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pj8YAAADbAAAADwAAAGRycy9kb3ducmV2LnhtbESPT2sCMRTE7wW/Q3hCbzXrn4psjWIr&#10;Qr2prWhvr5vX3cXNy5qk7vrtG0HocZiZ3zDTeWsqcSHnS8sK+r0EBHFmdcm5gs+P1dMEhA/IGivL&#10;pOBKHuazzsMUU20b3tJlF3IRIexTVFCEUKdS+qwgg75na+Lo/VhnMETpcqkdNhFuKjlIkrE0WHJc&#10;KLCmt4Ky0+7XKMiOzWLkDno13nzvX89u+XVuntdKPXbbxQuIQG34D9/b71rBYAi3L/EH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G6Y/GAAAA2wAAAA8AAAAAAAAA&#10;AAAAAAAAoQIAAGRycy9kb3ducmV2LnhtbFBLBQYAAAAABAAEAPkAAACUAwAAAAA=&#10;">
                  <v:stroke dashstyle="dashDot"/>
                </v:line>
                <v:line id="Line 2925" o:spid="_x0000_s1886" style="position:absolute;visibility:visible;mso-wrap-style:square" from="7618,2924" to="8020,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9x+8UAAADbAAAADwAAAGRycy9kb3ducmV2LnhtbESPQWsCMRSE74X+h/CE3jSrqJTVKLZF&#10;qLdqFfX23Dx3l25e1iR1t//eCEKPw8x8w0znranElZwvLSvo9xIQxJnVJecKtt/L7isIH5A1VpZJ&#10;wR95mM+en6aYatvwmq6bkIsIYZ+igiKEOpXSZwUZ9D1bE0fvbJ3BEKXLpXbYRLip5CBJxtJgyXGh&#10;wJreC8p+Nr9GQXZoFkO318vx12n3dnEfx0szWin10mkXExCB2vAffrQ/tYLB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9x+8UAAADbAAAADwAAAAAAAAAA&#10;AAAAAAChAgAAZHJzL2Rvd25yZXYueG1sUEsFBgAAAAAEAAQA+QAAAJMDAAAAAA==&#10;">
                  <v:stroke dashstyle="dashDot"/>
                </v:line>
                <v:line id="Line 2926" o:spid="_x0000_s1887" style="position:absolute;visibility:visible;mso-wrap-style:square" from="7618,3104" to="802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UYMUAAADbAAAADwAAAGRycy9kb3ducmV2LnhtbESPT2sCMRTE7wW/Q3iCt5pVqsjWKLZF&#10;sDf/0vb23Dx3Fzcva5K667c3QqHHYWZ+w0znranElZwvLSsY9BMQxJnVJecK9rvl8wSED8gaK8uk&#10;4EYe5rPO0xRTbRve0HUbchEh7FNUUIRQp1L6rCCDvm9r4uidrDMYonS51A6bCDeVHCbJWBosOS4U&#10;WNN7Qdl5+2sUZN/N4sV96eV4fTy8XdzHz6UZfSrV67aLVxCB2vAf/muvtILhCB5f4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PUYMUAAADbAAAADwAAAAAAAAAA&#10;AAAAAAChAgAAZHJzL2Rvd25yZXYueG1sUEsFBgAAAAAEAAQA+QAAAJMDAAAAAA==&#10;">
                  <v:stroke dashstyle="dashDot"/>
                </v:line>
                <v:line id="Line 2927" o:spid="_x0000_s1888" style="position:absolute;visibility:visible;mso-wrap-style:square" from="7618,3284" to="8020,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T2vCQBTE7wW/w/IEb3VTsaFEV/EP&#10;gr2pbam9vWZfk2D2bdxdTfz2bqHQ4zAzv2Gm887U4krOV5YVPA0TEMS51RUXCt7fNo8vIHxA1lhb&#10;JgU38jCf9R6mmGnb8p6uh1CICGGfoYIyhCaT0uclGfRD2xBH78c6gyFKV0jtsI1wU8tRkqTSYMVx&#10;ocSGViXlp8PFKMiP7WLsPvUm3X1/LM9u/XVun1+VGvS7xQREoC78h//aW61glMLv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dashstyle="dashDot"/>
                </v:line>
                <v:line id="Line 2928" o:spid="_x0000_s1889" style="position:absolute;visibility:visible;mso-wrap-style:square" from="7618,3464" to="8020,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3vjMYAAADbAAAADwAAAGRycy9kb3ducmV2LnhtbESPT2sCMRTE70K/Q3iCt5pVrC1bo9iK&#10;YG/1T2l7e26eu0s3L2sS3fXbG6HgcZiZ3zCTWWsqcSbnS8sKBv0EBHFmdcm5gt12+fgCwgdkjZVl&#10;UnAhD7PpQ2eCqbYNr+m8CbmIEPYpKihCqFMpfVaQQd+3NXH0DtYZDFG6XGqHTYSbSg6TZCwNlhwX&#10;CqzpvaDsb3MyCrKfZj5y33o5/tx/vR3d4vfYPH0o1eu281cQgdpwD/+3V1rB8BluX+IP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974zGAAAA2wAAAA8AAAAAAAAA&#10;AAAAAAAAoQIAAGRycy9kb3ducmV2LnhtbFBLBQYAAAAABAAEAPkAAACUAwAAAAA=&#10;">
                  <v:stroke dashstyle="dashDot"/>
                </v:line>
                <v:line id="Line 2929" o:spid="_x0000_s1890" style="position:absolute;visibility:visible;mso-wrap-style:square" from="7618,3569" to="10633,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J7/sIAAADbAAAADwAAAGRycy9kb3ducmV2LnhtbERPz2vCMBS+C/sfwht403RFZXRGqYrg&#10;buo2dLe35q0ta15qktnuv18OgseP7/d82ZtGXMn52rKCp3ECgriwuuZSwfvbdvQMwgdkjY1lUvBH&#10;HpaLh8EcM207PtD1GEoRQ9hnqKAKoc2k9EVFBv3YtsSR+7bOYIjQlVI77GK4aWSaJDNpsObYUGFL&#10;64qKn+OvUVCcu3ziTno72399rC5u83nppq9KDR/7/AVEoD7cxTf3TitI49j4Jf4A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J7/sIAAADbAAAADwAAAAAAAAAAAAAA&#10;AAChAgAAZHJzL2Rvd25yZXYueG1sUEsFBgAAAAAEAAQA+QAAAJADAAAAAA==&#10;">
                  <v:stroke dashstyle="dashDot"/>
                </v:line>
                <v:shape id="Text Box 2930" o:spid="_x0000_s1891" type="#_x0000_t202" style="position:absolute;left:7937;top:1616;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v:textbox>
                </v:shape>
                <v:shape id="Text Box 2931" o:spid="_x0000_s1892" type="#_x0000_t202" style="position:absolute;left:10097;top:1664;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v:textbox>
                </v:shape>
                <v:shape id="Text Box 2932" o:spid="_x0000_s1893" type="#_x0000_t202" style="position:absolute;left:7514;top:1304;width:60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m</w:t>
                        </w:r>
                      </w:p>
                    </w:txbxContent>
                  </v:textbox>
                </v:shape>
                <v:shape id="Text Box 2933" o:spid="_x0000_s1894" type="#_x0000_t202" style="position:absolute;left:7908;top:2219;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934" o:spid="_x0000_s1895" type="#_x0000_t202" style="position:absolute;left:10566;top:2204;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E6890" w:rsidRPr="006E6890" w:rsidRDefault="006E6890"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group>
            </w:pict>
          </mc:Fallback>
        </mc:AlternateContent>
      </w:r>
      <w:r w:rsidR="00455B9A" w:rsidRPr="006E6890">
        <w:rPr>
          <w:rFonts w:ascii="Times New Roman" w:hAnsi="Times New Roman"/>
          <w:sz w:val="26"/>
          <w:szCs w:val="26"/>
          <w:lang w:val="nl-NL"/>
        </w:rPr>
        <w:t xml:space="preserve">III: Bài tập về nhà </w:t>
      </w:r>
      <w:r w:rsidR="00455B9A" w:rsidRPr="006E6890">
        <w:rPr>
          <w:rFonts w:ascii="Times New Roman" w:hAnsi="Times New Roman"/>
          <w:sz w:val="26"/>
          <w:szCs w:val="26"/>
          <w:lang w:val="nl-NL"/>
        </w:rPr>
        <w:tab/>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Hai bình thông nhau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2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và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40cm</w:t>
      </w:r>
      <w:r w:rsidRPr="006E6890">
        <w:rPr>
          <w:rFonts w:ascii="Times New Roman" w:hAnsi="Times New Roman"/>
          <w:sz w:val="26"/>
          <w:szCs w:val="26"/>
          <w:vertAlign w:val="superscript"/>
          <w:lang w:val="nl-NL"/>
        </w:rPr>
        <w:t xml:space="preserve">2 </w:t>
      </w:r>
      <w:r w:rsidRPr="006E6890">
        <w:rPr>
          <w:rFonts w:ascii="Times New Roman" w:hAnsi="Times New Roman"/>
          <w:sz w:val="26"/>
          <w:szCs w:val="26"/>
          <w:lang w:val="nl-NL"/>
        </w:rPr>
        <w:t xml:space="preserve">chứa nước và được đậy bằng 2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và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vẽ)có khối lượng không đáng kể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a)Đặt lên đĩa Đ</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ột vật m có khối </w:t>
      </w:r>
    </w:p>
    <w:p w:rsidR="00E36896"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lượng 420g. Hỏi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bị đẩy lên cao thêm bao </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nhiêu xentimét</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b)Để 2 pít tông vẫn ngang  bằng nhau, phải đặt lên đĩa Đ</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bằng bao nhiêu</w:t>
      </w:r>
    </w:p>
    <w:p w:rsidR="00455B9A" w:rsidRPr="006E6890" w:rsidRDefault="00455B9A" w:rsidP="00455B9A">
      <w:pPr>
        <w:tabs>
          <w:tab w:val="left" w:pos="3900"/>
        </w:tabs>
        <w:rPr>
          <w:rFonts w:ascii="Times New Roman" w:hAnsi="Times New Roman"/>
          <w:sz w:val="26"/>
          <w:szCs w:val="26"/>
          <w:lang w:val="nl-NL"/>
        </w:rPr>
      </w:pPr>
      <w:r w:rsidRPr="006E6890">
        <w:rPr>
          <w:rFonts w:ascii="Times New Roman" w:hAnsi="Times New Roman"/>
          <w:sz w:val="26"/>
          <w:szCs w:val="26"/>
          <w:lang w:val="nl-NL"/>
        </w:rPr>
        <w:t>c) Nếu đặt vật m lên đĩa Đ</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bị đẩy lên cao thêm bao nhiêu xentimét?</w:t>
      </w:r>
    </w:p>
    <w:p w:rsidR="00921205" w:rsidRDefault="00921205" w:rsidP="00921205">
      <w:pPr>
        <w:jc w:val="center"/>
        <w:rPr>
          <w:rFonts w:ascii="Times New Roman" w:hAnsi="Times New Roman"/>
          <w:sz w:val="26"/>
          <w:szCs w:val="26"/>
          <w:lang w:val="nl-NL"/>
        </w:rPr>
      </w:pPr>
    </w:p>
    <w:p w:rsidR="00455B9A" w:rsidRPr="006E6890" w:rsidRDefault="00455B9A" w:rsidP="00921205">
      <w:pPr>
        <w:jc w:val="center"/>
        <w:rPr>
          <w:rFonts w:ascii="Times New Roman" w:hAnsi="Times New Roman"/>
          <w:sz w:val="26"/>
          <w:szCs w:val="26"/>
          <w:lang w:val="nl-NL"/>
        </w:rPr>
      </w:pPr>
      <w:r w:rsidRPr="006E6890">
        <w:rPr>
          <w:rFonts w:ascii="Times New Roman" w:hAnsi="Times New Roman"/>
          <w:sz w:val="26"/>
          <w:szCs w:val="26"/>
          <w:lang w:val="nl-NL"/>
        </w:rPr>
        <w:t>LUYỆN TẬP</w: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I: Chữa bài về nhà</w:t>
      </w:r>
    </w:p>
    <w:p w:rsidR="00455B9A" w:rsidRPr="006E6890" w:rsidRDefault="00C43FA0" w:rsidP="00455B9A">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30432" behindDoc="0" locked="0" layoutInCell="1" allowOverlap="1">
                <wp:simplePos x="0" y="0"/>
                <wp:positionH relativeFrom="column">
                  <wp:posOffset>0</wp:posOffset>
                </wp:positionH>
                <wp:positionV relativeFrom="paragraph">
                  <wp:posOffset>193040</wp:posOffset>
                </wp:positionV>
                <wp:extent cx="2510155" cy="914400"/>
                <wp:effectExtent l="0" t="0" r="0" b="635"/>
                <wp:wrapNone/>
                <wp:docPr id="1" name="Group 2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914400"/>
                          <a:chOff x="1588" y="4184"/>
                          <a:chExt cx="3953" cy="1440"/>
                        </a:xfrm>
                      </wpg:grpSpPr>
                      <wps:wsp>
                        <wps:cNvPr id="2" name="Text Box 2969"/>
                        <wps:cNvSpPr txBox="1">
                          <a:spLocks noChangeArrowheads="1"/>
                        </wps:cNvSpPr>
                        <wps:spPr bwMode="auto">
                          <a:xfrm>
                            <a:off x="1588" y="4184"/>
                            <a:ext cx="395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402" type="#_x0000_t75" style="width:15.05pt;height:11.85pt" o:ole="">
                                    <v:imagedata r:id="rId565" o:title=""/>
                                  </v:shape>
                                  <o:OLEObject Type="Embed" ProgID="Equation.DSMT4" ShapeID="_x0000_i1402" DrawAspect="Content" ObjectID="_1668161159" r:id="rId599"/>
                                </w:object>
                              </w:r>
                              <w:r w:rsidRPr="006E6890">
                                <w:rPr>
                                  <w:rFonts w:ascii="Times New Roman" w:hAnsi="Times New Roman"/>
                                  <w:lang w:val="nl-NL"/>
                                </w:rPr>
                                <w:t>P = 42N</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403" type="#_x0000_t75" style="width:15.05pt;height:11.85pt" o:ole="">
                                    <v:imagedata r:id="rId565" o:title=""/>
                                  </v:shape>
                                  <o:OLEObject Type="Embed" ProgID="Equation.DSMT4" ShapeID="_x0000_i1403" DrawAspect="Content" ObjectID="_1668161160" r:id="rId600"/>
                                </w:object>
                              </w:r>
                              <w:r w:rsidRPr="006E6890">
                                <w:rPr>
                                  <w:rFonts w:ascii="Times New Roman" w:hAnsi="Times New Roman"/>
                                  <w:position w:val="-12"/>
                                  <w:lang w:val="nl-NL"/>
                                </w:rPr>
                                <w:object w:dxaOrig="260" w:dyaOrig="380">
                                  <v:shape id="_x0000_i1404" type="#_x0000_t75" style="width:12.65pt;height:19pt" o:ole="">
                                    <v:imagedata r:id="rId601" o:title=""/>
                                  </v:shape>
                                  <o:OLEObject Type="Embed" ProgID="Equation.DSMT4" ShapeID="_x0000_i1404" DrawAspect="Content" ObjectID="_1668161161" r:id="rId602"/>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 name="Line 2970"/>
                        <wps:cNvCnPr/>
                        <wps:spPr bwMode="auto">
                          <a:xfrm>
                            <a:off x="1655" y="520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8" o:spid="_x0000_s1896" style="position:absolute;margin-left:0;margin-top:15.2pt;width:197.65pt;height:1in;z-index:251730432" coordorigin="1588,4184" coordsize="395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">
                <v:shape id="Text Box 2969" o:spid="_x0000_s1897" type="#_x0000_t202" style="position:absolute;left:1588;top:4184;width:395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6E6890" w:rsidRPr="006E6890" w:rsidRDefault="006E6890"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E6890" w:rsidRPr="006E6890" w:rsidRDefault="006E6890"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402" type="#_x0000_t75" style="width:15.05pt;height:11.85pt" o:ole="">
                              <v:imagedata r:id="rId565" o:title=""/>
                            </v:shape>
                            <o:OLEObject Type="Embed" ProgID="Equation.DSMT4" ShapeID="_x0000_i1402" DrawAspect="Content" ObjectID="_1668161159" r:id="rId603"/>
                          </w:object>
                        </w:r>
                        <w:r w:rsidRPr="006E6890">
                          <w:rPr>
                            <w:rFonts w:ascii="Times New Roman" w:hAnsi="Times New Roman"/>
                            <w:lang w:val="nl-NL"/>
                          </w:rPr>
                          <w:t>P = 42N</w:t>
                        </w:r>
                      </w:p>
                      <w:p w:rsidR="006E6890" w:rsidRPr="006E6890" w:rsidRDefault="006E6890"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403" type="#_x0000_t75" style="width:15.05pt;height:11.85pt" o:ole="">
                              <v:imagedata r:id="rId565" o:title=""/>
                            </v:shape>
                            <o:OLEObject Type="Embed" ProgID="Equation.DSMT4" ShapeID="_x0000_i1403" DrawAspect="Content" ObjectID="_1668161160" r:id="rId604"/>
                          </w:object>
                        </w:r>
                        <w:r w:rsidRPr="006E6890">
                          <w:rPr>
                            <w:rFonts w:ascii="Times New Roman" w:hAnsi="Times New Roman"/>
                            <w:position w:val="-12"/>
                            <w:lang w:val="nl-NL"/>
                          </w:rPr>
                          <w:object w:dxaOrig="260" w:dyaOrig="380">
                            <v:shape id="_x0000_i1404" type="#_x0000_t75" style="width:12.65pt;height:19pt" o:ole="">
                              <v:imagedata r:id="rId601" o:title=""/>
                            </v:shape>
                            <o:OLEObject Type="Embed" ProgID="Equation.DSMT4" ShapeID="_x0000_i1404" DrawAspect="Content" ObjectID="_1668161161" r:id="rId605"/>
                          </w:object>
                        </w:r>
                        <w:r w:rsidRPr="006E6890">
                          <w:rPr>
                            <w:rFonts w:ascii="Times New Roman" w:hAnsi="Times New Roman"/>
                            <w:lang w:val="nl-NL"/>
                          </w:rPr>
                          <w:t xml:space="preserve"> = ?</w:t>
                        </w:r>
                      </w:p>
                    </w:txbxContent>
                  </v:textbox>
                </v:shape>
                <v:line id="Line 2970" o:spid="_x0000_s1898" style="position:absolute;visibility:visible;mso-wrap-style:square" from="1655,5204" to="5273,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w:pict>
          </mc:Fallback>
        </mc:AlternateContent>
      </w: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rPr>
          <w:rFonts w:ascii="Times New Roman" w:hAnsi="Times New Roman"/>
          <w:sz w:val="26"/>
          <w:szCs w:val="26"/>
          <w:lang w:val="nl-NL"/>
        </w:rPr>
      </w:pPr>
    </w:p>
    <w:p w:rsidR="00455B9A"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 xml:space="preserve"> Bài giải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a) Khi đặt lên đĩa cân Đ</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của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một vật có khối lượng 420g thì áp suất do vật gây ra lên mặt chất lỏng ở pít tông là (Áp suất trên mặt nước trong bình nhỏ tăng thêm)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700" w:dyaOrig="680">
          <v:shape id="_x0000_i1360" type="#_x0000_t75" style="width:84.65pt;height:34pt" o:ole="">
            <v:imagedata r:id="rId606" o:title=""/>
          </v:shape>
          <o:OLEObject Type="Embed" ProgID="Equation.DSMT4" ShapeID="_x0000_i1360" DrawAspect="Content" ObjectID="_1668161117" r:id="rId607"/>
        </w:object>
      </w:r>
      <w:r w:rsidRPr="006E6890">
        <w:rPr>
          <w:rFonts w:ascii="Times New Roman" w:hAnsi="Times New Roman"/>
          <w:sz w:val="26"/>
          <w:szCs w:val="26"/>
          <w:lang w:val="nl-NL"/>
        </w:rPr>
        <w:t xml:space="preserve"> = 35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Khi đó pít tông lớn sẽ dâng lên một đoạn sao cho cột nước ở pít tông 2cao hơn cột nước ở pít tông 1. Khi đó áp suất do cột nước h gây ra  là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Mà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3500 = 10000.h </w:t>
      </w:r>
      <w:r w:rsidRPr="006E6890">
        <w:rPr>
          <w:rFonts w:ascii="Times New Roman" w:hAnsi="Times New Roman"/>
          <w:position w:val="-6"/>
          <w:sz w:val="26"/>
          <w:szCs w:val="26"/>
          <w:lang w:val="nl-NL"/>
        </w:rPr>
        <w:object w:dxaOrig="300" w:dyaOrig="240">
          <v:shape id="_x0000_i1361" type="#_x0000_t75" style="width:15.05pt;height:11.85pt" o:ole="">
            <v:imagedata r:id="rId565" o:title=""/>
          </v:shape>
          <o:OLEObject Type="Embed" ProgID="Equation.DSMT4" ShapeID="_x0000_i1361" DrawAspect="Content" ObjectID="_1668161118" r:id="rId608"/>
        </w:object>
      </w:r>
      <w:r w:rsidRPr="006E6890">
        <w:rPr>
          <w:rFonts w:ascii="Times New Roman" w:hAnsi="Times New Roman"/>
          <w:sz w:val="26"/>
          <w:szCs w:val="26"/>
          <w:lang w:val="nl-NL"/>
        </w:rPr>
        <w:t xml:space="preserve"> h = </w:t>
      </w:r>
      <w:r w:rsidRPr="006E6890">
        <w:rPr>
          <w:rFonts w:ascii="Times New Roman" w:hAnsi="Times New Roman"/>
          <w:position w:val="-24"/>
          <w:sz w:val="26"/>
          <w:szCs w:val="26"/>
          <w:lang w:val="nl-NL"/>
        </w:rPr>
        <w:object w:dxaOrig="680" w:dyaOrig="620">
          <v:shape id="_x0000_i1362" type="#_x0000_t75" style="width:34pt;height:30.85pt" o:ole="">
            <v:imagedata r:id="rId609" o:title=""/>
          </v:shape>
          <o:OLEObject Type="Embed" ProgID="Equation.DSMT4" ShapeID="_x0000_i1362" DrawAspect="Content" ObjectID="_1668161119" r:id="rId610"/>
        </w:object>
      </w:r>
      <w:r w:rsidRPr="006E6890">
        <w:rPr>
          <w:rFonts w:ascii="Times New Roman" w:hAnsi="Times New Roman"/>
          <w:sz w:val="26"/>
          <w:szCs w:val="26"/>
          <w:lang w:val="nl-NL"/>
        </w:rPr>
        <w:t xml:space="preserve"> = 0,35(m) = 3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thể tích nước ở  xi lanh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dồn sang xi lanh tiết diện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nên ta có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h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độ cao của pít tông được dâng lên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Do diện tích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0.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nên ta có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0.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iến đổi ta được h = 21.h</w:t>
      </w:r>
      <w:r w:rsidRPr="006E6890">
        <w:rPr>
          <w:rFonts w:ascii="Times New Roman" w:hAnsi="Times New Roman"/>
          <w:sz w:val="26"/>
          <w:szCs w:val="26"/>
          <w:vertAlign w:val="subscript"/>
          <w:lang w:val="nl-NL"/>
        </w:rPr>
        <w:t>2</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bị  đẩy lên  độ cao của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chỉ bằng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position w:val="-24"/>
          <w:sz w:val="26"/>
          <w:szCs w:val="26"/>
          <w:lang w:val="nl-NL"/>
        </w:rPr>
        <w:object w:dxaOrig="1840" w:dyaOrig="620">
          <v:shape id="_x0000_i1363" type="#_x0000_t75" style="width:91.8pt;height:30.85pt" o:ole="">
            <v:imagedata r:id="rId611" o:title=""/>
          </v:shape>
          <o:OLEObject Type="Embed" ProgID="Equation.DSMT4" ShapeID="_x0000_i1363" DrawAspect="Content" ObjectID="_1668161120" r:id="rId612"/>
        </w:object>
      </w:r>
      <w:r w:rsidRPr="006E6890">
        <w:rPr>
          <w:rFonts w:ascii="Times New Roman" w:hAnsi="Times New Roman"/>
          <w:position w:val="-4"/>
          <w:sz w:val="26"/>
          <w:szCs w:val="26"/>
          <w:lang w:val="nl-NL"/>
        </w:rPr>
        <w:object w:dxaOrig="200" w:dyaOrig="200">
          <v:shape id="_x0000_i1364" type="#_x0000_t75" style="width:10.3pt;height:10.3pt" o:ole="">
            <v:imagedata r:id="rId613" o:title=""/>
          </v:shape>
          <o:OLEObject Type="Embed" ProgID="Equation.DSMT4" ShapeID="_x0000_i1364" DrawAspect="Content" ObjectID="_1668161121" r:id="rId614"/>
        </w:object>
      </w:r>
      <w:r w:rsidRPr="006E6890">
        <w:rPr>
          <w:rFonts w:ascii="Times New Roman" w:hAnsi="Times New Roman"/>
          <w:sz w:val="26"/>
          <w:szCs w:val="26"/>
          <w:lang w:val="nl-NL"/>
        </w:rPr>
        <w:t xml:space="preserve">1,666...(cm) </w:t>
      </w:r>
      <w:r w:rsidRPr="006E6890">
        <w:rPr>
          <w:rFonts w:ascii="Times New Roman" w:hAnsi="Times New Roman"/>
          <w:position w:val="-4"/>
          <w:sz w:val="26"/>
          <w:szCs w:val="26"/>
          <w:lang w:val="nl-NL"/>
        </w:rPr>
        <w:object w:dxaOrig="200" w:dyaOrig="200">
          <v:shape id="_x0000_i1365" type="#_x0000_t75" style="width:10.3pt;height:10.3pt" o:ole="">
            <v:imagedata r:id="rId613" o:title=""/>
          </v:shape>
          <o:OLEObject Type="Embed" ProgID="Equation.DSMT4" ShapeID="_x0000_i1365" DrawAspect="Content" ObjectID="_1668161122" r:id="rId615"/>
        </w:object>
      </w:r>
      <w:r w:rsidRPr="006E6890">
        <w:rPr>
          <w:rFonts w:ascii="Times New Roman" w:hAnsi="Times New Roman"/>
          <w:sz w:val="26"/>
          <w:szCs w:val="26"/>
          <w:lang w:val="nl-NL"/>
        </w:rPr>
        <w:t>1,67(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b) Để 2 pít tông vẫn ngang nhau thì phải tăng áp suất trên mặt nước trong bình lớn thêm 3500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xml:space="preserve"> tức là phải tạo một áp lực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3500.0,024 = 84(N)</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ậy phải đặt lên pít tông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một vật có khối lượng là: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4"/>
          <w:sz w:val="26"/>
          <w:szCs w:val="26"/>
          <w:lang w:val="nl-NL"/>
        </w:rPr>
        <w:object w:dxaOrig="840" w:dyaOrig="620">
          <v:shape id="_x0000_i1366" type="#_x0000_t75" style="width:41.95pt;height:30.85pt" o:ole="">
            <v:imagedata r:id="rId616" o:title=""/>
          </v:shape>
          <o:OLEObject Type="Embed" ProgID="Equation.DSMT4" ShapeID="_x0000_i1366" DrawAspect="Content" ObjectID="_1668161123" r:id="rId617"/>
        </w:object>
      </w:r>
      <w:r w:rsidRPr="006E6890">
        <w:rPr>
          <w:rFonts w:ascii="Times New Roman" w:hAnsi="Times New Roman"/>
          <w:sz w:val="26"/>
          <w:szCs w:val="26"/>
          <w:lang w:val="nl-NL"/>
        </w:rPr>
        <w:t>= 8,4(kg)</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c) Nếu đặt vật m = 420g lên đĩa của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thì áp suất gây ra lên mặt chất lỏng ở pít tông là  :  </w:t>
      </w:r>
      <w:r w:rsidRPr="006E6890">
        <w:rPr>
          <w:rFonts w:ascii="Times New Roman" w:hAnsi="Times New Roman"/>
          <w:position w:val="-30"/>
          <w:sz w:val="26"/>
          <w:szCs w:val="26"/>
          <w:lang w:val="nl-NL"/>
        </w:rPr>
        <w:object w:dxaOrig="1660" w:dyaOrig="680">
          <v:shape id="_x0000_i1367" type="#_x0000_t75" style="width:83.1pt;height:34pt" o:ole="">
            <v:imagedata r:id="rId618" o:title=""/>
          </v:shape>
          <o:OLEObject Type="Embed" ProgID="Equation.DSMT4" ShapeID="_x0000_i1367" DrawAspect="Content" ObjectID="_1668161124" r:id="rId619"/>
        </w:object>
      </w:r>
      <w:r w:rsidRPr="006E6890">
        <w:rPr>
          <w:rFonts w:ascii="Times New Roman" w:hAnsi="Times New Roman"/>
          <w:sz w:val="26"/>
          <w:szCs w:val="26"/>
          <w:lang w:val="nl-NL"/>
        </w:rPr>
        <w:t xml:space="preserve"> = 175(N/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 xml:space="preserve">Khi đó độ chênh lệch của mực nước trong 2 bình là </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lastRenderedPageBreak/>
        <w:t xml:space="preserve">Từ : </w:t>
      </w:r>
      <w:r w:rsidRPr="006E6890">
        <w:rPr>
          <w:rFonts w:ascii="Times New Roman" w:hAnsi="Times New Roman"/>
          <w:position w:val="-12"/>
          <w:sz w:val="26"/>
          <w:szCs w:val="26"/>
          <w:lang w:val="nl-NL"/>
        </w:rPr>
        <w:object w:dxaOrig="300" w:dyaOrig="380">
          <v:shape id="_x0000_i1368" type="#_x0000_t75" style="width:15.05pt;height:19pt" o:ole="">
            <v:imagedata r:id="rId620" o:title=""/>
          </v:shape>
          <o:OLEObject Type="Embed" ProgID="Equation.DSMT4" ShapeID="_x0000_i1368" DrawAspect="Content" ObjectID="_1668161125" r:id="rId621"/>
        </w:object>
      </w:r>
      <w:r w:rsidRPr="006E6890">
        <w:rPr>
          <w:rFonts w:ascii="Times New Roman" w:hAnsi="Times New Roman"/>
          <w:sz w:val="26"/>
          <w:szCs w:val="26"/>
          <w:lang w:val="nl-NL"/>
        </w:rPr>
        <w:t xml:space="preserve"> = </w:t>
      </w:r>
      <w:r w:rsidRPr="006E6890">
        <w:rPr>
          <w:rFonts w:ascii="Times New Roman" w:hAnsi="Times New Roman"/>
          <w:position w:val="-12"/>
          <w:sz w:val="26"/>
          <w:szCs w:val="26"/>
          <w:lang w:val="nl-NL"/>
        </w:rPr>
        <w:object w:dxaOrig="279" w:dyaOrig="380">
          <v:shape id="_x0000_i1369" type="#_x0000_t75" style="width:14.25pt;height:19pt" o:ole="">
            <v:imagedata r:id="rId622" o:title=""/>
          </v:shape>
          <o:OLEObject Type="Embed" ProgID="Equation.DSMT4" ShapeID="_x0000_i1369" DrawAspect="Content" ObjectID="_1668161126" r:id="rId623"/>
        </w:object>
      </w:r>
      <w:r w:rsidRPr="006E6890">
        <w:rPr>
          <w:rFonts w:ascii="Times New Roman" w:hAnsi="Times New Roman"/>
          <w:sz w:val="26"/>
          <w:szCs w:val="26"/>
          <w:lang w:val="nl-NL"/>
        </w:rPr>
        <w:t xml:space="preserve"> hay 175 = 10000.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 id="_x0000_i1370" type="#_x0000_t75" style="width:15.05pt;height:11.85pt" o:ole="">
            <v:imagedata r:id="rId565" o:title=""/>
          </v:shape>
          <o:OLEObject Type="Embed" ProgID="Equation.DSMT4" ShapeID="_x0000_i1370" DrawAspect="Content" ObjectID="_1668161127" r:id="rId624"/>
        </w:object>
      </w:r>
      <w:r w:rsidRPr="006E6890">
        <w:rPr>
          <w:rFonts w:ascii="Times New Roman" w:hAnsi="Times New Roman"/>
          <w:sz w:val="26"/>
          <w:szCs w:val="26"/>
          <w:lang w:val="nl-NL"/>
        </w:rPr>
        <w:t xml:space="preserve"> h’ = </w:t>
      </w:r>
      <w:r w:rsidRPr="006E6890">
        <w:rPr>
          <w:rFonts w:ascii="Times New Roman" w:hAnsi="Times New Roman"/>
          <w:position w:val="-24"/>
          <w:sz w:val="26"/>
          <w:szCs w:val="26"/>
          <w:lang w:val="nl-NL"/>
        </w:rPr>
        <w:object w:dxaOrig="680" w:dyaOrig="620">
          <v:shape id="_x0000_i1371" type="#_x0000_t75" style="width:34pt;height:30.85pt" o:ole="">
            <v:imagedata r:id="rId625" o:title=""/>
          </v:shape>
          <o:OLEObject Type="Embed" ProgID="Equation.DSMT4" ShapeID="_x0000_i1371" DrawAspect="Content" ObjectID="_1668161128" r:id="rId626"/>
        </w:object>
      </w:r>
      <w:r w:rsidRPr="006E6890">
        <w:rPr>
          <w:rFonts w:ascii="Times New Roman" w:hAnsi="Times New Roman"/>
          <w:sz w:val="26"/>
          <w:szCs w:val="26"/>
          <w:lang w:val="nl-NL"/>
        </w:rPr>
        <w:t xml:space="preserve"> = 0,0175(m) = 1,75(cm)</w:t>
      </w:r>
    </w:p>
    <w:p w:rsidR="00455B9A" w:rsidRPr="006E6890" w:rsidRDefault="00455B9A" w:rsidP="00455B9A">
      <w:pPr>
        <w:rPr>
          <w:rFonts w:ascii="Times New Roman" w:hAnsi="Times New Roman"/>
          <w:sz w:val="26"/>
          <w:szCs w:val="26"/>
          <w:lang w:val="nl-NL"/>
        </w:rPr>
      </w:pPr>
      <w:r w:rsidRPr="006E6890">
        <w:rPr>
          <w:rFonts w:ascii="Times New Roman" w:hAnsi="Times New Roman"/>
          <w:sz w:val="26"/>
          <w:szCs w:val="26"/>
          <w:lang w:val="nl-NL"/>
        </w:rPr>
        <w:t>Và pít tông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đẩy lên cao thêm </w:t>
      </w:r>
      <w:r w:rsidRPr="006E6890">
        <w:rPr>
          <w:rFonts w:ascii="Times New Roman" w:hAnsi="Times New Roman"/>
          <w:position w:val="-12"/>
          <w:sz w:val="26"/>
          <w:szCs w:val="26"/>
          <w:lang w:val="nl-NL"/>
        </w:rPr>
        <w:object w:dxaOrig="260" w:dyaOrig="380">
          <v:shape id="_x0000_i1372" type="#_x0000_t75" style="width:12.65pt;height:19pt" o:ole="">
            <v:imagedata r:id="rId627" o:title=""/>
          </v:shape>
          <o:OLEObject Type="Embed" ProgID="Equation.DSMT4" ShapeID="_x0000_i1372" DrawAspect="Content" ObjectID="_1668161129" r:id="rId628"/>
        </w:object>
      </w:r>
      <w:r w:rsidRPr="006E6890">
        <w:rPr>
          <w:rFonts w:ascii="Times New Roman" w:hAnsi="Times New Roman"/>
          <w:sz w:val="26"/>
          <w:szCs w:val="26"/>
          <w:lang w:val="nl-NL"/>
        </w:rPr>
        <w:t xml:space="preserve">= </w:t>
      </w:r>
      <w:r w:rsidRPr="006E6890">
        <w:rPr>
          <w:rFonts w:ascii="Times New Roman" w:hAnsi="Times New Roman"/>
          <w:position w:val="-24"/>
          <w:sz w:val="26"/>
          <w:szCs w:val="26"/>
          <w:lang w:val="nl-NL"/>
        </w:rPr>
        <w:object w:dxaOrig="1800" w:dyaOrig="620">
          <v:shape id="_x0000_i1373" type="#_x0000_t75" style="width:90.2pt;height:30.85pt" o:ole="">
            <v:imagedata r:id="rId629" o:title=""/>
          </v:shape>
          <o:OLEObject Type="Embed" ProgID="Equation.DSMT4" ShapeID="_x0000_i1373" DrawAspect="Content" ObjectID="_1668161130" r:id="rId630"/>
        </w:object>
      </w:r>
      <w:r w:rsidRPr="006E6890">
        <w:rPr>
          <w:rFonts w:ascii="Times New Roman" w:hAnsi="Times New Roman"/>
          <w:sz w:val="26"/>
          <w:szCs w:val="26"/>
          <w:lang w:val="nl-NL"/>
        </w:rPr>
        <w:t xml:space="preserve">1,67(cm) = </w:t>
      </w:r>
      <w:r w:rsidRPr="006E6890">
        <w:rPr>
          <w:rFonts w:ascii="Times New Roman" w:hAnsi="Times New Roman"/>
          <w:position w:val="-4"/>
          <w:sz w:val="26"/>
          <w:szCs w:val="26"/>
          <w:lang w:val="nl-NL"/>
        </w:rPr>
        <w:object w:dxaOrig="200" w:dyaOrig="200">
          <v:shape id="_x0000_i1374" type="#_x0000_t75" style="width:10.3pt;height:10.3pt" o:ole="">
            <v:imagedata r:id="rId613" o:title=""/>
          </v:shape>
          <o:OLEObject Type="Embed" ProgID="Equation.DSMT4" ShapeID="_x0000_i1374" DrawAspect="Content" ObjectID="_1668161131" r:id="rId631"/>
        </w:object>
      </w:r>
      <w:r w:rsidRPr="006E6890">
        <w:rPr>
          <w:rFonts w:ascii="Times New Roman" w:hAnsi="Times New Roman"/>
          <w:sz w:val="26"/>
          <w:szCs w:val="26"/>
          <w:lang w:val="nl-NL"/>
        </w:rPr>
        <w:t>0,0167(m)</w:t>
      </w:r>
      <w:r w:rsidRPr="006E6890">
        <w:rPr>
          <w:rFonts w:ascii="Times New Roman" w:hAnsi="Times New Roman"/>
          <w:vanish/>
          <w:sz w:val="26"/>
          <w:szCs w:val="26"/>
          <w:lang w:val="nl-NL"/>
        </w:rPr>
        <w:t>5(cm)</w:t>
      </w:r>
      <w:r w:rsidRPr="006E6890">
        <w:rPr>
          <w:rFonts w:ascii="Times New Roman" w:hAnsi="Times New Roman"/>
          <w:vanish/>
          <w:sz w:val="26"/>
          <w:szCs w:val="26"/>
          <w:lang w:val="nl-NL"/>
        </w:rPr>
        <w:cr/>
        <w:t xml:space="preserve"> mực nước trong 2 bình là </w:t>
      </w:r>
      <w:r w:rsidRPr="006E6890">
        <w:rPr>
          <w:rFonts w:ascii="Times New Roman" w:hAnsi="Times New Roman"/>
          <w:vanish/>
          <w:sz w:val="26"/>
          <w:szCs w:val="26"/>
          <w:lang w:val="nl-NL"/>
        </w:rPr>
        <w:cr/>
        <w:t xml:space="preserve"> </w:t>
      </w:r>
      <w:r w:rsidRPr="006E6890">
        <w:rPr>
          <w:rFonts w:ascii="Times New Roman" w:hAnsi="Times New Roman"/>
          <w:vanish/>
          <w:sz w:val="26"/>
          <w:szCs w:val="26"/>
          <w:lang w:val="nl-NL"/>
        </w:rPr>
        <w:cr/>
        <w:t xml:space="preserve">hêm 3500N/mất lỏng ở pít tông là </w:t>
      </w:r>
      <w:r w:rsidRPr="006E6890">
        <w:rPr>
          <w:rFonts w:ascii="Times New Roman" w:hAnsi="Times New Roman"/>
          <w:vanish/>
          <w:sz w:val="26"/>
          <w:szCs w:val="26"/>
          <w:lang w:val="nl-NL"/>
        </w:rPr>
        <w:cr/>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p>
    <w:p w:rsidR="00F9118C" w:rsidRPr="006E6890" w:rsidRDefault="00F9118C">
      <w:pPr>
        <w:rPr>
          <w:rFonts w:ascii="Times New Roman" w:hAnsi="Times New Roman"/>
          <w:sz w:val="26"/>
          <w:szCs w:val="26"/>
          <w:lang w:val="nl-NL"/>
        </w:rPr>
      </w:pPr>
    </w:p>
    <w:p w:rsidR="00F9118C" w:rsidRPr="006E6890" w:rsidRDefault="00455B9A" w:rsidP="00455B9A">
      <w:pPr>
        <w:jc w:val="center"/>
        <w:rPr>
          <w:rFonts w:ascii="Times New Roman" w:hAnsi="Times New Roman"/>
          <w:sz w:val="26"/>
          <w:szCs w:val="26"/>
          <w:lang w:val="nl-NL"/>
        </w:rPr>
      </w:pPr>
      <w:r w:rsidRPr="006E6890">
        <w:rPr>
          <w:rFonts w:ascii="Times New Roman" w:hAnsi="Times New Roman"/>
          <w:sz w:val="26"/>
          <w:szCs w:val="26"/>
          <w:lang w:val="nl-NL"/>
        </w:rPr>
        <w:t>********************************</w:t>
      </w: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p w:rsidR="00F9118C" w:rsidRPr="006E6890" w:rsidRDefault="00F9118C">
      <w:pPr>
        <w:rPr>
          <w:rFonts w:ascii="Times New Roman" w:hAnsi="Times New Roman"/>
          <w:sz w:val="26"/>
          <w:szCs w:val="26"/>
          <w:lang w:val="nl-NL"/>
        </w:rPr>
      </w:pPr>
    </w:p>
    <w:sectPr w:rsidR="00F9118C" w:rsidRPr="006E6890" w:rsidSect="00BC4BD2">
      <w:headerReference w:type="default" r:id="rId632"/>
      <w:footerReference w:type="even" r:id="rId633"/>
      <w:footerReference w:type="default" r:id="rId634"/>
      <w:pgSz w:w="11907" w:h="16840" w:code="9"/>
      <w:pgMar w:top="821" w:right="446" w:bottom="907" w:left="737" w:header="360"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139" w:rsidRDefault="003E2139">
      <w:r>
        <w:separator/>
      </w:r>
    </w:p>
  </w:endnote>
  <w:endnote w:type="continuationSeparator" w:id="0">
    <w:p w:rsidR="003E2139" w:rsidRDefault="003E2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embedRegular r:id="rId1" w:fontKey="{837466F8-581C-4A03-9CF9-4D733181488C}"/>
  </w:font>
  <w:font w:name="Tahoma">
    <w:panose1 w:val="020B0604030504040204"/>
    <w:charset w:val="00"/>
    <w:family w:val="swiss"/>
    <w:pitch w:val="variable"/>
    <w:sig w:usb0="E1002EFF" w:usb1="C000605B" w:usb2="00000029" w:usb3="00000000" w:csb0="000101FF" w:csb1="00000000"/>
    <w:embedRegular r:id="rId2" w:fontKey="{85995DE1-B7C0-426F-8DD0-3507DDE327E7}"/>
  </w:font>
  <w:font w:name="Camranh">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3" w:fontKey="{6B7D90E8-BBB4-49BC-8CB2-7439EDE4927A}"/>
  </w:font>
  <w:font w:name="Calibri">
    <w:panose1 w:val="020F0502020204030204"/>
    <w:charset w:val="00"/>
    <w:family w:val="swiss"/>
    <w:pitch w:val="variable"/>
    <w:sig w:usb0="E10002FF" w:usb1="4000ACFF" w:usb2="00000009" w:usb3="00000000" w:csb0="0000019F" w:csb1="00000000"/>
    <w:embedRegular r:id="rId4" w:fontKey="{1EBFEE54-DA81-4A81-85DD-6F51BF6693B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6890" w:rsidRDefault="006E6890" w:rsidP="00BC4B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E6890" w:rsidRDefault="006E6890" w:rsidP="00BC4BD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1205" w:rsidRPr="00921205" w:rsidRDefault="00921205" w:rsidP="00921205">
    <w:pPr>
      <w:pStyle w:val="Footer"/>
      <w:pBdr>
        <w:top w:val="thinThickSmallGap" w:sz="24" w:space="1" w:color="622423"/>
      </w:pBdr>
      <w:tabs>
        <w:tab w:val="clear" w:pos="4320"/>
        <w:tab w:val="clear" w:pos="8640"/>
        <w:tab w:val="right" w:pos="10724"/>
      </w:tabs>
      <w:jc w:val="center"/>
      <w:rPr>
        <w:rFonts w:ascii="Times New Roman" w:hAnsi="Times New Roman"/>
        <w:sz w:val="24"/>
        <w:szCs w:val="24"/>
      </w:rPr>
    </w:pPr>
    <w:r>
      <w:t xml:space="preserve">hoc357.edu.vn | Trang </w:t>
    </w:r>
    <w:r>
      <w:fldChar w:fldCharType="begin"/>
      <w:instrText xml:space="preserve">PAGE</w:instrText>
      <w:fldChar w:fldCharType="end"/>
    </w:r>
  </w:p>
  <w:p w:rsidR="006E6890" w:rsidRPr="00921205" w:rsidRDefault="006E6890" w:rsidP="009212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139" w:rsidRDefault="003E2139">
      <w:r>
        <w:separator/>
      </w:r>
    </w:p>
  </w:footnote>
  <w:footnote w:type="continuationSeparator" w:id="0">
    <w:p w:rsidR="003E2139" w:rsidRDefault="003E21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633" w:rsidRPr="00B55AC4" w:rsidRDefault="00234633" w:rsidP="00234633">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5F24D52"/>
    <w:lvl w:ilvl="0">
      <w:start w:val="1"/>
      <w:numFmt w:val="decimal"/>
      <w:lvlText w:val="%1."/>
      <w:lvlJc w:val="left"/>
      <w:pPr>
        <w:tabs>
          <w:tab w:val="num" w:pos="1800"/>
        </w:tabs>
        <w:ind w:left="1800" w:hanging="360"/>
      </w:pPr>
    </w:lvl>
  </w:abstractNum>
  <w:abstractNum w:abstractNumId="1">
    <w:nsid w:val="FFFFFF7D"/>
    <w:multiLevelType w:val="singleLevel"/>
    <w:tmpl w:val="9C365F06"/>
    <w:lvl w:ilvl="0">
      <w:start w:val="1"/>
      <w:numFmt w:val="decimal"/>
      <w:lvlText w:val="%1."/>
      <w:lvlJc w:val="left"/>
      <w:pPr>
        <w:tabs>
          <w:tab w:val="num" w:pos="1440"/>
        </w:tabs>
        <w:ind w:left="1440" w:hanging="360"/>
      </w:pPr>
    </w:lvl>
  </w:abstractNum>
  <w:abstractNum w:abstractNumId="2">
    <w:nsid w:val="FFFFFF7E"/>
    <w:multiLevelType w:val="singleLevel"/>
    <w:tmpl w:val="A2BCAF1A"/>
    <w:lvl w:ilvl="0">
      <w:start w:val="1"/>
      <w:numFmt w:val="decimal"/>
      <w:lvlText w:val="%1."/>
      <w:lvlJc w:val="left"/>
      <w:pPr>
        <w:tabs>
          <w:tab w:val="num" w:pos="1080"/>
        </w:tabs>
        <w:ind w:left="1080" w:hanging="360"/>
      </w:pPr>
    </w:lvl>
  </w:abstractNum>
  <w:abstractNum w:abstractNumId="3">
    <w:nsid w:val="FFFFFF7F"/>
    <w:multiLevelType w:val="singleLevel"/>
    <w:tmpl w:val="B378B770"/>
    <w:lvl w:ilvl="0">
      <w:start w:val="1"/>
      <w:numFmt w:val="decimal"/>
      <w:lvlText w:val="%1."/>
      <w:lvlJc w:val="left"/>
      <w:pPr>
        <w:tabs>
          <w:tab w:val="num" w:pos="720"/>
        </w:tabs>
        <w:ind w:left="720" w:hanging="360"/>
      </w:pPr>
    </w:lvl>
  </w:abstractNum>
  <w:abstractNum w:abstractNumId="4">
    <w:nsid w:val="FFFFFF80"/>
    <w:multiLevelType w:val="singleLevel"/>
    <w:tmpl w:val="FAC4EBC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70A66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B8A173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A82F39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F28C164"/>
    <w:lvl w:ilvl="0">
      <w:start w:val="1"/>
      <w:numFmt w:val="decimal"/>
      <w:lvlText w:val="%1."/>
      <w:lvlJc w:val="left"/>
      <w:pPr>
        <w:tabs>
          <w:tab w:val="num" w:pos="360"/>
        </w:tabs>
        <w:ind w:left="360" w:hanging="360"/>
      </w:pPr>
    </w:lvl>
  </w:abstractNum>
  <w:abstractNum w:abstractNumId="9">
    <w:nsid w:val="FFFFFF89"/>
    <w:multiLevelType w:val="singleLevel"/>
    <w:tmpl w:val="292AA14A"/>
    <w:lvl w:ilvl="0">
      <w:start w:val="1"/>
      <w:numFmt w:val="bullet"/>
      <w:lvlText w:val=""/>
      <w:lvlJc w:val="left"/>
      <w:pPr>
        <w:tabs>
          <w:tab w:val="num" w:pos="360"/>
        </w:tabs>
        <w:ind w:left="360" w:hanging="360"/>
      </w:pPr>
      <w:rPr>
        <w:rFonts w:ascii="Symbol" w:hAnsi="Symbol" w:hint="default"/>
      </w:rPr>
    </w:lvl>
  </w:abstractNum>
  <w:abstractNum w:abstractNumId="10">
    <w:nsid w:val="0EE76EA3"/>
    <w:multiLevelType w:val="hybridMultilevel"/>
    <w:tmpl w:val="80CED8A6"/>
    <w:lvl w:ilvl="0" w:tplc="F45036B8">
      <w:start w:val="1"/>
      <w:numFmt w:val="lowerLetter"/>
      <w:lvlText w:val="%1)"/>
      <w:lvlJc w:val="left"/>
      <w:pPr>
        <w:tabs>
          <w:tab w:val="num" w:pos="831"/>
        </w:tabs>
        <w:ind w:left="831" w:hanging="360"/>
      </w:pPr>
      <w:rPr>
        <w:rFonts w:hint="default"/>
      </w:rPr>
    </w:lvl>
    <w:lvl w:ilvl="1" w:tplc="04090019" w:tentative="1">
      <w:start w:val="1"/>
      <w:numFmt w:val="lowerLetter"/>
      <w:lvlText w:val="%2."/>
      <w:lvlJc w:val="left"/>
      <w:pPr>
        <w:tabs>
          <w:tab w:val="num" w:pos="1551"/>
        </w:tabs>
        <w:ind w:left="1551" w:hanging="360"/>
      </w:pPr>
    </w:lvl>
    <w:lvl w:ilvl="2" w:tplc="0409001B" w:tentative="1">
      <w:start w:val="1"/>
      <w:numFmt w:val="lowerRoman"/>
      <w:lvlText w:val="%3."/>
      <w:lvlJc w:val="right"/>
      <w:pPr>
        <w:tabs>
          <w:tab w:val="num" w:pos="2271"/>
        </w:tabs>
        <w:ind w:left="2271" w:hanging="180"/>
      </w:pPr>
    </w:lvl>
    <w:lvl w:ilvl="3" w:tplc="0409000F" w:tentative="1">
      <w:start w:val="1"/>
      <w:numFmt w:val="decimal"/>
      <w:lvlText w:val="%4."/>
      <w:lvlJc w:val="left"/>
      <w:pPr>
        <w:tabs>
          <w:tab w:val="num" w:pos="2991"/>
        </w:tabs>
        <w:ind w:left="2991" w:hanging="360"/>
      </w:pPr>
    </w:lvl>
    <w:lvl w:ilvl="4" w:tplc="04090019" w:tentative="1">
      <w:start w:val="1"/>
      <w:numFmt w:val="lowerLetter"/>
      <w:lvlText w:val="%5."/>
      <w:lvlJc w:val="left"/>
      <w:pPr>
        <w:tabs>
          <w:tab w:val="num" w:pos="3711"/>
        </w:tabs>
        <w:ind w:left="3711" w:hanging="360"/>
      </w:pPr>
    </w:lvl>
    <w:lvl w:ilvl="5" w:tplc="0409001B" w:tentative="1">
      <w:start w:val="1"/>
      <w:numFmt w:val="lowerRoman"/>
      <w:lvlText w:val="%6."/>
      <w:lvlJc w:val="right"/>
      <w:pPr>
        <w:tabs>
          <w:tab w:val="num" w:pos="4431"/>
        </w:tabs>
        <w:ind w:left="4431" w:hanging="180"/>
      </w:pPr>
    </w:lvl>
    <w:lvl w:ilvl="6" w:tplc="0409000F" w:tentative="1">
      <w:start w:val="1"/>
      <w:numFmt w:val="decimal"/>
      <w:lvlText w:val="%7."/>
      <w:lvlJc w:val="left"/>
      <w:pPr>
        <w:tabs>
          <w:tab w:val="num" w:pos="5151"/>
        </w:tabs>
        <w:ind w:left="5151" w:hanging="360"/>
      </w:pPr>
    </w:lvl>
    <w:lvl w:ilvl="7" w:tplc="04090019" w:tentative="1">
      <w:start w:val="1"/>
      <w:numFmt w:val="lowerLetter"/>
      <w:lvlText w:val="%8."/>
      <w:lvlJc w:val="left"/>
      <w:pPr>
        <w:tabs>
          <w:tab w:val="num" w:pos="5871"/>
        </w:tabs>
        <w:ind w:left="5871" w:hanging="360"/>
      </w:pPr>
    </w:lvl>
    <w:lvl w:ilvl="8" w:tplc="0409001B" w:tentative="1">
      <w:start w:val="1"/>
      <w:numFmt w:val="lowerRoman"/>
      <w:lvlText w:val="%9."/>
      <w:lvlJc w:val="right"/>
      <w:pPr>
        <w:tabs>
          <w:tab w:val="num" w:pos="6591"/>
        </w:tabs>
        <w:ind w:left="6591" w:hanging="180"/>
      </w:pPr>
    </w:lvl>
  </w:abstractNum>
  <w:abstractNum w:abstractNumId="11">
    <w:nsid w:val="11AC2763"/>
    <w:multiLevelType w:val="hybridMultilevel"/>
    <w:tmpl w:val="079E786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2C83B5B"/>
    <w:multiLevelType w:val="hybridMultilevel"/>
    <w:tmpl w:val="D68A1FD2"/>
    <w:lvl w:ilvl="0" w:tplc="04090019">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4C4573B"/>
    <w:multiLevelType w:val="hybridMultilevel"/>
    <w:tmpl w:val="24427C6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72C23CA"/>
    <w:multiLevelType w:val="hybridMultilevel"/>
    <w:tmpl w:val="3AB6B75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AEF73C8"/>
    <w:multiLevelType w:val="hybridMultilevel"/>
    <w:tmpl w:val="A5AEA4FC"/>
    <w:lvl w:ilvl="0" w:tplc="D9CE688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C5C2D53"/>
    <w:multiLevelType w:val="hybridMultilevel"/>
    <w:tmpl w:val="82D000A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C34BB7"/>
    <w:multiLevelType w:val="hybridMultilevel"/>
    <w:tmpl w:val="2C5893D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6F0928"/>
    <w:multiLevelType w:val="hybridMultilevel"/>
    <w:tmpl w:val="D82E0A6A"/>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0DB7681"/>
    <w:multiLevelType w:val="hybridMultilevel"/>
    <w:tmpl w:val="E6E45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2ED7267"/>
    <w:multiLevelType w:val="hybridMultilevel"/>
    <w:tmpl w:val="7ED8C53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546B2E"/>
    <w:multiLevelType w:val="hybridMultilevel"/>
    <w:tmpl w:val="9CFABDE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49A7908"/>
    <w:multiLevelType w:val="hybridMultilevel"/>
    <w:tmpl w:val="20C0EC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165BDC"/>
    <w:multiLevelType w:val="hybridMultilevel"/>
    <w:tmpl w:val="2576A72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0CA2BD4"/>
    <w:multiLevelType w:val="hybridMultilevel"/>
    <w:tmpl w:val="04300B2C"/>
    <w:lvl w:ilvl="0" w:tplc="507036C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1BB3DF2"/>
    <w:multiLevelType w:val="hybridMultilevel"/>
    <w:tmpl w:val="51105E9E"/>
    <w:lvl w:ilvl="0" w:tplc="858490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F713177"/>
    <w:multiLevelType w:val="hybridMultilevel"/>
    <w:tmpl w:val="4FF0148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6239AB"/>
    <w:multiLevelType w:val="hybridMultilevel"/>
    <w:tmpl w:val="214A6D5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4D663A"/>
    <w:multiLevelType w:val="hybridMultilevel"/>
    <w:tmpl w:val="48C4DD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45165D"/>
    <w:multiLevelType w:val="hybridMultilevel"/>
    <w:tmpl w:val="33D251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E777FF1"/>
    <w:multiLevelType w:val="hybridMultilevel"/>
    <w:tmpl w:val="4486461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3"/>
  </w:num>
  <w:num w:numId="13">
    <w:abstractNumId w:val="11"/>
  </w:num>
  <w:num w:numId="14">
    <w:abstractNumId w:val="29"/>
  </w:num>
  <w:num w:numId="15">
    <w:abstractNumId w:val="21"/>
  </w:num>
  <w:num w:numId="16">
    <w:abstractNumId w:val="16"/>
  </w:num>
  <w:num w:numId="17">
    <w:abstractNumId w:val="28"/>
  </w:num>
  <w:num w:numId="18">
    <w:abstractNumId w:val="31"/>
  </w:num>
  <w:num w:numId="19">
    <w:abstractNumId w:val="22"/>
  </w:num>
  <w:num w:numId="20">
    <w:abstractNumId w:val="19"/>
  </w:num>
  <w:num w:numId="21">
    <w:abstractNumId w:val="14"/>
  </w:num>
  <w:num w:numId="22">
    <w:abstractNumId w:val="18"/>
  </w:num>
  <w:num w:numId="23">
    <w:abstractNumId w:val="30"/>
  </w:num>
  <w:num w:numId="24">
    <w:abstractNumId w:val="17"/>
  </w:num>
  <w:num w:numId="25">
    <w:abstractNumId w:val="24"/>
  </w:num>
  <w:num w:numId="26">
    <w:abstractNumId w:val="20"/>
  </w:num>
  <w:num w:numId="27">
    <w:abstractNumId w:val="32"/>
  </w:num>
  <w:num w:numId="28">
    <w:abstractNumId w:val="10"/>
  </w:num>
  <w:num w:numId="29">
    <w:abstractNumId w:val="12"/>
  </w:num>
  <w:num w:numId="30">
    <w:abstractNumId w:val="26"/>
  </w:num>
  <w:num w:numId="31">
    <w:abstractNumId w:val="15"/>
  </w:num>
  <w:num w:numId="32">
    <w:abstractNumId w:val="13"/>
  </w:num>
  <w:num w:numId="3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embedTrueType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5C4"/>
    <w:rsid w:val="00001390"/>
    <w:rsid w:val="000058D9"/>
    <w:rsid w:val="00005EA8"/>
    <w:rsid w:val="00005EE8"/>
    <w:rsid w:val="000070B4"/>
    <w:rsid w:val="00010FF8"/>
    <w:rsid w:val="000248B4"/>
    <w:rsid w:val="0002702A"/>
    <w:rsid w:val="00031AD6"/>
    <w:rsid w:val="000322FB"/>
    <w:rsid w:val="00032D6F"/>
    <w:rsid w:val="000335F8"/>
    <w:rsid w:val="000413C1"/>
    <w:rsid w:val="00042107"/>
    <w:rsid w:val="0004290F"/>
    <w:rsid w:val="00042A67"/>
    <w:rsid w:val="00043E8C"/>
    <w:rsid w:val="00045563"/>
    <w:rsid w:val="00046B03"/>
    <w:rsid w:val="00047271"/>
    <w:rsid w:val="0005292F"/>
    <w:rsid w:val="000551A9"/>
    <w:rsid w:val="00055990"/>
    <w:rsid w:val="0005653B"/>
    <w:rsid w:val="00060512"/>
    <w:rsid w:val="00072239"/>
    <w:rsid w:val="00073FA0"/>
    <w:rsid w:val="0007514E"/>
    <w:rsid w:val="0007601C"/>
    <w:rsid w:val="00077C3E"/>
    <w:rsid w:val="00080690"/>
    <w:rsid w:val="00082219"/>
    <w:rsid w:val="0008243B"/>
    <w:rsid w:val="000860F2"/>
    <w:rsid w:val="0009103C"/>
    <w:rsid w:val="000921AB"/>
    <w:rsid w:val="00094466"/>
    <w:rsid w:val="00094DBA"/>
    <w:rsid w:val="00096FB5"/>
    <w:rsid w:val="00097FD8"/>
    <w:rsid w:val="000A121B"/>
    <w:rsid w:val="000A440E"/>
    <w:rsid w:val="000A5747"/>
    <w:rsid w:val="000A5D49"/>
    <w:rsid w:val="000B0300"/>
    <w:rsid w:val="000B4E75"/>
    <w:rsid w:val="000B6DB4"/>
    <w:rsid w:val="000C20C2"/>
    <w:rsid w:val="000C29DB"/>
    <w:rsid w:val="000C30EC"/>
    <w:rsid w:val="000C3397"/>
    <w:rsid w:val="000C4D26"/>
    <w:rsid w:val="000C7088"/>
    <w:rsid w:val="000C7592"/>
    <w:rsid w:val="000D1165"/>
    <w:rsid w:val="000D2748"/>
    <w:rsid w:val="000D3C39"/>
    <w:rsid w:val="000D49E3"/>
    <w:rsid w:val="000D51B2"/>
    <w:rsid w:val="000E0725"/>
    <w:rsid w:val="000E2A76"/>
    <w:rsid w:val="000E48EB"/>
    <w:rsid w:val="000F10ED"/>
    <w:rsid w:val="000F2064"/>
    <w:rsid w:val="000F7F61"/>
    <w:rsid w:val="00101528"/>
    <w:rsid w:val="0010248B"/>
    <w:rsid w:val="00102C07"/>
    <w:rsid w:val="00112B33"/>
    <w:rsid w:val="00116B36"/>
    <w:rsid w:val="00124243"/>
    <w:rsid w:val="0012790F"/>
    <w:rsid w:val="00133BCA"/>
    <w:rsid w:val="00136A41"/>
    <w:rsid w:val="001427EB"/>
    <w:rsid w:val="001429AE"/>
    <w:rsid w:val="00143FE4"/>
    <w:rsid w:val="00147663"/>
    <w:rsid w:val="00147F9F"/>
    <w:rsid w:val="001507B9"/>
    <w:rsid w:val="001510BC"/>
    <w:rsid w:val="00152FB6"/>
    <w:rsid w:val="001570A9"/>
    <w:rsid w:val="001604BE"/>
    <w:rsid w:val="00164D0A"/>
    <w:rsid w:val="00165F06"/>
    <w:rsid w:val="001662ED"/>
    <w:rsid w:val="00166575"/>
    <w:rsid w:val="0017274F"/>
    <w:rsid w:val="001736B9"/>
    <w:rsid w:val="00174974"/>
    <w:rsid w:val="001767BA"/>
    <w:rsid w:val="0017689A"/>
    <w:rsid w:val="00177F1C"/>
    <w:rsid w:val="00181ACF"/>
    <w:rsid w:val="00181B91"/>
    <w:rsid w:val="00185F29"/>
    <w:rsid w:val="001867F1"/>
    <w:rsid w:val="00187AF6"/>
    <w:rsid w:val="001A47F5"/>
    <w:rsid w:val="001C0449"/>
    <w:rsid w:val="001C13FF"/>
    <w:rsid w:val="001D0AD8"/>
    <w:rsid w:val="001D1881"/>
    <w:rsid w:val="001D2EB7"/>
    <w:rsid w:val="001D4169"/>
    <w:rsid w:val="001D4B5E"/>
    <w:rsid w:val="001D57EA"/>
    <w:rsid w:val="001D5AE8"/>
    <w:rsid w:val="001D6E0C"/>
    <w:rsid w:val="001E51B4"/>
    <w:rsid w:val="001E6DC8"/>
    <w:rsid w:val="001F2999"/>
    <w:rsid w:val="001F3CAD"/>
    <w:rsid w:val="001F7A5C"/>
    <w:rsid w:val="002015BF"/>
    <w:rsid w:val="00215069"/>
    <w:rsid w:val="002151A8"/>
    <w:rsid w:val="00217FD9"/>
    <w:rsid w:val="002225B3"/>
    <w:rsid w:val="00223CD7"/>
    <w:rsid w:val="00224D70"/>
    <w:rsid w:val="0022753C"/>
    <w:rsid w:val="00227824"/>
    <w:rsid w:val="00230C25"/>
    <w:rsid w:val="00234169"/>
    <w:rsid w:val="00234633"/>
    <w:rsid w:val="00237846"/>
    <w:rsid w:val="00245757"/>
    <w:rsid w:val="002511CF"/>
    <w:rsid w:val="002513C4"/>
    <w:rsid w:val="00251888"/>
    <w:rsid w:val="00261731"/>
    <w:rsid w:val="00277D3D"/>
    <w:rsid w:val="0028012B"/>
    <w:rsid w:val="0028122C"/>
    <w:rsid w:val="00283D0F"/>
    <w:rsid w:val="00284B35"/>
    <w:rsid w:val="00291B16"/>
    <w:rsid w:val="00293056"/>
    <w:rsid w:val="00297211"/>
    <w:rsid w:val="002A0379"/>
    <w:rsid w:val="002A6B38"/>
    <w:rsid w:val="002B2274"/>
    <w:rsid w:val="002B22F1"/>
    <w:rsid w:val="002B5626"/>
    <w:rsid w:val="002C389F"/>
    <w:rsid w:val="002C516F"/>
    <w:rsid w:val="002C5704"/>
    <w:rsid w:val="002D1CFC"/>
    <w:rsid w:val="002D301D"/>
    <w:rsid w:val="002D3A11"/>
    <w:rsid w:val="002D4BD8"/>
    <w:rsid w:val="002D754B"/>
    <w:rsid w:val="002E012E"/>
    <w:rsid w:val="002E0D83"/>
    <w:rsid w:val="002E1243"/>
    <w:rsid w:val="002E3FCD"/>
    <w:rsid w:val="002E51E3"/>
    <w:rsid w:val="00301A03"/>
    <w:rsid w:val="003050D3"/>
    <w:rsid w:val="00306A0C"/>
    <w:rsid w:val="00307A3C"/>
    <w:rsid w:val="0031152D"/>
    <w:rsid w:val="003165A6"/>
    <w:rsid w:val="00316D84"/>
    <w:rsid w:val="00317062"/>
    <w:rsid w:val="003200D2"/>
    <w:rsid w:val="00322557"/>
    <w:rsid w:val="003236C5"/>
    <w:rsid w:val="00323F9D"/>
    <w:rsid w:val="003240AE"/>
    <w:rsid w:val="003242CD"/>
    <w:rsid w:val="003269C0"/>
    <w:rsid w:val="003274CE"/>
    <w:rsid w:val="00330CF3"/>
    <w:rsid w:val="0033168E"/>
    <w:rsid w:val="0033363D"/>
    <w:rsid w:val="00333D5A"/>
    <w:rsid w:val="003344A6"/>
    <w:rsid w:val="00335C9B"/>
    <w:rsid w:val="003423E5"/>
    <w:rsid w:val="003439A8"/>
    <w:rsid w:val="00345EE1"/>
    <w:rsid w:val="003470A3"/>
    <w:rsid w:val="00350CB5"/>
    <w:rsid w:val="00356C5B"/>
    <w:rsid w:val="00357644"/>
    <w:rsid w:val="00367B98"/>
    <w:rsid w:val="00370C64"/>
    <w:rsid w:val="00372679"/>
    <w:rsid w:val="00376FD2"/>
    <w:rsid w:val="00383984"/>
    <w:rsid w:val="00385B79"/>
    <w:rsid w:val="003927CA"/>
    <w:rsid w:val="00394E43"/>
    <w:rsid w:val="00397760"/>
    <w:rsid w:val="003A05E8"/>
    <w:rsid w:val="003A3FAA"/>
    <w:rsid w:val="003B052A"/>
    <w:rsid w:val="003B14CB"/>
    <w:rsid w:val="003B1B0C"/>
    <w:rsid w:val="003C110F"/>
    <w:rsid w:val="003C2C80"/>
    <w:rsid w:val="003C5FBE"/>
    <w:rsid w:val="003C6415"/>
    <w:rsid w:val="003D0E3D"/>
    <w:rsid w:val="003D1658"/>
    <w:rsid w:val="003D6320"/>
    <w:rsid w:val="003E206C"/>
    <w:rsid w:val="003E2139"/>
    <w:rsid w:val="003E6BFF"/>
    <w:rsid w:val="003E737B"/>
    <w:rsid w:val="003F0ADB"/>
    <w:rsid w:val="003F0C61"/>
    <w:rsid w:val="003F1D3D"/>
    <w:rsid w:val="003F33AB"/>
    <w:rsid w:val="003F3CCD"/>
    <w:rsid w:val="003F5E13"/>
    <w:rsid w:val="00400823"/>
    <w:rsid w:val="0040089F"/>
    <w:rsid w:val="00401BC2"/>
    <w:rsid w:val="00402795"/>
    <w:rsid w:val="00403B74"/>
    <w:rsid w:val="00412548"/>
    <w:rsid w:val="00412BA4"/>
    <w:rsid w:val="00423881"/>
    <w:rsid w:val="00424925"/>
    <w:rsid w:val="00424B30"/>
    <w:rsid w:val="00424CC4"/>
    <w:rsid w:val="004265C4"/>
    <w:rsid w:val="004267D3"/>
    <w:rsid w:val="00426F71"/>
    <w:rsid w:val="00431D44"/>
    <w:rsid w:val="00432D57"/>
    <w:rsid w:val="00437FC7"/>
    <w:rsid w:val="00443114"/>
    <w:rsid w:val="0044692A"/>
    <w:rsid w:val="004478B0"/>
    <w:rsid w:val="00451070"/>
    <w:rsid w:val="004512C8"/>
    <w:rsid w:val="00453C80"/>
    <w:rsid w:val="00455B9A"/>
    <w:rsid w:val="00457341"/>
    <w:rsid w:val="00466299"/>
    <w:rsid w:val="004673CD"/>
    <w:rsid w:val="004715C7"/>
    <w:rsid w:val="0047371E"/>
    <w:rsid w:val="004757AD"/>
    <w:rsid w:val="0047707B"/>
    <w:rsid w:val="00480035"/>
    <w:rsid w:val="00481E5F"/>
    <w:rsid w:val="0048297A"/>
    <w:rsid w:val="00482D55"/>
    <w:rsid w:val="00483B31"/>
    <w:rsid w:val="00487853"/>
    <w:rsid w:val="0049381A"/>
    <w:rsid w:val="00494E44"/>
    <w:rsid w:val="00496AA9"/>
    <w:rsid w:val="00496C1A"/>
    <w:rsid w:val="004A19AF"/>
    <w:rsid w:val="004A2154"/>
    <w:rsid w:val="004A2778"/>
    <w:rsid w:val="004A4632"/>
    <w:rsid w:val="004B50A2"/>
    <w:rsid w:val="004B5A62"/>
    <w:rsid w:val="004C0308"/>
    <w:rsid w:val="004C3A65"/>
    <w:rsid w:val="004C58C0"/>
    <w:rsid w:val="004D15AD"/>
    <w:rsid w:val="004D314F"/>
    <w:rsid w:val="004E1DB1"/>
    <w:rsid w:val="004E5235"/>
    <w:rsid w:val="004F15D2"/>
    <w:rsid w:val="004F26D9"/>
    <w:rsid w:val="004F28C8"/>
    <w:rsid w:val="004F3FDE"/>
    <w:rsid w:val="004F43D2"/>
    <w:rsid w:val="004F673D"/>
    <w:rsid w:val="005000FD"/>
    <w:rsid w:val="00501DEA"/>
    <w:rsid w:val="0050316D"/>
    <w:rsid w:val="00503786"/>
    <w:rsid w:val="00506B6E"/>
    <w:rsid w:val="00512CDC"/>
    <w:rsid w:val="00512D0B"/>
    <w:rsid w:val="00513C96"/>
    <w:rsid w:val="0052134D"/>
    <w:rsid w:val="005214FB"/>
    <w:rsid w:val="00522B0C"/>
    <w:rsid w:val="00523586"/>
    <w:rsid w:val="005316FF"/>
    <w:rsid w:val="00535EB1"/>
    <w:rsid w:val="00540AE7"/>
    <w:rsid w:val="005553AE"/>
    <w:rsid w:val="005630F0"/>
    <w:rsid w:val="005641AA"/>
    <w:rsid w:val="00565E86"/>
    <w:rsid w:val="005719C8"/>
    <w:rsid w:val="0057262E"/>
    <w:rsid w:val="00576B09"/>
    <w:rsid w:val="00576F7B"/>
    <w:rsid w:val="005803F8"/>
    <w:rsid w:val="0058481D"/>
    <w:rsid w:val="00585B86"/>
    <w:rsid w:val="0059129E"/>
    <w:rsid w:val="00591A82"/>
    <w:rsid w:val="00596AC5"/>
    <w:rsid w:val="005A56F7"/>
    <w:rsid w:val="005A72B9"/>
    <w:rsid w:val="005B2071"/>
    <w:rsid w:val="005B2B8F"/>
    <w:rsid w:val="005B483C"/>
    <w:rsid w:val="005C02B5"/>
    <w:rsid w:val="005D32CF"/>
    <w:rsid w:val="005D6D98"/>
    <w:rsid w:val="005E1651"/>
    <w:rsid w:val="005E176C"/>
    <w:rsid w:val="005E3348"/>
    <w:rsid w:val="005E49EB"/>
    <w:rsid w:val="005F4149"/>
    <w:rsid w:val="005F54C2"/>
    <w:rsid w:val="00604E03"/>
    <w:rsid w:val="00606BBF"/>
    <w:rsid w:val="0061189F"/>
    <w:rsid w:val="006147E1"/>
    <w:rsid w:val="00617347"/>
    <w:rsid w:val="006249C5"/>
    <w:rsid w:val="0062778C"/>
    <w:rsid w:val="00635988"/>
    <w:rsid w:val="00635D9F"/>
    <w:rsid w:val="00637539"/>
    <w:rsid w:val="006405FA"/>
    <w:rsid w:val="0064480A"/>
    <w:rsid w:val="0064759F"/>
    <w:rsid w:val="0065097F"/>
    <w:rsid w:val="00652D6B"/>
    <w:rsid w:val="0065570C"/>
    <w:rsid w:val="00656B7A"/>
    <w:rsid w:val="00660CA7"/>
    <w:rsid w:val="00662CDF"/>
    <w:rsid w:val="006630CC"/>
    <w:rsid w:val="00664A0A"/>
    <w:rsid w:val="00667E32"/>
    <w:rsid w:val="0067189F"/>
    <w:rsid w:val="006746F7"/>
    <w:rsid w:val="00675263"/>
    <w:rsid w:val="006772DC"/>
    <w:rsid w:val="00681330"/>
    <w:rsid w:val="006829A0"/>
    <w:rsid w:val="006842F0"/>
    <w:rsid w:val="006879BF"/>
    <w:rsid w:val="00687ED5"/>
    <w:rsid w:val="00694761"/>
    <w:rsid w:val="00696B55"/>
    <w:rsid w:val="006A2E4A"/>
    <w:rsid w:val="006B18E5"/>
    <w:rsid w:val="006B4A51"/>
    <w:rsid w:val="006B5229"/>
    <w:rsid w:val="006B6367"/>
    <w:rsid w:val="006B781E"/>
    <w:rsid w:val="006C1EFB"/>
    <w:rsid w:val="006C23C4"/>
    <w:rsid w:val="006C7708"/>
    <w:rsid w:val="006D062F"/>
    <w:rsid w:val="006D112B"/>
    <w:rsid w:val="006D1E9F"/>
    <w:rsid w:val="006D21F9"/>
    <w:rsid w:val="006E1167"/>
    <w:rsid w:val="006E6890"/>
    <w:rsid w:val="006E75C2"/>
    <w:rsid w:val="006E7FC9"/>
    <w:rsid w:val="006F208B"/>
    <w:rsid w:val="006F7D23"/>
    <w:rsid w:val="00701B17"/>
    <w:rsid w:val="00710698"/>
    <w:rsid w:val="00710F79"/>
    <w:rsid w:val="007119B4"/>
    <w:rsid w:val="00714EEF"/>
    <w:rsid w:val="00722570"/>
    <w:rsid w:val="00724CD1"/>
    <w:rsid w:val="00724F41"/>
    <w:rsid w:val="007255EF"/>
    <w:rsid w:val="007321C8"/>
    <w:rsid w:val="00736C14"/>
    <w:rsid w:val="007478B9"/>
    <w:rsid w:val="00763CE8"/>
    <w:rsid w:val="00765666"/>
    <w:rsid w:val="00780273"/>
    <w:rsid w:val="0078034B"/>
    <w:rsid w:val="007811B1"/>
    <w:rsid w:val="007851CE"/>
    <w:rsid w:val="00786B19"/>
    <w:rsid w:val="00796075"/>
    <w:rsid w:val="00796D7E"/>
    <w:rsid w:val="007A2EEB"/>
    <w:rsid w:val="007A3F62"/>
    <w:rsid w:val="007A4295"/>
    <w:rsid w:val="007A4DC9"/>
    <w:rsid w:val="007A551E"/>
    <w:rsid w:val="007A5BA6"/>
    <w:rsid w:val="007A65F2"/>
    <w:rsid w:val="007A7FD8"/>
    <w:rsid w:val="007B2144"/>
    <w:rsid w:val="007B31BD"/>
    <w:rsid w:val="007C28DA"/>
    <w:rsid w:val="007C3F87"/>
    <w:rsid w:val="007C700B"/>
    <w:rsid w:val="007D0D58"/>
    <w:rsid w:val="007D3803"/>
    <w:rsid w:val="007D3919"/>
    <w:rsid w:val="007D48D6"/>
    <w:rsid w:val="007D7104"/>
    <w:rsid w:val="007E26AC"/>
    <w:rsid w:val="007E5955"/>
    <w:rsid w:val="007F19FB"/>
    <w:rsid w:val="007F1D67"/>
    <w:rsid w:val="007F74FE"/>
    <w:rsid w:val="007F7F73"/>
    <w:rsid w:val="0080376C"/>
    <w:rsid w:val="00806BCE"/>
    <w:rsid w:val="0081044C"/>
    <w:rsid w:val="00810CB4"/>
    <w:rsid w:val="00812548"/>
    <w:rsid w:val="00815819"/>
    <w:rsid w:val="00816159"/>
    <w:rsid w:val="008236D5"/>
    <w:rsid w:val="00823C1E"/>
    <w:rsid w:val="0083110A"/>
    <w:rsid w:val="0083161B"/>
    <w:rsid w:val="0083330B"/>
    <w:rsid w:val="0083691B"/>
    <w:rsid w:val="0084261B"/>
    <w:rsid w:val="008457CA"/>
    <w:rsid w:val="00845C00"/>
    <w:rsid w:val="00845C55"/>
    <w:rsid w:val="0085210E"/>
    <w:rsid w:val="00856492"/>
    <w:rsid w:val="008626D0"/>
    <w:rsid w:val="008632B6"/>
    <w:rsid w:val="008646B0"/>
    <w:rsid w:val="00865D24"/>
    <w:rsid w:val="00866535"/>
    <w:rsid w:val="008717B0"/>
    <w:rsid w:val="00872DEE"/>
    <w:rsid w:val="00872EE5"/>
    <w:rsid w:val="008730EF"/>
    <w:rsid w:val="00876187"/>
    <w:rsid w:val="008761DF"/>
    <w:rsid w:val="00881476"/>
    <w:rsid w:val="00885DDE"/>
    <w:rsid w:val="00886985"/>
    <w:rsid w:val="00890A59"/>
    <w:rsid w:val="008A0DF4"/>
    <w:rsid w:val="008A58BB"/>
    <w:rsid w:val="008B5A89"/>
    <w:rsid w:val="008C0E4C"/>
    <w:rsid w:val="008C190B"/>
    <w:rsid w:val="008C1A8C"/>
    <w:rsid w:val="008C24A1"/>
    <w:rsid w:val="008D08C3"/>
    <w:rsid w:val="008D4F4D"/>
    <w:rsid w:val="008D4F9A"/>
    <w:rsid w:val="008E1A0D"/>
    <w:rsid w:val="008E3897"/>
    <w:rsid w:val="008E3AD2"/>
    <w:rsid w:val="008E7005"/>
    <w:rsid w:val="008E7AAB"/>
    <w:rsid w:val="008F501A"/>
    <w:rsid w:val="008F51BF"/>
    <w:rsid w:val="00906659"/>
    <w:rsid w:val="00906E75"/>
    <w:rsid w:val="00910916"/>
    <w:rsid w:val="00910ECD"/>
    <w:rsid w:val="0091543C"/>
    <w:rsid w:val="00917443"/>
    <w:rsid w:val="00921205"/>
    <w:rsid w:val="00930485"/>
    <w:rsid w:val="0094137C"/>
    <w:rsid w:val="009470E7"/>
    <w:rsid w:val="00954202"/>
    <w:rsid w:val="0096433F"/>
    <w:rsid w:val="009659F2"/>
    <w:rsid w:val="009672CF"/>
    <w:rsid w:val="0097204D"/>
    <w:rsid w:val="00972AD6"/>
    <w:rsid w:val="00972F39"/>
    <w:rsid w:val="0097368F"/>
    <w:rsid w:val="00981010"/>
    <w:rsid w:val="00983F20"/>
    <w:rsid w:val="00984150"/>
    <w:rsid w:val="00985021"/>
    <w:rsid w:val="00985AC6"/>
    <w:rsid w:val="009870A6"/>
    <w:rsid w:val="00987834"/>
    <w:rsid w:val="00991D9F"/>
    <w:rsid w:val="00994751"/>
    <w:rsid w:val="009957EB"/>
    <w:rsid w:val="009A0664"/>
    <w:rsid w:val="009A0917"/>
    <w:rsid w:val="009A14AF"/>
    <w:rsid w:val="009A1C7B"/>
    <w:rsid w:val="009A52A5"/>
    <w:rsid w:val="009A67F8"/>
    <w:rsid w:val="009B0F65"/>
    <w:rsid w:val="009B59EF"/>
    <w:rsid w:val="009B5F9D"/>
    <w:rsid w:val="009B60F7"/>
    <w:rsid w:val="009B67FB"/>
    <w:rsid w:val="009B7B5C"/>
    <w:rsid w:val="009C0ECE"/>
    <w:rsid w:val="009C3756"/>
    <w:rsid w:val="009C442E"/>
    <w:rsid w:val="009C4D2D"/>
    <w:rsid w:val="009C5C90"/>
    <w:rsid w:val="009D000B"/>
    <w:rsid w:val="009D0099"/>
    <w:rsid w:val="009D0F7B"/>
    <w:rsid w:val="009E3017"/>
    <w:rsid w:val="009E447F"/>
    <w:rsid w:val="009E4E92"/>
    <w:rsid w:val="009F1D96"/>
    <w:rsid w:val="009F4651"/>
    <w:rsid w:val="00A009C3"/>
    <w:rsid w:val="00A04F64"/>
    <w:rsid w:val="00A05E86"/>
    <w:rsid w:val="00A07B26"/>
    <w:rsid w:val="00A114D6"/>
    <w:rsid w:val="00A115C3"/>
    <w:rsid w:val="00A11981"/>
    <w:rsid w:val="00A14048"/>
    <w:rsid w:val="00A1457D"/>
    <w:rsid w:val="00A14925"/>
    <w:rsid w:val="00A168F7"/>
    <w:rsid w:val="00A16CA6"/>
    <w:rsid w:val="00A239BF"/>
    <w:rsid w:val="00A2450A"/>
    <w:rsid w:val="00A248A7"/>
    <w:rsid w:val="00A258B7"/>
    <w:rsid w:val="00A36B42"/>
    <w:rsid w:val="00A40283"/>
    <w:rsid w:val="00A42402"/>
    <w:rsid w:val="00A53702"/>
    <w:rsid w:val="00A54A22"/>
    <w:rsid w:val="00A65240"/>
    <w:rsid w:val="00A663EB"/>
    <w:rsid w:val="00A66D07"/>
    <w:rsid w:val="00A72CAB"/>
    <w:rsid w:val="00A73C9C"/>
    <w:rsid w:val="00A73E40"/>
    <w:rsid w:val="00A80DFB"/>
    <w:rsid w:val="00A81F4A"/>
    <w:rsid w:val="00A82D9C"/>
    <w:rsid w:val="00A93F02"/>
    <w:rsid w:val="00A949B3"/>
    <w:rsid w:val="00A95414"/>
    <w:rsid w:val="00A95B82"/>
    <w:rsid w:val="00A96C82"/>
    <w:rsid w:val="00A96FD8"/>
    <w:rsid w:val="00A971CD"/>
    <w:rsid w:val="00A97739"/>
    <w:rsid w:val="00A97E5C"/>
    <w:rsid w:val="00AA06B9"/>
    <w:rsid w:val="00AA6AF1"/>
    <w:rsid w:val="00AB2004"/>
    <w:rsid w:val="00AB22E4"/>
    <w:rsid w:val="00AB3E2E"/>
    <w:rsid w:val="00AB5921"/>
    <w:rsid w:val="00AB73BB"/>
    <w:rsid w:val="00AC079F"/>
    <w:rsid w:val="00AC1664"/>
    <w:rsid w:val="00AC47F6"/>
    <w:rsid w:val="00AC5382"/>
    <w:rsid w:val="00AD27DE"/>
    <w:rsid w:val="00AD402C"/>
    <w:rsid w:val="00AD5077"/>
    <w:rsid w:val="00AD5EF5"/>
    <w:rsid w:val="00AE0B86"/>
    <w:rsid w:val="00AF2C6D"/>
    <w:rsid w:val="00AF4F13"/>
    <w:rsid w:val="00AF569A"/>
    <w:rsid w:val="00AF7848"/>
    <w:rsid w:val="00B00246"/>
    <w:rsid w:val="00B0205E"/>
    <w:rsid w:val="00B02BB9"/>
    <w:rsid w:val="00B057F2"/>
    <w:rsid w:val="00B05E8D"/>
    <w:rsid w:val="00B06411"/>
    <w:rsid w:val="00B069C6"/>
    <w:rsid w:val="00B11316"/>
    <w:rsid w:val="00B132BF"/>
    <w:rsid w:val="00B14F91"/>
    <w:rsid w:val="00B150B3"/>
    <w:rsid w:val="00B16359"/>
    <w:rsid w:val="00B208A6"/>
    <w:rsid w:val="00B21133"/>
    <w:rsid w:val="00B24750"/>
    <w:rsid w:val="00B313A5"/>
    <w:rsid w:val="00B32A37"/>
    <w:rsid w:val="00B34E85"/>
    <w:rsid w:val="00B415D0"/>
    <w:rsid w:val="00B41D81"/>
    <w:rsid w:val="00B42FB2"/>
    <w:rsid w:val="00B4343B"/>
    <w:rsid w:val="00B4434E"/>
    <w:rsid w:val="00B44571"/>
    <w:rsid w:val="00B451F2"/>
    <w:rsid w:val="00B505A1"/>
    <w:rsid w:val="00B52787"/>
    <w:rsid w:val="00B528F5"/>
    <w:rsid w:val="00B54197"/>
    <w:rsid w:val="00B5516D"/>
    <w:rsid w:val="00B57596"/>
    <w:rsid w:val="00B57B1D"/>
    <w:rsid w:val="00B57C3E"/>
    <w:rsid w:val="00B70166"/>
    <w:rsid w:val="00B73F41"/>
    <w:rsid w:val="00B75CCE"/>
    <w:rsid w:val="00B766A3"/>
    <w:rsid w:val="00B77E9A"/>
    <w:rsid w:val="00B811F4"/>
    <w:rsid w:val="00B81B20"/>
    <w:rsid w:val="00B8234F"/>
    <w:rsid w:val="00B8375D"/>
    <w:rsid w:val="00B843DD"/>
    <w:rsid w:val="00B90473"/>
    <w:rsid w:val="00B917B2"/>
    <w:rsid w:val="00B9407E"/>
    <w:rsid w:val="00B94DB7"/>
    <w:rsid w:val="00B96816"/>
    <w:rsid w:val="00BA5580"/>
    <w:rsid w:val="00BB33F0"/>
    <w:rsid w:val="00BB439E"/>
    <w:rsid w:val="00BB6B60"/>
    <w:rsid w:val="00BC2B75"/>
    <w:rsid w:val="00BC35B1"/>
    <w:rsid w:val="00BC4BD2"/>
    <w:rsid w:val="00BC5F0E"/>
    <w:rsid w:val="00BC69A7"/>
    <w:rsid w:val="00BD60A9"/>
    <w:rsid w:val="00BE3FF6"/>
    <w:rsid w:val="00BE4261"/>
    <w:rsid w:val="00BE558C"/>
    <w:rsid w:val="00BF124C"/>
    <w:rsid w:val="00BF1998"/>
    <w:rsid w:val="00C00897"/>
    <w:rsid w:val="00C057C9"/>
    <w:rsid w:val="00C061B0"/>
    <w:rsid w:val="00C10336"/>
    <w:rsid w:val="00C1072E"/>
    <w:rsid w:val="00C121DD"/>
    <w:rsid w:val="00C1437D"/>
    <w:rsid w:val="00C16C31"/>
    <w:rsid w:val="00C177C2"/>
    <w:rsid w:val="00C23168"/>
    <w:rsid w:val="00C245A6"/>
    <w:rsid w:val="00C24DBF"/>
    <w:rsid w:val="00C32337"/>
    <w:rsid w:val="00C36F22"/>
    <w:rsid w:val="00C41CB8"/>
    <w:rsid w:val="00C42DC2"/>
    <w:rsid w:val="00C43FA0"/>
    <w:rsid w:val="00C461D5"/>
    <w:rsid w:val="00C4637F"/>
    <w:rsid w:val="00C52E5B"/>
    <w:rsid w:val="00C627FC"/>
    <w:rsid w:val="00C66C45"/>
    <w:rsid w:val="00C7409A"/>
    <w:rsid w:val="00C8261B"/>
    <w:rsid w:val="00C840E6"/>
    <w:rsid w:val="00C8554A"/>
    <w:rsid w:val="00C924D5"/>
    <w:rsid w:val="00C926B2"/>
    <w:rsid w:val="00C9386C"/>
    <w:rsid w:val="00C95741"/>
    <w:rsid w:val="00C9735D"/>
    <w:rsid w:val="00CA23F9"/>
    <w:rsid w:val="00CA2904"/>
    <w:rsid w:val="00CB4001"/>
    <w:rsid w:val="00CB4626"/>
    <w:rsid w:val="00CB47D6"/>
    <w:rsid w:val="00CC10C4"/>
    <w:rsid w:val="00CC6ED8"/>
    <w:rsid w:val="00CC7430"/>
    <w:rsid w:val="00CD1DE9"/>
    <w:rsid w:val="00CD282B"/>
    <w:rsid w:val="00CE1B3C"/>
    <w:rsid w:val="00CE22FE"/>
    <w:rsid w:val="00CE66BC"/>
    <w:rsid w:val="00CE7C76"/>
    <w:rsid w:val="00CF25D7"/>
    <w:rsid w:val="00CF6A40"/>
    <w:rsid w:val="00D01D05"/>
    <w:rsid w:val="00D129A0"/>
    <w:rsid w:val="00D14A36"/>
    <w:rsid w:val="00D16DE8"/>
    <w:rsid w:val="00D200AA"/>
    <w:rsid w:val="00D2374C"/>
    <w:rsid w:val="00D264BA"/>
    <w:rsid w:val="00D34FFD"/>
    <w:rsid w:val="00D3596D"/>
    <w:rsid w:val="00D42A5B"/>
    <w:rsid w:val="00D46780"/>
    <w:rsid w:val="00D50DDB"/>
    <w:rsid w:val="00D53AC0"/>
    <w:rsid w:val="00D57C78"/>
    <w:rsid w:val="00D57D41"/>
    <w:rsid w:val="00D600BD"/>
    <w:rsid w:val="00D60CFA"/>
    <w:rsid w:val="00D653FF"/>
    <w:rsid w:val="00D71CBA"/>
    <w:rsid w:val="00D74EE5"/>
    <w:rsid w:val="00D76BDA"/>
    <w:rsid w:val="00D77CB7"/>
    <w:rsid w:val="00D83331"/>
    <w:rsid w:val="00D851CA"/>
    <w:rsid w:val="00D87055"/>
    <w:rsid w:val="00D925E5"/>
    <w:rsid w:val="00D97DE7"/>
    <w:rsid w:val="00DA3C54"/>
    <w:rsid w:val="00DA4B4D"/>
    <w:rsid w:val="00DA5628"/>
    <w:rsid w:val="00DA5B21"/>
    <w:rsid w:val="00DA69CB"/>
    <w:rsid w:val="00DA6A3E"/>
    <w:rsid w:val="00DB14CE"/>
    <w:rsid w:val="00DB252C"/>
    <w:rsid w:val="00DB3172"/>
    <w:rsid w:val="00DB36B4"/>
    <w:rsid w:val="00DB70DC"/>
    <w:rsid w:val="00DB7B61"/>
    <w:rsid w:val="00DC0813"/>
    <w:rsid w:val="00DC1AD5"/>
    <w:rsid w:val="00DC6284"/>
    <w:rsid w:val="00DC73DB"/>
    <w:rsid w:val="00DC7A0F"/>
    <w:rsid w:val="00DD29D3"/>
    <w:rsid w:val="00DD31F2"/>
    <w:rsid w:val="00DD396C"/>
    <w:rsid w:val="00DD3A8F"/>
    <w:rsid w:val="00DD6A89"/>
    <w:rsid w:val="00DD7E4A"/>
    <w:rsid w:val="00DE368F"/>
    <w:rsid w:val="00DE4E29"/>
    <w:rsid w:val="00DE57BE"/>
    <w:rsid w:val="00DE67CB"/>
    <w:rsid w:val="00DF2206"/>
    <w:rsid w:val="00DF549A"/>
    <w:rsid w:val="00DF5B3F"/>
    <w:rsid w:val="00DF6971"/>
    <w:rsid w:val="00E00962"/>
    <w:rsid w:val="00E03881"/>
    <w:rsid w:val="00E03A4A"/>
    <w:rsid w:val="00E05729"/>
    <w:rsid w:val="00E149BC"/>
    <w:rsid w:val="00E15E21"/>
    <w:rsid w:val="00E17CE7"/>
    <w:rsid w:val="00E262AF"/>
    <w:rsid w:val="00E27B3C"/>
    <w:rsid w:val="00E30CE2"/>
    <w:rsid w:val="00E33B57"/>
    <w:rsid w:val="00E3456F"/>
    <w:rsid w:val="00E36896"/>
    <w:rsid w:val="00E4065F"/>
    <w:rsid w:val="00E50786"/>
    <w:rsid w:val="00E52AEC"/>
    <w:rsid w:val="00E5744D"/>
    <w:rsid w:val="00E578E6"/>
    <w:rsid w:val="00E61CB5"/>
    <w:rsid w:val="00E6389E"/>
    <w:rsid w:val="00E72D2E"/>
    <w:rsid w:val="00E75A99"/>
    <w:rsid w:val="00E75E27"/>
    <w:rsid w:val="00E76D58"/>
    <w:rsid w:val="00E82B25"/>
    <w:rsid w:val="00E84288"/>
    <w:rsid w:val="00E850B6"/>
    <w:rsid w:val="00E85C81"/>
    <w:rsid w:val="00E86020"/>
    <w:rsid w:val="00E875A0"/>
    <w:rsid w:val="00E9059C"/>
    <w:rsid w:val="00E93B70"/>
    <w:rsid w:val="00E93FF2"/>
    <w:rsid w:val="00E97866"/>
    <w:rsid w:val="00EA0065"/>
    <w:rsid w:val="00EA027A"/>
    <w:rsid w:val="00EA2870"/>
    <w:rsid w:val="00EA3D95"/>
    <w:rsid w:val="00EA595D"/>
    <w:rsid w:val="00EA6660"/>
    <w:rsid w:val="00EA66BC"/>
    <w:rsid w:val="00EB1843"/>
    <w:rsid w:val="00EB458B"/>
    <w:rsid w:val="00EB6A83"/>
    <w:rsid w:val="00EC51BA"/>
    <w:rsid w:val="00EF1C0A"/>
    <w:rsid w:val="00EF5922"/>
    <w:rsid w:val="00F014EB"/>
    <w:rsid w:val="00F026A2"/>
    <w:rsid w:val="00F03E74"/>
    <w:rsid w:val="00F05DDA"/>
    <w:rsid w:val="00F06EB9"/>
    <w:rsid w:val="00F14FD4"/>
    <w:rsid w:val="00F23C6F"/>
    <w:rsid w:val="00F24C93"/>
    <w:rsid w:val="00F30BAC"/>
    <w:rsid w:val="00F33857"/>
    <w:rsid w:val="00F342BE"/>
    <w:rsid w:val="00F41C6A"/>
    <w:rsid w:val="00F43AFA"/>
    <w:rsid w:val="00F43C21"/>
    <w:rsid w:val="00F4705F"/>
    <w:rsid w:val="00F47B45"/>
    <w:rsid w:val="00F52364"/>
    <w:rsid w:val="00F576A5"/>
    <w:rsid w:val="00F62CCB"/>
    <w:rsid w:val="00F67C74"/>
    <w:rsid w:val="00F721F4"/>
    <w:rsid w:val="00F740CC"/>
    <w:rsid w:val="00F744C5"/>
    <w:rsid w:val="00F76B54"/>
    <w:rsid w:val="00F77614"/>
    <w:rsid w:val="00F82045"/>
    <w:rsid w:val="00F82914"/>
    <w:rsid w:val="00F86AD3"/>
    <w:rsid w:val="00F87C8F"/>
    <w:rsid w:val="00F91092"/>
    <w:rsid w:val="00F9118C"/>
    <w:rsid w:val="00F93B97"/>
    <w:rsid w:val="00F945AB"/>
    <w:rsid w:val="00F94698"/>
    <w:rsid w:val="00F96641"/>
    <w:rsid w:val="00F97B17"/>
    <w:rsid w:val="00FA0D23"/>
    <w:rsid w:val="00FA47D8"/>
    <w:rsid w:val="00FB0ECB"/>
    <w:rsid w:val="00FC0316"/>
    <w:rsid w:val="00FC3133"/>
    <w:rsid w:val="00FC4156"/>
    <w:rsid w:val="00FC76C9"/>
    <w:rsid w:val="00FD1ACD"/>
    <w:rsid w:val="00FD5B97"/>
    <w:rsid w:val="00FD5E9A"/>
    <w:rsid w:val="00FE19F3"/>
    <w:rsid w:val="00FE3688"/>
    <w:rsid w:val="00FE4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erChar">
    <w:name w:val="Header Char"/>
    <w:link w:val="Header"/>
    <w:rsid w:val="00234633"/>
    <w:rPr>
      <w:rFonts w:ascii=".VnTime" w:hAnsi=".VnTime"/>
      <w:sz w:val="28"/>
      <w:szCs w:val="28"/>
    </w:rPr>
  </w:style>
  <w:style w:type="character" w:customStyle="1" w:styleId="FooterChar">
    <w:name w:val="Footer Char"/>
    <w:link w:val="Footer"/>
    <w:uiPriority w:val="99"/>
    <w:rsid w:val="00921205"/>
    <w:rPr>
      <w:rFonts w:ascii=".VnTime" w:hAnsi=".VnTime"/>
      <w:sz w:val="28"/>
      <w:szCs w:val="28"/>
    </w:rPr>
  </w:style>
  <w:style w:type="paragraph" w:styleId="BalloonText">
    <w:name w:val="Balloon Text"/>
    <w:basedOn w:val="Normal"/>
    <w:link w:val="BalloonTextChar"/>
    <w:rsid w:val="00921205"/>
    <w:rPr>
      <w:rFonts w:ascii="Tahoma" w:hAnsi="Tahoma" w:cs="Tahoma"/>
      <w:sz w:val="16"/>
      <w:szCs w:val="16"/>
    </w:rPr>
  </w:style>
  <w:style w:type="character" w:customStyle="1" w:styleId="BalloonTextChar">
    <w:name w:val="Balloon Text Char"/>
    <w:link w:val="BalloonText"/>
    <w:rsid w:val="009212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customStyle="1" w:styleId="HeaderChar">
    <w:name w:val="Header Char"/>
    <w:link w:val="Header"/>
    <w:rsid w:val="00234633"/>
    <w:rPr>
      <w:rFonts w:ascii=".VnTime" w:hAnsi=".VnTime"/>
      <w:sz w:val="28"/>
      <w:szCs w:val="28"/>
    </w:rPr>
  </w:style>
  <w:style w:type="character" w:customStyle="1" w:styleId="FooterChar">
    <w:name w:val="Footer Char"/>
    <w:link w:val="Footer"/>
    <w:uiPriority w:val="99"/>
    <w:rsid w:val="00921205"/>
    <w:rPr>
      <w:rFonts w:ascii=".VnTime" w:hAnsi=".VnTime"/>
      <w:sz w:val="28"/>
      <w:szCs w:val="28"/>
    </w:rPr>
  </w:style>
  <w:style w:type="paragraph" w:styleId="BalloonText">
    <w:name w:val="Balloon Text"/>
    <w:basedOn w:val="Normal"/>
    <w:link w:val="BalloonTextChar"/>
    <w:rsid w:val="00921205"/>
    <w:rPr>
      <w:rFonts w:ascii="Tahoma" w:hAnsi="Tahoma" w:cs="Tahoma"/>
      <w:sz w:val="16"/>
      <w:szCs w:val="16"/>
    </w:rPr>
  </w:style>
  <w:style w:type="character" w:customStyle="1" w:styleId="BalloonTextChar">
    <w:name w:val="Balloon Text Char"/>
    <w:link w:val="BalloonText"/>
    <w:rsid w:val="009212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32.wmf"/><Relationship Id="rId299" Type="http://schemas.openxmlformats.org/officeDocument/2006/relationships/image" Target="media/image96.wmf"/><Relationship Id="rId21" Type="http://schemas.openxmlformats.org/officeDocument/2006/relationships/image" Target="media/image7.wmf"/><Relationship Id="rId63" Type="http://schemas.openxmlformats.org/officeDocument/2006/relationships/image" Target="media/image17.wmf"/><Relationship Id="rId159" Type="http://schemas.openxmlformats.org/officeDocument/2006/relationships/oleObject" Target="embeddings/oleObject109.bin"/><Relationship Id="rId324" Type="http://schemas.openxmlformats.org/officeDocument/2006/relationships/image" Target="media/image104.wmf"/><Relationship Id="rId366" Type="http://schemas.openxmlformats.org/officeDocument/2006/relationships/image" Target="media/image121.wmf"/><Relationship Id="rId531" Type="http://schemas.openxmlformats.org/officeDocument/2006/relationships/oleObject" Target="embeddings/oleObject348.bin"/><Relationship Id="rId573" Type="http://schemas.openxmlformats.org/officeDocument/2006/relationships/image" Target="media/image192.wmf"/><Relationship Id="rId629" Type="http://schemas.openxmlformats.org/officeDocument/2006/relationships/image" Target="media/image214.wmf"/><Relationship Id="rId170" Type="http://schemas.openxmlformats.org/officeDocument/2006/relationships/image" Target="media/image46.wmf"/><Relationship Id="rId226" Type="http://schemas.openxmlformats.org/officeDocument/2006/relationships/oleObject" Target="embeddings/oleObject152.bin"/><Relationship Id="rId433" Type="http://schemas.openxmlformats.org/officeDocument/2006/relationships/oleObject" Target="embeddings/oleObject281.bin"/><Relationship Id="rId268" Type="http://schemas.openxmlformats.org/officeDocument/2006/relationships/image" Target="media/image85.wmf"/><Relationship Id="rId475" Type="http://schemas.openxmlformats.org/officeDocument/2006/relationships/image" Target="media/image159.wmf"/><Relationship Id="rId32" Type="http://schemas.openxmlformats.org/officeDocument/2006/relationships/oleObject" Target="embeddings/oleObject16.bin"/><Relationship Id="rId74" Type="http://schemas.openxmlformats.org/officeDocument/2006/relationships/oleObject" Target="embeddings/oleObject46.bin"/><Relationship Id="rId128" Type="http://schemas.openxmlformats.org/officeDocument/2006/relationships/oleObject" Target="embeddings/oleObject87.bin"/><Relationship Id="rId335" Type="http://schemas.openxmlformats.org/officeDocument/2006/relationships/image" Target="media/image108.wmf"/><Relationship Id="rId377" Type="http://schemas.openxmlformats.org/officeDocument/2006/relationships/image" Target="media/image124.wmf"/><Relationship Id="rId500" Type="http://schemas.openxmlformats.org/officeDocument/2006/relationships/image" Target="media/image169.wmf"/><Relationship Id="rId542" Type="http://schemas.openxmlformats.org/officeDocument/2006/relationships/oleObject" Target="embeddings/oleObject355.bin"/><Relationship Id="rId584" Type="http://schemas.openxmlformats.org/officeDocument/2006/relationships/oleObject" Target="embeddings/oleObject381.bin"/><Relationship Id="rId5" Type="http://schemas.openxmlformats.org/officeDocument/2006/relationships/webSettings" Target="webSettings.xml"/><Relationship Id="rId181" Type="http://schemas.openxmlformats.org/officeDocument/2006/relationships/oleObject" Target="embeddings/oleObject124.bin"/><Relationship Id="rId237" Type="http://schemas.openxmlformats.org/officeDocument/2006/relationships/image" Target="media/image71.wmf"/><Relationship Id="rId402" Type="http://schemas.openxmlformats.org/officeDocument/2006/relationships/image" Target="media/image132.wmf"/><Relationship Id="rId279" Type="http://schemas.openxmlformats.org/officeDocument/2006/relationships/image" Target="media/image89.wmf"/><Relationship Id="rId444" Type="http://schemas.openxmlformats.org/officeDocument/2006/relationships/oleObject" Target="embeddings/oleObject289.bin"/><Relationship Id="rId486" Type="http://schemas.openxmlformats.org/officeDocument/2006/relationships/oleObject" Target="embeddings/oleObject316.bin"/><Relationship Id="rId43" Type="http://schemas.openxmlformats.org/officeDocument/2006/relationships/image" Target="media/image10.wmf"/><Relationship Id="rId139" Type="http://schemas.openxmlformats.org/officeDocument/2006/relationships/oleObject" Target="embeddings/oleObject97.bin"/><Relationship Id="rId290" Type="http://schemas.openxmlformats.org/officeDocument/2006/relationships/oleObject" Target="embeddings/oleObject191.bin"/><Relationship Id="rId304" Type="http://schemas.openxmlformats.org/officeDocument/2006/relationships/image" Target="media/image98.wmf"/><Relationship Id="rId346" Type="http://schemas.openxmlformats.org/officeDocument/2006/relationships/oleObject" Target="embeddings/oleObject227.bin"/><Relationship Id="rId388" Type="http://schemas.openxmlformats.org/officeDocument/2006/relationships/image" Target="media/image129.wmf"/><Relationship Id="rId511" Type="http://schemas.openxmlformats.org/officeDocument/2006/relationships/oleObject" Target="embeddings/oleObject333.bin"/><Relationship Id="rId553" Type="http://schemas.openxmlformats.org/officeDocument/2006/relationships/image" Target="media/image185.wmf"/><Relationship Id="rId609" Type="http://schemas.openxmlformats.org/officeDocument/2006/relationships/image" Target="media/image205.wmf"/><Relationship Id="rId85" Type="http://schemas.openxmlformats.org/officeDocument/2006/relationships/image" Target="media/image25.wmf"/><Relationship Id="rId150" Type="http://schemas.openxmlformats.org/officeDocument/2006/relationships/oleObject" Target="embeddings/oleObject104.bin"/><Relationship Id="rId192" Type="http://schemas.openxmlformats.org/officeDocument/2006/relationships/image" Target="media/image54.wmf"/><Relationship Id="rId206" Type="http://schemas.openxmlformats.org/officeDocument/2006/relationships/oleObject" Target="embeddings/oleObject140.bin"/><Relationship Id="rId413" Type="http://schemas.openxmlformats.org/officeDocument/2006/relationships/image" Target="media/image137.wmf"/><Relationship Id="rId595" Type="http://schemas.openxmlformats.org/officeDocument/2006/relationships/image" Target="media/image201.wmf"/><Relationship Id="rId248" Type="http://schemas.openxmlformats.org/officeDocument/2006/relationships/oleObject" Target="embeddings/oleObject166.bin"/><Relationship Id="rId455" Type="http://schemas.openxmlformats.org/officeDocument/2006/relationships/oleObject" Target="embeddings/oleObject296.bin"/><Relationship Id="rId497" Type="http://schemas.openxmlformats.org/officeDocument/2006/relationships/image" Target="media/image168.wmf"/><Relationship Id="rId620" Type="http://schemas.openxmlformats.org/officeDocument/2006/relationships/image" Target="media/image210.wmf"/><Relationship Id="rId12" Type="http://schemas.openxmlformats.org/officeDocument/2006/relationships/image" Target="media/image3.wmf"/><Relationship Id="rId108" Type="http://schemas.openxmlformats.org/officeDocument/2006/relationships/oleObject" Target="embeddings/oleObject71.bin"/><Relationship Id="rId315" Type="http://schemas.openxmlformats.org/officeDocument/2006/relationships/image" Target="media/image101.wmf"/><Relationship Id="rId357" Type="http://schemas.openxmlformats.org/officeDocument/2006/relationships/image" Target="media/image117.wmf"/><Relationship Id="rId522" Type="http://schemas.openxmlformats.org/officeDocument/2006/relationships/image" Target="media/image173.wmf"/><Relationship Id="rId54" Type="http://schemas.openxmlformats.org/officeDocument/2006/relationships/oleObject" Target="embeddings/oleObject35.bin"/><Relationship Id="rId96" Type="http://schemas.openxmlformats.org/officeDocument/2006/relationships/image" Target="media/image26.wmf"/><Relationship Id="rId161" Type="http://schemas.openxmlformats.org/officeDocument/2006/relationships/image" Target="media/image44.wmf"/><Relationship Id="rId217" Type="http://schemas.openxmlformats.org/officeDocument/2006/relationships/image" Target="media/image64.wmf"/><Relationship Id="rId399" Type="http://schemas.openxmlformats.org/officeDocument/2006/relationships/image" Target="media/image131.wmf"/><Relationship Id="rId564" Type="http://schemas.openxmlformats.org/officeDocument/2006/relationships/oleObject" Target="embeddings/oleObject369.bin"/><Relationship Id="rId259" Type="http://schemas.openxmlformats.org/officeDocument/2006/relationships/oleObject" Target="embeddings/oleObject172.bin"/><Relationship Id="rId424" Type="http://schemas.openxmlformats.org/officeDocument/2006/relationships/oleObject" Target="embeddings/oleObject276.bin"/><Relationship Id="rId466" Type="http://schemas.openxmlformats.org/officeDocument/2006/relationships/oleObject" Target="embeddings/oleObject304.bin"/><Relationship Id="rId631" Type="http://schemas.openxmlformats.org/officeDocument/2006/relationships/oleObject" Target="embeddings/oleObject410.bin"/><Relationship Id="rId23" Type="http://schemas.openxmlformats.org/officeDocument/2006/relationships/image" Target="media/image8.wmf"/><Relationship Id="rId119" Type="http://schemas.openxmlformats.org/officeDocument/2006/relationships/image" Target="media/image33.wmf"/><Relationship Id="rId270" Type="http://schemas.openxmlformats.org/officeDocument/2006/relationships/image" Target="media/image86.wmf"/><Relationship Id="rId326" Type="http://schemas.openxmlformats.org/officeDocument/2006/relationships/oleObject" Target="embeddings/oleObject215.bin"/><Relationship Id="rId533" Type="http://schemas.openxmlformats.org/officeDocument/2006/relationships/image" Target="media/image177.wmf"/><Relationship Id="rId65" Type="http://schemas.openxmlformats.org/officeDocument/2006/relationships/oleObject" Target="embeddings/oleObject41.bin"/><Relationship Id="rId130" Type="http://schemas.openxmlformats.org/officeDocument/2006/relationships/oleObject" Target="embeddings/oleObject89.bin"/><Relationship Id="rId368" Type="http://schemas.openxmlformats.org/officeDocument/2006/relationships/image" Target="media/image122.wmf"/><Relationship Id="rId575" Type="http://schemas.openxmlformats.org/officeDocument/2006/relationships/image" Target="media/image193.wmf"/><Relationship Id="rId172" Type="http://schemas.openxmlformats.org/officeDocument/2006/relationships/image" Target="media/image47.wmf"/><Relationship Id="rId228" Type="http://schemas.openxmlformats.org/officeDocument/2006/relationships/oleObject" Target="embeddings/oleObject154.bin"/><Relationship Id="rId435" Type="http://schemas.openxmlformats.org/officeDocument/2006/relationships/oleObject" Target="embeddings/oleObject283.bin"/><Relationship Id="rId477" Type="http://schemas.openxmlformats.org/officeDocument/2006/relationships/image" Target="media/image160.wmf"/><Relationship Id="rId600" Type="http://schemas.openxmlformats.org/officeDocument/2006/relationships/oleObject" Target="embeddings/oleObject391.bin"/><Relationship Id="rId281" Type="http://schemas.openxmlformats.org/officeDocument/2006/relationships/oleObject" Target="embeddings/oleObject185.bin"/><Relationship Id="rId337" Type="http://schemas.openxmlformats.org/officeDocument/2006/relationships/oleObject" Target="embeddings/oleObject222.bin"/><Relationship Id="rId502" Type="http://schemas.openxmlformats.org/officeDocument/2006/relationships/image" Target="media/image170.wmf"/><Relationship Id="rId34" Type="http://schemas.openxmlformats.org/officeDocument/2006/relationships/oleObject" Target="embeddings/oleObject18.bin"/><Relationship Id="rId76" Type="http://schemas.openxmlformats.org/officeDocument/2006/relationships/oleObject" Target="embeddings/oleObject47.bin"/><Relationship Id="rId141" Type="http://schemas.openxmlformats.org/officeDocument/2006/relationships/image" Target="media/image36.wmf"/><Relationship Id="rId379" Type="http://schemas.openxmlformats.org/officeDocument/2006/relationships/image" Target="media/image125.wmf"/><Relationship Id="rId544" Type="http://schemas.openxmlformats.org/officeDocument/2006/relationships/oleObject" Target="embeddings/oleObject356.bin"/><Relationship Id="rId586" Type="http://schemas.openxmlformats.org/officeDocument/2006/relationships/image" Target="media/image197.wmf"/><Relationship Id="rId7" Type="http://schemas.openxmlformats.org/officeDocument/2006/relationships/endnotes" Target="endnotes.xml"/><Relationship Id="rId183" Type="http://schemas.openxmlformats.org/officeDocument/2006/relationships/image" Target="media/image51.wmf"/><Relationship Id="rId239" Type="http://schemas.openxmlformats.org/officeDocument/2006/relationships/oleObject" Target="embeddings/oleObject161.bin"/><Relationship Id="rId390" Type="http://schemas.openxmlformats.org/officeDocument/2006/relationships/oleObject" Target="embeddings/oleObject254.bin"/><Relationship Id="rId404" Type="http://schemas.openxmlformats.org/officeDocument/2006/relationships/image" Target="media/image133.wmf"/><Relationship Id="rId446" Type="http://schemas.openxmlformats.org/officeDocument/2006/relationships/oleObject" Target="embeddings/oleObject291.bin"/><Relationship Id="rId611" Type="http://schemas.openxmlformats.org/officeDocument/2006/relationships/image" Target="media/image206.wmf"/><Relationship Id="rId250" Type="http://schemas.openxmlformats.org/officeDocument/2006/relationships/oleObject" Target="embeddings/oleObject167.bin"/><Relationship Id="rId292" Type="http://schemas.openxmlformats.org/officeDocument/2006/relationships/image" Target="media/image93.wmf"/><Relationship Id="rId306" Type="http://schemas.openxmlformats.org/officeDocument/2006/relationships/oleObject" Target="embeddings/oleObject201.bin"/><Relationship Id="rId488" Type="http://schemas.openxmlformats.org/officeDocument/2006/relationships/oleObject" Target="embeddings/oleObject317.bin"/><Relationship Id="rId45" Type="http://schemas.openxmlformats.org/officeDocument/2006/relationships/image" Target="media/image11.wmf"/><Relationship Id="rId87" Type="http://schemas.openxmlformats.org/officeDocument/2006/relationships/oleObject" Target="embeddings/oleObject55.bin"/><Relationship Id="rId110" Type="http://schemas.openxmlformats.org/officeDocument/2006/relationships/oleObject" Target="embeddings/oleObject73.bin"/><Relationship Id="rId348" Type="http://schemas.openxmlformats.org/officeDocument/2006/relationships/oleObject" Target="embeddings/oleObject228.bin"/><Relationship Id="rId513" Type="http://schemas.openxmlformats.org/officeDocument/2006/relationships/oleObject" Target="embeddings/oleObject335.bin"/><Relationship Id="rId555" Type="http://schemas.openxmlformats.org/officeDocument/2006/relationships/oleObject" Target="embeddings/oleObject363.bin"/><Relationship Id="rId597" Type="http://schemas.openxmlformats.org/officeDocument/2006/relationships/image" Target="media/image202.wmf"/><Relationship Id="rId152" Type="http://schemas.openxmlformats.org/officeDocument/2006/relationships/image" Target="media/image40.wmf"/><Relationship Id="rId194" Type="http://schemas.openxmlformats.org/officeDocument/2006/relationships/oleObject" Target="embeddings/oleObject133.bin"/><Relationship Id="rId208" Type="http://schemas.openxmlformats.org/officeDocument/2006/relationships/oleObject" Target="embeddings/oleObject142.bin"/><Relationship Id="rId415" Type="http://schemas.openxmlformats.org/officeDocument/2006/relationships/image" Target="media/image138.wmf"/><Relationship Id="rId457" Type="http://schemas.openxmlformats.org/officeDocument/2006/relationships/image" Target="media/image153.wmf"/><Relationship Id="rId622" Type="http://schemas.openxmlformats.org/officeDocument/2006/relationships/image" Target="media/image211.wmf"/><Relationship Id="rId261" Type="http://schemas.openxmlformats.org/officeDocument/2006/relationships/oleObject" Target="embeddings/oleObject173.bin"/><Relationship Id="rId499" Type="http://schemas.openxmlformats.org/officeDocument/2006/relationships/oleObject" Target="embeddings/oleObject324.bin"/><Relationship Id="rId14" Type="http://schemas.openxmlformats.org/officeDocument/2006/relationships/oleObject" Target="embeddings/oleObject4.bin"/><Relationship Id="rId56" Type="http://schemas.openxmlformats.org/officeDocument/2006/relationships/oleObject" Target="embeddings/oleObject36.bin"/><Relationship Id="rId317" Type="http://schemas.openxmlformats.org/officeDocument/2006/relationships/oleObject" Target="embeddings/oleObject209.bin"/><Relationship Id="rId359" Type="http://schemas.openxmlformats.org/officeDocument/2006/relationships/image" Target="media/image118.wmf"/><Relationship Id="rId524" Type="http://schemas.openxmlformats.org/officeDocument/2006/relationships/oleObject" Target="embeddings/oleObject344.bin"/><Relationship Id="rId566" Type="http://schemas.openxmlformats.org/officeDocument/2006/relationships/oleObject" Target="embeddings/oleObject370.bin"/><Relationship Id="rId98" Type="http://schemas.openxmlformats.org/officeDocument/2006/relationships/oleObject" Target="embeddings/oleObject65.bin"/><Relationship Id="rId121" Type="http://schemas.openxmlformats.org/officeDocument/2006/relationships/oleObject" Target="embeddings/oleObject81.bin"/><Relationship Id="rId163" Type="http://schemas.openxmlformats.org/officeDocument/2006/relationships/image" Target="media/image45.wmf"/><Relationship Id="rId219" Type="http://schemas.openxmlformats.org/officeDocument/2006/relationships/image" Target="media/image65.wmf"/><Relationship Id="rId370" Type="http://schemas.openxmlformats.org/officeDocument/2006/relationships/image" Target="media/image123.wmf"/><Relationship Id="rId426" Type="http://schemas.openxmlformats.org/officeDocument/2006/relationships/oleObject" Target="embeddings/oleObject277.bin"/><Relationship Id="rId633" Type="http://schemas.openxmlformats.org/officeDocument/2006/relationships/footer" Target="footer1.xml"/><Relationship Id="rId230" Type="http://schemas.openxmlformats.org/officeDocument/2006/relationships/oleObject" Target="embeddings/oleObject156.bin"/><Relationship Id="rId468" Type="http://schemas.openxmlformats.org/officeDocument/2006/relationships/oleObject" Target="embeddings/oleObject306.bin"/><Relationship Id="rId25" Type="http://schemas.openxmlformats.org/officeDocument/2006/relationships/image" Target="media/image9.wmf"/><Relationship Id="rId67" Type="http://schemas.openxmlformats.org/officeDocument/2006/relationships/oleObject" Target="embeddings/oleObject42.bin"/><Relationship Id="rId272" Type="http://schemas.openxmlformats.org/officeDocument/2006/relationships/oleObject" Target="embeddings/oleObject179.bin"/><Relationship Id="rId328" Type="http://schemas.openxmlformats.org/officeDocument/2006/relationships/image" Target="media/image105.wmf"/><Relationship Id="rId535" Type="http://schemas.openxmlformats.org/officeDocument/2006/relationships/oleObject" Target="embeddings/oleObject351.bin"/><Relationship Id="rId577" Type="http://schemas.openxmlformats.org/officeDocument/2006/relationships/image" Target="media/image194.wmf"/><Relationship Id="rId132" Type="http://schemas.openxmlformats.org/officeDocument/2006/relationships/oleObject" Target="embeddings/oleObject91.bin"/><Relationship Id="rId174" Type="http://schemas.openxmlformats.org/officeDocument/2006/relationships/image" Target="media/image48.wmf"/><Relationship Id="rId381" Type="http://schemas.openxmlformats.org/officeDocument/2006/relationships/image" Target="media/image126.wmf"/><Relationship Id="rId602" Type="http://schemas.openxmlformats.org/officeDocument/2006/relationships/oleObject" Target="embeddings/oleObject392.bin"/><Relationship Id="rId241" Type="http://schemas.openxmlformats.org/officeDocument/2006/relationships/oleObject" Target="embeddings/oleObject162.bin"/><Relationship Id="rId437" Type="http://schemas.openxmlformats.org/officeDocument/2006/relationships/oleObject" Target="embeddings/oleObject284.bin"/><Relationship Id="rId479" Type="http://schemas.openxmlformats.org/officeDocument/2006/relationships/image" Target="media/image161.wmf"/><Relationship Id="rId36" Type="http://schemas.openxmlformats.org/officeDocument/2006/relationships/oleObject" Target="embeddings/oleObject20.bin"/><Relationship Id="rId283" Type="http://schemas.openxmlformats.org/officeDocument/2006/relationships/image" Target="media/image90.wmf"/><Relationship Id="rId339" Type="http://schemas.openxmlformats.org/officeDocument/2006/relationships/oleObject" Target="embeddings/oleObject223.bin"/><Relationship Id="rId490" Type="http://schemas.openxmlformats.org/officeDocument/2006/relationships/image" Target="media/image165.wmf"/><Relationship Id="rId504" Type="http://schemas.openxmlformats.org/officeDocument/2006/relationships/oleObject" Target="embeddings/oleObject327.bin"/><Relationship Id="rId546" Type="http://schemas.openxmlformats.org/officeDocument/2006/relationships/oleObject" Target="embeddings/oleObject357.bin"/><Relationship Id="rId78" Type="http://schemas.openxmlformats.org/officeDocument/2006/relationships/oleObject" Target="embeddings/oleObject49.bin"/><Relationship Id="rId101" Type="http://schemas.openxmlformats.org/officeDocument/2006/relationships/image" Target="media/image28.wmf"/><Relationship Id="rId143" Type="http://schemas.openxmlformats.org/officeDocument/2006/relationships/image" Target="media/image37.wmf"/><Relationship Id="rId185" Type="http://schemas.openxmlformats.org/officeDocument/2006/relationships/image" Target="media/image52.wmf"/><Relationship Id="rId350" Type="http://schemas.openxmlformats.org/officeDocument/2006/relationships/oleObject" Target="embeddings/oleObject229.bin"/><Relationship Id="rId406" Type="http://schemas.openxmlformats.org/officeDocument/2006/relationships/oleObject" Target="embeddings/oleObject266.bin"/><Relationship Id="rId588" Type="http://schemas.openxmlformats.org/officeDocument/2006/relationships/image" Target="media/image198.wmf"/><Relationship Id="rId9" Type="http://schemas.openxmlformats.org/officeDocument/2006/relationships/oleObject" Target="embeddings/oleObject1.bin"/><Relationship Id="rId210" Type="http://schemas.openxmlformats.org/officeDocument/2006/relationships/oleObject" Target="embeddings/oleObject143.bin"/><Relationship Id="rId392" Type="http://schemas.openxmlformats.org/officeDocument/2006/relationships/oleObject" Target="embeddings/oleObject256.bin"/><Relationship Id="rId448" Type="http://schemas.openxmlformats.org/officeDocument/2006/relationships/oleObject" Target="embeddings/oleObject292.bin"/><Relationship Id="rId613" Type="http://schemas.openxmlformats.org/officeDocument/2006/relationships/image" Target="media/image207.wmf"/><Relationship Id="rId252" Type="http://schemas.openxmlformats.org/officeDocument/2006/relationships/oleObject" Target="embeddings/oleObject168.bin"/><Relationship Id="rId294" Type="http://schemas.openxmlformats.org/officeDocument/2006/relationships/image" Target="media/image94.wmf"/><Relationship Id="rId308" Type="http://schemas.openxmlformats.org/officeDocument/2006/relationships/oleObject" Target="embeddings/oleObject202.bin"/><Relationship Id="rId515" Type="http://schemas.openxmlformats.org/officeDocument/2006/relationships/oleObject" Target="embeddings/oleObject337.bin"/><Relationship Id="rId47" Type="http://schemas.openxmlformats.org/officeDocument/2006/relationships/oleObject" Target="embeddings/oleObject29.bin"/><Relationship Id="rId89" Type="http://schemas.openxmlformats.org/officeDocument/2006/relationships/oleObject" Target="embeddings/oleObject57.bin"/><Relationship Id="rId112" Type="http://schemas.openxmlformats.org/officeDocument/2006/relationships/oleObject" Target="embeddings/oleObject75.bin"/><Relationship Id="rId154" Type="http://schemas.openxmlformats.org/officeDocument/2006/relationships/image" Target="media/image41.wmf"/><Relationship Id="rId361" Type="http://schemas.openxmlformats.org/officeDocument/2006/relationships/image" Target="media/image119.wmf"/><Relationship Id="rId557" Type="http://schemas.openxmlformats.org/officeDocument/2006/relationships/oleObject" Target="embeddings/oleObject364.bin"/><Relationship Id="rId599" Type="http://schemas.openxmlformats.org/officeDocument/2006/relationships/oleObject" Target="embeddings/oleObject390.bin"/><Relationship Id="rId196" Type="http://schemas.openxmlformats.org/officeDocument/2006/relationships/oleObject" Target="embeddings/oleObject134.bin"/><Relationship Id="rId417" Type="http://schemas.openxmlformats.org/officeDocument/2006/relationships/image" Target="media/image139.wmf"/><Relationship Id="rId459" Type="http://schemas.openxmlformats.org/officeDocument/2006/relationships/image" Target="media/image154.wmf"/><Relationship Id="rId624" Type="http://schemas.openxmlformats.org/officeDocument/2006/relationships/oleObject" Target="embeddings/oleObject406.bin"/><Relationship Id="rId16" Type="http://schemas.openxmlformats.org/officeDocument/2006/relationships/oleObject" Target="embeddings/oleObject5.bin"/><Relationship Id="rId221" Type="http://schemas.openxmlformats.org/officeDocument/2006/relationships/oleObject" Target="embeddings/oleObject149.bin"/><Relationship Id="rId263" Type="http://schemas.openxmlformats.org/officeDocument/2006/relationships/oleObject" Target="embeddings/oleObject174.bin"/><Relationship Id="rId319" Type="http://schemas.openxmlformats.org/officeDocument/2006/relationships/oleObject" Target="embeddings/oleObject210.bin"/><Relationship Id="rId470" Type="http://schemas.openxmlformats.org/officeDocument/2006/relationships/oleObject" Target="embeddings/oleObject307.bin"/><Relationship Id="rId526" Type="http://schemas.openxmlformats.org/officeDocument/2006/relationships/oleObject" Target="embeddings/oleObject345.bin"/><Relationship Id="rId58" Type="http://schemas.openxmlformats.org/officeDocument/2006/relationships/oleObject" Target="embeddings/oleObject37.bin"/><Relationship Id="rId123" Type="http://schemas.openxmlformats.org/officeDocument/2006/relationships/oleObject" Target="embeddings/oleObject82.bin"/><Relationship Id="rId330" Type="http://schemas.openxmlformats.org/officeDocument/2006/relationships/image" Target="media/image106.wmf"/><Relationship Id="rId568" Type="http://schemas.openxmlformats.org/officeDocument/2006/relationships/image" Target="media/image190.wmf"/><Relationship Id="rId165" Type="http://schemas.openxmlformats.org/officeDocument/2006/relationships/oleObject" Target="embeddings/oleObject113.bin"/><Relationship Id="rId372" Type="http://schemas.openxmlformats.org/officeDocument/2006/relationships/oleObject" Target="embeddings/oleObject242.bin"/><Relationship Id="rId428" Type="http://schemas.openxmlformats.org/officeDocument/2006/relationships/oleObject" Target="embeddings/oleObject278.bin"/><Relationship Id="rId635" Type="http://schemas.openxmlformats.org/officeDocument/2006/relationships/fontTable" Target="fontTable.xml"/><Relationship Id="rId232" Type="http://schemas.openxmlformats.org/officeDocument/2006/relationships/oleObject" Target="embeddings/oleObject157.bin"/><Relationship Id="rId274" Type="http://schemas.openxmlformats.org/officeDocument/2006/relationships/oleObject" Target="embeddings/oleObject180.bin"/><Relationship Id="rId481" Type="http://schemas.openxmlformats.org/officeDocument/2006/relationships/oleObject" Target="embeddings/oleObject313.bin"/><Relationship Id="rId27" Type="http://schemas.openxmlformats.org/officeDocument/2006/relationships/oleObject" Target="embeddings/oleObject11.bin"/><Relationship Id="rId69" Type="http://schemas.openxmlformats.org/officeDocument/2006/relationships/image" Target="media/image19.wmf"/><Relationship Id="rId134" Type="http://schemas.openxmlformats.org/officeDocument/2006/relationships/oleObject" Target="embeddings/oleObject93.bin"/><Relationship Id="rId537" Type="http://schemas.openxmlformats.org/officeDocument/2006/relationships/oleObject" Target="embeddings/oleObject352.bin"/><Relationship Id="rId579" Type="http://schemas.openxmlformats.org/officeDocument/2006/relationships/image" Target="media/image195.wmf"/><Relationship Id="rId80" Type="http://schemas.openxmlformats.org/officeDocument/2006/relationships/oleObject" Target="embeddings/oleObject51.bin"/><Relationship Id="rId176" Type="http://schemas.openxmlformats.org/officeDocument/2006/relationships/image" Target="media/image49.wmf"/><Relationship Id="rId341" Type="http://schemas.openxmlformats.org/officeDocument/2006/relationships/image" Target="media/image110.wmf"/><Relationship Id="rId383" Type="http://schemas.openxmlformats.org/officeDocument/2006/relationships/image" Target="media/image127.wmf"/><Relationship Id="rId439" Type="http://schemas.openxmlformats.org/officeDocument/2006/relationships/oleObject" Target="embeddings/oleObject286.bin"/><Relationship Id="rId590" Type="http://schemas.openxmlformats.org/officeDocument/2006/relationships/image" Target="media/image199.wmf"/><Relationship Id="rId604" Type="http://schemas.openxmlformats.org/officeDocument/2006/relationships/oleObject" Target="embeddings/oleObject394.bin"/><Relationship Id="rId201" Type="http://schemas.openxmlformats.org/officeDocument/2006/relationships/image" Target="media/image58.wmf"/><Relationship Id="rId243" Type="http://schemas.openxmlformats.org/officeDocument/2006/relationships/oleObject" Target="embeddings/oleObject163.bin"/><Relationship Id="rId285" Type="http://schemas.openxmlformats.org/officeDocument/2006/relationships/oleObject" Target="embeddings/oleObject188.bin"/><Relationship Id="rId450" Type="http://schemas.openxmlformats.org/officeDocument/2006/relationships/oleObject" Target="embeddings/oleObject293.bin"/><Relationship Id="rId506" Type="http://schemas.openxmlformats.org/officeDocument/2006/relationships/oleObject" Target="embeddings/oleObject329.bin"/><Relationship Id="rId17" Type="http://schemas.openxmlformats.org/officeDocument/2006/relationships/image" Target="media/image5.wmf"/><Relationship Id="rId38" Type="http://schemas.openxmlformats.org/officeDocument/2006/relationships/oleObject" Target="embeddings/oleObject22.bin"/><Relationship Id="rId59" Type="http://schemas.openxmlformats.org/officeDocument/2006/relationships/image" Target="media/image15.wmf"/><Relationship Id="rId103" Type="http://schemas.openxmlformats.org/officeDocument/2006/relationships/image" Target="media/image29.wmf"/><Relationship Id="rId124" Type="http://schemas.openxmlformats.org/officeDocument/2006/relationships/oleObject" Target="embeddings/oleObject83.bin"/><Relationship Id="rId310" Type="http://schemas.openxmlformats.org/officeDocument/2006/relationships/oleObject" Target="embeddings/oleObject204.bin"/><Relationship Id="rId492" Type="http://schemas.openxmlformats.org/officeDocument/2006/relationships/oleObject" Target="embeddings/oleObject320.bin"/><Relationship Id="rId527" Type="http://schemas.openxmlformats.org/officeDocument/2006/relationships/image" Target="media/image175.wmf"/><Relationship Id="rId548" Type="http://schemas.openxmlformats.org/officeDocument/2006/relationships/image" Target="media/image183.wmf"/><Relationship Id="rId569" Type="http://schemas.openxmlformats.org/officeDocument/2006/relationships/oleObject" Target="embeddings/oleObject372.bin"/><Relationship Id="rId70" Type="http://schemas.openxmlformats.org/officeDocument/2006/relationships/oleObject" Target="embeddings/oleObject44.bin"/><Relationship Id="rId91" Type="http://schemas.openxmlformats.org/officeDocument/2006/relationships/oleObject" Target="embeddings/oleObject59.bin"/><Relationship Id="rId145" Type="http://schemas.openxmlformats.org/officeDocument/2006/relationships/image" Target="media/image38.wmf"/><Relationship Id="rId166" Type="http://schemas.openxmlformats.org/officeDocument/2006/relationships/oleObject" Target="embeddings/oleObject114.bin"/><Relationship Id="rId187" Type="http://schemas.openxmlformats.org/officeDocument/2006/relationships/oleObject" Target="embeddings/oleObject128.bin"/><Relationship Id="rId331" Type="http://schemas.openxmlformats.org/officeDocument/2006/relationships/oleObject" Target="embeddings/oleObject218.bin"/><Relationship Id="rId352" Type="http://schemas.openxmlformats.org/officeDocument/2006/relationships/oleObject" Target="embeddings/oleObject230.bin"/><Relationship Id="rId373" Type="http://schemas.openxmlformats.org/officeDocument/2006/relationships/oleObject" Target="embeddings/oleObject243.bin"/><Relationship Id="rId394" Type="http://schemas.openxmlformats.org/officeDocument/2006/relationships/oleObject" Target="embeddings/oleObject258.bin"/><Relationship Id="rId408" Type="http://schemas.openxmlformats.org/officeDocument/2006/relationships/oleObject" Target="embeddings/oleObject267.bin"/><Relationship Id="rId429" Type="http://schemas.openxmlformats.org/officeDocument/2006/relationships/image" Target="media/image144.wmf"/><Relationship Id="rId580" Type="http://schemas.openxmlformats.org/officeDocument/2006/relationships/oleObject" Target="embeddings/oleObject378.bin"/><Relationship Id="rId615" Type="http://schemas.openxmlformats.org/officeDocument/2006/relationships/oleObject" Target="embeddings/oleObject401.bin"/><Relationship Id="rId636"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44.bin"/><Relationship Id="rId233" Type="http://schemas.openxmlformats.org/officeDocument/2006/relationships/image" Target="media/image69.wmf"/><Relationship Id="rId254" Type="http://schemas.openxmlformats.org/officeDocument/2006/relationships/oleObject" Target="embeddings/oleObject169.bin"/><Relationship Id="rId440" Type="http://schemas.openxmlformats.org/officeDocument/2006/relationships/image" Target="media/image147.wmf"/><Relationship Id="rId28" Type="http://schemas.openxmlformats.org/officeDocument/2006/relationships/oleObject" Target="embeddings/oleObject12.bin"/><Relationship Id="rId49" Type="http://schemas.openxmlformats.org/officeDocument/2006/relationships/oleObject" Target="embeddings/oleObject31.bin"/><Relationship Id="rId114" Type="http://schemas.openxmlformats.org/officeDocument/2006/relationships/oleObject" Target="embeddings/oleObject77.bin"/><Relationship Id="rId275" Type="http://schemas.openxmlformats.org/officeDocument/2006/relationships/oleObject" Target="embeddings/oleObject181.bin"/><Relationship Id="rId296" Type="http://schemas.openxmlformats.org/officeDocument/2006/relationships/image" Target="media/image95.wmf"/><Relationship Id="rId300" Type="http://schemas.openxmlformats.org/officeDocument/2006/relationships/oleObject" Target="embeddings/oleObject197.bin"/><Relationship Id="rId461" Type="http://schemas.openxmlformats.org/officeDocument/2006/relationships/oleObject" Target="embeddings/oleObject300.bin"/><Relationship Id="rId482" Type="http://schemas.openxmlformats.org/officeDocument/2006/relationships/oleObject" Target="embeddings/oleObject314.bin"/><Relationship Id="rId517" Type="http://schemas.openxmlformats.org/officeDocument/2006/relationships/oleObject" Target="embeddings/oleObject338.bin"/><Relationship Id="rId538" Type="http://schemas.openxmlformats.org/officeDocument/2006/relationships/oleObject" Target="embeddings/oleObject353.bin"/><Relationship Id="rId559" Type="http://schemas.openxmlformats.org/officeDocument/2006/relationships/oleObject" Target="embeddings/oleObject366.bin"/><Relationship Id="rId60" Type="http://schemas.openxmlformats.org/officeDocument/2006/relationships/oleObject" Target="embeddings/oleObject38.bin"/><Relationship Id="rId81" Type="http://schemas.openxmlformats.org/officeDocument/2006/relationships/image" Target="media/image23.wmf"/><Relationship Id="rId135" Type="http://schemas.openxmlformats.org/officeDocument/2006/relationships/oleObject" Target="embeddings/oleObject94.bin"/><Relationship Id="rId156" Type="http://schemas.openxmlformats.org/officeDocument/2006/relationships/image" Target="media/image42.wmf"/><Relationship Id="rId177" Type="http://schemas.openxmlformats.org/officeDocument/2006/relationships/oleObject" Target="embeddings/oleObject121.bin"/><Relationship Id="rId198" Type="http://schemas.openxmlformats.org/officeDocument/2006/relationships/oleObject" Target="embeddings/oleObject135.bin"/><Relationship Id="rId321" Type="http://schemas.openxmlformats.org/officeDocument/2006/relationships/image" Target="media/image103.wmf"/><Relationship Id="rId342" Type="http://schemas.openxmlformats.org/officeDocument/2006/relationships/oleObject" Target="embeddings/oleObject225.bin"/><Relationship Id="rId363" Type="http://schemas.openxmlformats.org/officeDocument/2006/relationships/image" Target="media/image120.wmf"/><Relationship Id="rId384" Type="http://schemas.openxmlformats.org/officeDocument/2006/relationships/oleObject" Target="embeddings/oleObject250.bin"/><Relationship Id="rId419" Type="http://schemas.openxmlformats.org/officeDocument/2006/relationships/image" Target="media/image140.wmf"/><Relationship Id="rId570" Type="http://schemas.openxmlformats.org/officeDocument/2006/relationships/oleObject" Target="embeddings/oleObject373.bin"/><Relationship Id="rId591" Type="http://schemas.openxmlformats.org/officeDocument/2006/relationships/oleObject" Target="embeddings/oleObject385.bin"/><Relationship Id="rId605" Type="http://schemas.openxmlformats.org/officeDocument/2006/relationships/oleObject" Target="embeddings/oleObject395.bin"/><Relationship Id="rId626" Type="http://schemas.openxmlformats.org/officeDocument/2006/relationships/oleObject" Target="embeddings/oleObject407.bin"/><Relationship Id="rId202" Type="http://schemas.openxmlformats.org/officeDocument/2006/relationships/oleObject" Target="embeddings/oleObject137.bin"/><Relationship Id="rId223" Type="http://schemas.openxmlformats.org/officeDocument/2006/relationships/oleObject" Target="embeddings/oleObject150.bin"/><Relationship Id="rId244" Type="http://schemas.openxmlformats.org/officeDocument/2006/relationships/oleObject" Target="embeddings/oleObject164.bin"/><Relationship Id="rId430" Type="http://schemas.openxmlformats.org/officeDocument/2006/relationships/oleObject" Target="embeddings/oleObject279.bin"/><Relationship Id="rId18" Type="http://schemas.openxmlformats.org/officeDocument/2006/relationships/oleObject" Target="embeddings/oleObject6.bin"/><Relationship Id="rId39" Type="http://schemas.openxmlformats.org/officeDocument/2006/relationships/oleObject" Target="embeddings/oleObject23.bin"/><Relationship Id="rId265" Type="http://schemas.openxmlformats.org/officeDocument/2006/relationships/oleObject" Target="embeddings/oleObject175.bin"/><Relationship Id="rId286" Type="http://schemas.openxmlformats.org/officeDocument/2006/relationships/image" Target="media/image91.wmf"/><Relationship Id="rId451" Type="http://schemas.openxmlformats.org/officeDocument/2006/relationships/oleObject" Target="embeddings/oleObject294.bin"/><Relationship Id="rId472" Type="http://schemas.openxmlformats.org/officeDocument/2006/relationships/oleObject" Target="embeddings/oleObject308.bin"/><Relationship Id="rId493" Type="http://schemas.openxmlformats.org/officeDocument/2006/relationships/image" Target="media/image166.wmf"/><Relationship Id="rId507" Type="http://schemas.openxmlformats.org/officeDocument/2006/relationships/oleObject" Target="embeddings/oleObject330.bin"/><Relationship Id="rId528" Type="http://schemas.openxmlformats.org/officeDocument/2006/relationships/oleObject" Target="embeddings/oleObject346.bin"/><Relationship Id="rId549" Type="http://schemas.openxmlformats.org/officeDocument/2006/relationships/oleObject" Target="embeddings/oleObject359.bin"/><Relationship Id="rId50" Type="http://schemas.openxmlformats.org/officeDocument/2006/relationships/oleObject" Target="embeddings/oleObject32.bin"/><Relationship Id="rId104" Type="http://schemas.openxmlformats.org/officeDocument/2006/relationships/oleObject" Target="embeddings/oleObject68.bin"/><Relationship Id="rId125" Type="http://schemas.openxmlformats.org/officeDocument/2006/relationships/oleObject" Target="embeddings/oleObject84.bin"/><Relationship Id="rId146" Type="http://schemas.openxmlformats.org/officeDocument/2006/relationships/oleObject" Target="embeddings/oleObject101.bin"/><Relationship Id="rId167" Type="http://schemas.openxmlformats.org/officeDocument/2006/relationships/oleObject" Target="embeddings/oleObject115.bin"/><Relationship Id="rId188" Type="http://schemas.openxmlformats.org/officeDocument/2006/relationships/oleObject" Target="embeddings/oleObject129.bin"/><Relationship Id="rId311" Type="http://schemas.openxmlformats.org/officeDocument/2006/relationships/oleObject" Target="embeddings/oleObject205.bin"/><Relationship Id="rId332" Type="http://schemas.openxmlformats.org/officeDocument/2006/relationships/oleObject" Target="embeddings/oleObject219.bin"/><Relationship Id="rId353" Type="http://schemas.openxmlformats.org/officeDocument/2006/relationships/oleObject" Target="embeddings/oleObject231.bin"/><Relationship Id="rId374" Type="http://schemas.openxmlformats.org/officeDocument/2006/relationships/oleObject" Target="embeddings/oleObject244.bin"/><Relationship Id="rId395" Type="http://schemas.openxmlformats.org/officeDocument/2006/relationships/oleObject" Target="embeddings/oleObject259.bin"/><Relationship Id="rId409" Type="http://schemas.openxmlformats.org/officeDocument/2006/relationships/image" Target="media/image135.wmf"/><Relationship Id="rId560" Type="http://schemas.openxmlformats.org/officeDocument/2006/relationships/image" Target="media/image187.wmf"/><Relationship Id="rId581" Type="http://schemas.openxmlformats.org/officeDocument/2006/relationships/oleObject" Target="embeddings/oleObject379.bin"/><Relationship Id="rId71" Type="http://schemas.openxmlformats.org/officeDocument/2006/relationships/image" Target="media/image20.wmf"/><Relationship Id="rId92" Type="http://schemas.openxmlformats.org/officeDocument/2006/relationships/oleObject" Target="embeddings/oleObject60.bin"/><Relationship Id="rId213" Type="http://schemas.openxmlformats.org/officeDocument/2006/relationships/image" Target="media/image62.wmf"/><Relationship Id="rId234" Type="http://schemas.openxmlformats.org/officeDocument/2006/relationships/oleObject" Target="embeddings/oleObject158.bin"/><Relationship Id="rId420" Type="http://schemas.openxmlformats.org/officeDocument/2006/relationships/oleObject" Target="embeddings/oleObject273.bin"/><Relationship Id="rId616"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79.wmf"/><Relationship Id="rId276" Type="http://schemas.openxmlformats.org/officeDocument/2006/relationships/image" Target="media/image88.wmf"/><Relationship Id="rId297" Type="http://schemas.openxmlformats.org/officeDocument/2006/relationships/oleObject" Target="embeddings/oleObject195.bin"/><Relationship Id="rId441" Type="http://schemas.openxmlformats.org/officeDocument/2006/relationships/oleObject" Target="embeddings/oleObject287.bin"/><Relationship Id="rId462" Type="http://schemas.openxmlformats.org/officeDocument/2006/relationships/oleObject" Target="embeddings/oleObject301.bin"/><Relationship Id="rId483" Type="http://schemas.openxmlformats.org/officeDocument/2006/relationships/image" Target="media/image162.wmf"/><Relationship Id="rId518" Type="http://schemas.openxmlformats.org/officeDocument/2006/relationships/oleObject" Target="embeddings/oleObject339.bin"/><Relationship Id="rId539" Type="http://schemas.openxmlformats.org/officeDocument/2006/relationships/image" Target="media/image179.wmf"/><Relationship Id="rId40" Type="http://schemas.openxmlformats.org/officeDocument/2006/relationships/oleObject" Target="embeddings/oleObject24.bin"/><Relationship Id="rId115" Type="http://schemas.openxmlformats.org/officeDocument/2006/relationships/image" Target="media/image31.wmf"/><Relationship Id="rId136" Type="http://schemas.openxmlformats.org/officeDocument/2006/relationships/image" Target="media/image35.wmf"/><Relationship Id="rId157" Type="http://schemas.openxmlformats.org/officeDocument/2006/relationships/oleObject" Target="embeddings/oleObject108.bin"/><Relationship Id="rId178" Type="http://schemas.openxmlformats.org/officeDocument/2006/relationships/image" Target="media/image50.wmf"/><Relationship Id="rId301" Type="http://schemas.openxmlformats.org/officeDocument/2006/relationships/oleObject" Target="embeddings/oleObject198.bin"/><Relationship Id="rId322" Type="http://schemas.openxmlformats.org/officeDocument/2006/relationships/oleObject" Target="embeddings/oleObject212.bin"/><Relationship Id="rId343" Type="http://schemas.openxmlformats.org/officeDocument/2006/relationships/image" Target="media/image111.wmf"/><Relationship Id="rId364" Type="http://schemas.openxmlformats.org/officeDocument/2006/relationships/oleObject" Target="embeddings/oleObject237.bin"/><Relationship Id="rId550" Type="http://schemas.openxmlformats.org/officeDocument/2006/relationships/image" Target="media/image184.wmf"/><Relationship Id="rId61" Type="http://schemas.openxmlformats.org/officeDocument/2006/relationships/image" Target="media/image16.wmf"/><Relationship Id="rId82" Type="http://schemas.openxmlformats.org/officeDocument/2006/relationships/oleObject" Target="embeddings/oleObject52.bin"/><Relationship Id="rId199" Type="http://schemas.openxmlformats.org/officeDocument/2006/relationships/image" Target="media/image57.wmf"/><Relationship Id="rId203" Type="http://schemas.openxmlformats.org/officeDocument/2006/relationships/image" Target="media/image59.wmf"/><Relationship Id="rId385" Type="http://schemas.openxmlformats.org/officeDocument/2006/relationships/oleObject" Target="embeddings/oleObject251.bin"/><Relationship Id="rId571" Type="http://schemas.openxmlformats.org/officeDocument/2006/relationships/image" Target="media/image191.wmf"/><Relationship Id="rId592" Type="http://schemas.openxmlformats.org/officeDocument/2006/relationships/image" Target="media/image200.wmf"/><Relationship Id="rId606" Type="http://schemas.openxmlformats.org/officeDocument/2006/relationships/image" Target="media/image204.wmf"/><Relationship Id="rId627" Type="http://schemas.openxmlformats.org/officeDocument/2006/relationships/image" Target="media/image213.wmf"/><Relationship Id="rId19" Type="http://schemas.openxmlformats.org/officeDocument/2006/relationships/image" Target="media/image6.wmf"/><Relationship Id="rId224" Type="http://schemas.openxmlformats.org/officeDocument/2006/relationships/oleObject" Target="embeddings/oleObject151.bin"/><Relationship Id="rId245" Type="http://schemas.openxmlformats.org/officeDocument/2006/relationships/image" Target="media/image74.wmf"/><Relationship Id="rId266" Type="http://schemas.openxmlformats.org/officeDocument/2006/relationships/image" Target="media/image84.wmf"/><Relationship Id="rId287" Type="http://schemas.openxmlformats.org/officeDocument/2006/relationships/oleObject" Target="embeddings/oleObject189.bin"/><Relationship Id="rId410" Type="http://schemas.openxmlformats.org/officeDocument/2006/relationships/oleObject" Target="embeddings/oleObject268.bin"/><Relationship Id="rId431" Type="http://schemas.openxmlformats.org/officeDocument/2006/relationships/image" Target="media/image145.wmf"/><Relationship Id="rId452" Type="http://schemas.openxmlformats.org/officeDocument/2006/relationships/image" Target="media/image151.wmf"/><Relationship Id="rId473" Type="http://schemas.openxmlformats.org/officeDocument/2006/relationships/image" Target="media/image158.wmf"/><Relationship Id="rId494" Type="http://schemas.openxmlformats.org/officeDocument/2006/relationships/oleObject" Target="embeddings/oleObject321.bin"/><Relationship Id="rId508" Type="http://schemas.openxmlformats.org/officeDocument/2006/relationships/image" Target="media/image171.wmf"/><Relationship Id="rId529" Type="http://schemas.openxmlformats.org/officeDocument/2006/relationships/image" Target="media/image176.wmf"/><Relationship Id="rId30" Type="http://schemas.openxmlformats.org/officeDocument/2006/relationships/oleObject" Target="embeddings/oleObject14.bin"/><Relationship Id="rId105" Type="http://schemas.openxmlformats.org/officeDocument/2006/relationships/image" Target="media/image30.wmf"/><Relationship Id="rId126" Type="http://schemas.openxmlformats.org/officeDocument/2006/relationships/oleObject" Target="embeddings/oleObject85.bin"/><Relationship Id="rId147" Type="http://schemas.openxmlformats.org/officeDocument/2006/relationships/image" Target="media/image39.wmf"/><Relationship Id="rId168" Type="http://schemas.openxmlformats.org/officeDocument/2006/relationships/oleObject" Target="embeddings/oleObject116.bin"/><Relationship Id="rId312" Type="http://schemas.openxmlformats.org/officeDocument/2006/relationships/image" Target="media/image100.wmf"/><Relationship Id="rId333" Type="http://schemas.openxmlformats.org/officeDocument/2006/relationships/image" Target="media/image107.wmf"/><Relationship Id="rId354" Type="http://schemas.openxmlformats.org/officeDocument/2006/relationships/oleObject" Target="embeddings/oleObject232.bin"/><Relationship Id="rId540" Type="http://schemas.openxmlformats.org/officeDocument/2006/relationships/oleObject" Target="embeddings/oleObject354.bin"/><Relationship Id="rId51" Type="http://schemas.openxmlformats.org/officeDocument/2006/relationships/oleObject" Target="embeddings/oleObject33.bin"/><Relationship Id="rId72" Type="http://schemas.openxmlformats.org/officeDocument/2006/relationships/oleObject" Target="embeddings/oleObject45.bin"/><Relationship Id="rId93" Type="http://schemas.openxmlformats.org/officeDocument/2006/relationships/oleObject" Target="embeddings/oleObject61.bin"/><Relationship Id="rId189" Type="http://schemas.openxmlformats.org/officeDocument/2006/relationships/image" Target="media/image53.wmf"/><Relationship Id="rId375" Type="http://schemas.openxmlformats.org/officeDocument/2006/relationships/oleObject" Target="embeddings/oleObject245.bin"/><Relationship Id="rId396" Type="http://schemas.openxmlformats.org/officeDocument/2006/relationships/oleObject" Target="embeddings/oleObject260.bin"/><Relationship Id="rId561" Type="http://schemas.openxmlformats.org/officeDocument/2006/relationships/oleObject" Target="embeddings/oleObject367.bin"/><Relationship Id="rId582" Type="http://schemas.openxmlformats.org/officeDocument/2006/relationships/oleObject" Target="embeddings/oleObject380.bin"/><Relationship Id="rId617" Type="http://schemas.openxmlformats.org/officeDocument/2006/relationships/oleObject" Target="embeddings/oleObject402.bin"/><Relationship Id="rId3" Type="http://schemas.microsoft.com/office/2007/relationships/stylesWithEffects" Target="stylesWithEffects.xml"/><Relationship Id="rId214" Type="http://schemas.openxmlformats.org/officeDocument/2006/relationships/oleObject" Target="embeddings/oleObject145.bin"/><Relationship Id="rId235" Type="http://schemas.openxmlformats.org/officeDocument/2006/relationships/image" Target="media/image70.wmf"/><Relationship Id="rId256" Type="http://schemas.openxmlformats.org/officeDocument/2006/relationships/oleObject" Target="embeddings/oleObject170.bin"/><Relationship Id="rId277" Type="http://schemas.openxmlformats.org/officeDocument/2006/relationships/oleObject" Target="embeddings/oleObject182.bin"/><Relationship Id="rId298" Type="http://schemas.openxmlformats.org/officeDocument/2006/relationships/oleObject" Target="embeddings/oleObject196.bin"/><Relationship Id="rId400" Type="http://schemas.openxmlformats.org/officeDocument/2006/relationships/oleObject" Target="embeddings/oleObject262.bin"/><Relationship Id="rId421" Type="http://schemas.openxmlformats.org/officeDocument/2006/relationships/image" Target="media/image141.wmf"/><Relationship Id="rId442" Type="http://schemas.openxmlformats.org/officeDocument/2006/relationships/image" Target="media/image148.wmf"/><Relationship Id="rId463" Type="http://schemas.openxmlformats.org/officeDocument/2006/relationships/oleObject" Target="embeddings/oleObject302.bin"/><Relationship Id="rId484" Type="http://schemas.openxmlformats.org/officeDocument/2006/relationships/oleObject" Target="embeddings/oleObject315.bin"/><Relationship Id="rId519" Type="http://schemas.openxmlformats.org/officeDocument/2006/relationships/oleObject" Target="embeddings/oleObject340.bin"/><Relationship Id="rId116" Type="http://schemas.openxmlformats.org/officeDocument/2006/relationships/oleObject" Target="embeddings/oleObject78.bin"/><Relationship Id="rId137" Type="http://schemas.openxmlformats.org/officeDocument/2006/relationships/oleObject" Target="embeddings/oleObject95.bin"/><Relationship Id="rId158" Type="http://schemas.openxmlformats.org/officeDocument/2006/relationships/image" Target="media/image43.wmf"/><Relationship Id="rId302" Type="http://schemas.openxmlformats.org/officeDocument/2006/relationships/image" Target="media/image97.wmf"/><Relationship Id="rId323" Type="http://schemas.openxmlformats.org/officeDocument/2006/relationships/oleObject" Target="embeddings/oleObject213.bin"/><Relationship Id="rId344" Type="http://schemas.openxmlformats.org/officeDocument/2006/relationships/oleObject" Target="embeddings/oleObject226.bin"/><Relationship Id="rId530" Type="http://schemas.openxmlformats.org/officeDocument/2006/relationships/oleObject" Target="embeddings/oleObject347.bin"/><Relationship Id="rId20" Type="http://schemas.openxmlformats.org/officeDocument/2006/relationships/oleObject" Target="embeddings/oleObject7.bin"/><Relationship Id="rId41" Type="http://schemas.openxmlformats.org/officeDocument/2006/relationships/oleObject" Target="embeddings/oleObject25.bin"/><Relationship Id="rId62" Type="http://schemas.openxmlformats.org/officeDocument/2006/relationships/oleObject" Target="embeddings/oleObject39.bin"/><Relationship Id="rId83" Type="http://schemas.openxmlformats.org/officeDocument/2006/relationships/image" Target="media/image24.wmf"/><Relationship Id="rId179" Type="http://schemas.openxmlformats.org/officeDocument/2006/relationships/oleObject" Target="embeddings/oleObject122.bin"/><Relationship Id="rId365" Type="http://schemas.openxmlformats.org/officeDocument/2006/relationships/oleObject" Target="embeddings/oleObject238.bin"/><Relationship Id="rId386" Type="http://schemas.openxmlformats.org/officeDocument/2006/relationships/image" Target="media/image128.wmf"/><Relationship Id="rId551" Type="http://schemas.openxmlformats.org/officeDocument/2006/relationships/oleObject" Target="embeddings/oleObject360.bin"/><Relationship Id="rId572" Type="http://schemas.openxmlformats.org/officeDocument/2006/relationships/oleObject" Target="embeddings/oleObject374.bin"/><Relationship Id="rId593" Type="http://schemas.openxmlformats.org/officeDocument/2006/relationships/oleObject" Target="embeddings/oleObject386.bin"/><Relationship Id="rId607" Type="http://schemas.openxmlformats.org/officeDocument/2006/relationships/oleObject" Target="embeddings/oleObject396.bin"/><Relationship Id="rId628" Type="http://schemas.openxmlformats.org/officeDocument/2006/relationships/oleObject" Target="embeddings/oleObject408.bin"/><Relationship Id="rId190" Type="http://schemas.openxmlformats.org/officeDocument/2006/relationships/oleObject" Target="embeddings/oleObject130.bin"/><Relationship Id="rId204" Type="http://schemas.openxmlformats.org/officeDocument/2006/relationships/oleObject" Target="embeddings/oleObject138.bin"/><Relationship Id="rId225" Type="http://schemas.openxmlformats.org/officeDocument/2006/relationships/image" Target="media/image67.wmf"/><Relationship Id="rId246" Type="http://schemas.openxmlformats.org/officeDocument/2006/relationships/oleObject" Target="embeddings/oleObject165.bin"/><Relationship Id="rId267" Type="http://schemas.openxmlformats.org/officeDocument/2006/relationships/oleObject" Target="embeddings/oleObject176.bin"/><Relationship Id="rId288" Type="http://schemas.openxmlformats.org/officeDocument/2006/relationships/oleObject" Target="embeddings/oleObject190.bin"/><Relationship Id="rId411" Type="http://schemas.openxmlformats.org/officeDocument/2006/relationships/image" Target="media/image136.wmf"/><Relationship Id="rId432" Type="http://schemas.openxmlformats.org/officeDocument/2006/relationships/oleObject" Target="embeddings/oleObject280.bin"/><Relationship Id="rId453" Type="http://schemas.openxmlformats.org/officeDocument/2006/relationships/oleObject" Target="embeddings/oleObject295.bin"/><Relationship Id="rId474" Type="http://schemas.openxmlformats.org/officeDocument/2006/relationships/oleObject" Target="embeddings/oleObject309.bin"/><Relationship Id="rId509" Type="http://schemas.openxmlformats.org/officeDocument/2006/relationships/oleObject" Target="embeddings/oleObject331.bin"/><Relationship Id="rId106" Type="http://schemas.openxmlformats.org/officeDocument/2006/relationships/oleObject" Target="embeddings/oleObject69.bin"/><Relationship Id="rId127" Type="http://schemas.openxmlformats.org/officeDocument/2006/relationships/oleObject" Target="embeddings/oleObject86.bin"/><Relationship Id="rId313" Type="http://schemas.openxmlformats.org/officeDocument/2006/relationships/oleObject" Target="embeddings/oleObject206.bin"/><Relationship Id="rId495" Type="http://schemas.openxmlformats.org/officeDocument/2006/relationships/image" Target="media/image167.wmf"/><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34.bin"/><Relationship Id="rId73" Type="http://schemas.openxmlformats.org/officeDocument/2006/relationships/image" Target="media/image21.wmf"/><Relationship Id="rId94" Type="http://schemas.openxmlformats.org/officeDocument/2006/relationships/oleObject" Target="embeddings/oleObject62.bin"/><Relationship Id="rId148" Type="http://schemas.openxmlformats.org/officeDocument/2006/relationships/oleObject" Target="embeddings/oleObject102.bin"/><Relationship Id="rId169" Type="http://schemas.openxmlformats.org/officeDocument/2006/relationships/oleObject" Target="embeddings/oleObject117.bin"/><Relationship Id="rId334" Type="http://schemas.openxmlformats.org/officeDocument/2006/relationships/oleObject" Target="embeddings/oleObject220.bin"/><Relationship Id="rId355" Type="http://schemas.openxmlformats.org/officeDocument/2006/relationships/image" Target="media/image116.wmf"/><Relationship Id="rId376" Type="http://schemas.openxmlformats.org/officeDocument/2006/relationships/oleObject" Target="embeddings/oleObject246.bin"/><Relationship Id="rId397" Type="http://schemas.openxmlformats.org/officeDocument/2006/relationships/image" Target="media/image130.wmf"/><Relationship Id="rId520" Type="http://schemas.openxmlformats.org/officeDocument/2006/relationships/oleObject" Target="embeddings/oleObject341.bin"/><Relationship Id="rId541" Type="http://schemas.openxmlformats.org/officeDocument/2006/relationships/image" Target="media/image180.wmf"/><Relationship Id="rId562" Type="http://schemas.openxmlformats.org/officeDocument/2006/relationships/oleObject" Target="embeddings/oleObject368.bin"/><Relationship Id="rId583" Type="http://schemas.openxmlformats.org/officeDocument/2006/relationships/image" Target="media/image196.wmf"/><Relationship Id="rId618" Type="http://schemas.openxmlformats.org/officeDocument/2006/relationships/image" Target="media/image209.wmf"/><Relationship Id="rId4" Type="http://schemas.openxmlformats.org/officeDocument/2006/relationships/settings" Target="settings.xml"/><Relationship Id="rId180" Type="http://schemas.openxmlformats.org/officeDocument/2006/relationships/oleObject" Target="embeddings/oleObject123.bin"/><Relationship Id="rId215" Type="http://schemas.openxmlformats.org/officeDocument/2006/relationships/image" Target="media/image63.wmf"/><Relationship Id="rId236" Type="http://schemas.openxmlformats.org/officeDocument/2006/relationships/oleObject" Target="embeddings/oleObject159.bin"/><Relationship Id="rId257" Type="http://schemas.openxmlformats.org/officeDocument/2006/relationships/oleObject" Target="embeddings/oleObject171.bin"/><Relationship Id="rId278" Type="http://schemas.openxmlformats.org/officeDocument/2006/relationships/oleObject" Target="embeddings/oleObject183.bin"/><Relationship Id="rId401" Type="http://schemas.openxmlformats.org/officeDocument/2006/relationships/oleObject" Target="embeddings/oleObject263.bin"/><Relationship Id="rId422" Type="http://schemas.openxmlformats.org/officeDocument/2006/relationships/oleObject" Target="embeddings/oleObject274.bin"/><Relationship Id="rId443" Type="http://schemas.openxmlformats.org/officeDocument/2006/relationships/oleObject" Target="embeddings/oleObject288.bin"/><Relationship Id="rId464" Type="http://schemas.openxmlformats.org/officeDocument/2006/relationships/oleObject" Target="embeddings/oleObject303.bin"/><Relationship Id="rId303" Type="http://schemas.openxmlformats.org/officeDocument/2006/relationships/oleObject" Target="embeddings/oleObject199.bin"/><Relationship Id="rId485" Type="http://schemas.openxmlformats.org/officeDocument/2006/relationships/image" Target="media/image163.wmf"/><Relationship Id="rId42" Type="http://schemas.openxmlformats.org/officeDocument/2006/relationships/oleObject" Target="embeddings/oleObject26.bin"/><Relationship Id="rId84" Type="http://schemas.openxmlformats.org/officeDocument/2006/relationships/oleObject" Target="embeddings/oleObject53.bin"/><Relationship Id="rId138" Type="http://schemas.openxmlformats.org/officeDocument/2006/relationships/oleObject" Target="embeddings/oleObject96.bin"/><Relationship Id="rId345" Type="http://schemas.openxmlformats.org/officeDocument/2006/relationships/image" Target="media/image112.wmf"/><Relationship Id="rId387" Type="http://schemas.openxmlformats.org/officeDocument/2006/relationships/oleObject" Target="embeddings/oleObject252.bin"/><Relationship Id="rId510" Type="http://schemas.openxmlformats.org/officeDocument/2006/relationships/oleObject" Target="embeddings/oleObject332.bin"/><Relationship Id="rId552" Type="http://schemas.openxmlformats.org/officeDocument/2006/relationships/oleObject" Target="embeddings/oleObject361.bin"/><Relationship Id="rId594" Type="http://schemas.openxmlformats.org/officeDocument/2006/relationships/oleObject" Target="embeddings/oleObject387.bin"/><Relationship Id="rId608" Type="http://schemas.openxmlformats.org/officeDocument/2006/relationships/oleObject" Target="embeddings/oleObject397.bin"/><Relationship Id="rId191" Type="http://schemas.openxmlformats.org/officeDocument/2006/relationships/oleObject" Target="embeddings/oleObject131.bin"/><Relationship Id="rId205" Type="http://schemas.openxmlformats.org/officeDocument/2006/relationships/oleObject" Target="embeddings/oleObject139.bin"/><Relationship Id="rId247" Type="http://schemas.openxmlformats.org/officeDocument/2006/relationships/image" Target="media/image75.wmf"/><Relationship Id="rId412" Type="http://schemas.openxmlformats.org/officeDocument/2006/relationships/oleObject" Target="embeddings/oleObject269.bin"/><Relationship Id="rId107" Type="http://schemas.openxmlformats.org/officeDocument/2006/relationships/oleObject" Target="embeddings/oleObject70.bin"/><Relationship Id="rId289" Type="http://schemas.openxmlformats.org/officeDocument/2006/relationships/image" Target="media/image92.wmf"/><Relationship Id="rId454" Type="http://schemas.openxmlformats.org/officeDocument/2006/relationships/image" Target="media/image152.wmf"/><Relationship Id="rId496" Type="http://schemas.openxmlformats.org/officeDocument/2006/relationships/oleObject" Target="embeddings/oleObject322.bin"/><Relationship Id="rId11" Type="http://schemas.openxmlformats.org/officeDocument/2006/relationships/oleObject" Target="embeddings/oleObject2.bin"/><Relationship Id="rId53" Type="http://schemas.openxmlformats.org/officeDocument/2006/relationships/image" Target="media/image12.wmf"/><Relationship Id="rId149" Type="http://schemas.openxmlformats.org/officeDocument/2006/relationships/oleObject" Target="embeddings/oleObject103.bin"/><Relationship Id="rId314" Type="http://schemas.openxmlformats.org/officeDocument/2006/relationships/oleObject" Target="embeddings/oleObject207.bin"/><Relationship Id="rId356" Type="http://schemas.openxmlformats.org/officeDocument/2006/relationships/oleObject" Target="embeddings/oleObject233.bin"/><Relationship Id="rId398" Type="http://schemas.openxmlformats.org/officeDocument/2006/relationships/oleObject" Target="embeddings/oleObject261.bin"/><Relationship Id="rId521" Type="http://schemas.openxmlformats.org/officeDocument/2006/relationships/oleObject" Target="embeddings/oleObject342.bin"/><Relationship Id="rId563" Type="http://schemas.openxmlformats.org/officeDocument/2006/relationships/image" Target="media/image188.wmf"/><Relationship Id="rId619" Type="http://schemas.openxmlformats.org/officeDocument/2006/relationships/oleObject" Target="embeddings/oleObject403.bin"/><Relationship Id="rId95" Type="http://schemas.openxmlformats.org/officeDocument/2006/relationships/oleObject" Target="embeddings/oleObject63.bin"/><Relationship Id="rId160" Type="http://schemas.openxmlformats.org/officeDocument/2006/relationships/oleObject" Target="embeddings/oleObject110.bin"/><Relationship Id="rId216" Type="http://schemas.openxmlformats.org/officeDocument/2006/relationships/oleObject" Target="embeddings/oleObject146.bin"/><Relationship Id="rId423" Type="http://schemas.openxmlformats.org/officeDocument/2006/relationships/oleObject" Target="embeddings/oleObject275.bin"/><Relationship Id="rId258" Type="http://schemas.openxmlformats.org/officeDocument/2006/relationships/image" Target="media/image80.wmf"/><Relationship Id="rId465" Type="http://schemas.openxmlformats.org/officeDocument/2006/relationships/image" Target="media/image155.wmf"/><Relationship Id="rId630" Type="http://schemas.openxmlformats.org/officeDocument/2006/relationships/oleObject" Target="embeddings/oleObject409.bin"/><Relationship Id="rId22" Type="http://schemas.openxmlformats.org/officeDocument/2006/relationships/oleObject" Target="embeddings/oleObject8.bin"/><Relationship Id="rId64" Type="http://schemas.openxmlformats.org/officeDocument/2006/relationships/oleObject" Target="embeddings/oleObject40.bin"/><Relationship Id="rId118" Type="http://schemas.openxmlformats.org/officeDocument/2006/relationships/oleObject" Target="embeddings/oleObject79.bin"/><Relationship Id="rId325" Type="http://schemas.openxmlformats.org/officeDocument/2006/relationships/oleObject" Target="embeddings/oleObject214.bin"/><Relationship Id="rId367" Type="http://schemas.openxmlformats.org/officeDocument/2006/relationships/oleObject" Target="embeddings/oleObject239.bin"/><Relationship Id="rId532" Type="http://schemas.openxmlformats.org/officeDocument/2006/relationships/oleObject" Target="embeddings/oleObject349.bin"/><Relationship Id="rId574" Type="http://schemas.openxmlformats.org/officeDocument/2006/relationships/oleObject" Target="embeddings/oleObject375.bin"/><Relationship Id="rId171" Type="http://schemas.openxmlformats.org/officeDocument/2006/relationships/oleObject" Target="embeddings/oleObject118.bin"/><Relationship Id="rId227" Type="http://schemas.openxmlformats.org/officeDocument/2006/relationships/oleObject" Target="embeddings/oleObject153.bin"/><Relationship Id="rId269" Type="http://schemas.openxmlformats.org/officeDocument/2006/relationships/oleObject" Target="embeddings/oleObject177.bin"/><Relationship Id="rId434" Type="http://schemas.openxmlformats.org/officeDocument/2006/relationships/oleObject" Target="embeddings/oleObject282.bin"/><Relationship Id="rId476" Type="http://schemas.openxmlformats.org/officeDocument/2006/relationships/oleObject" Target="embeddings/oleObject310.bin"/><Relationship Id="rId33" Type="http://schemas.openxmlformats.org/officeDocument/2006/relationships/oleObject" Target="embeddings/oleObject17.bin"/><Relationship Id="rId129" Type="http://schemas.openxmlformats.org/officeDocument/2006/relationships/oleObject" Target="embeddings/oleObject88.bin"/><Relationship Id="rId280" Type="http://schemas.openxmlformats.org/officeDocument/2006/relationships/oleObject" Target="embeddings/oleObject184.bin"/><Relationship Id="rId336" Type="http://schemas.openxmlformats.org/officeDocument/2006/relationships/oleObject" Target="embeddings/oleObject221.bin"/><Relationship Id="rId501" Type="http://schemas.openxmlformats.org/officeDocument/2006/relationships/oleObject" Target="embeddings/oleObject325.bin"/><Relationship Id="rId543" Type="http://schemas.openxmlformats.org/officeDocument/2006/relationships/image" Target="media/image181.wmf"/><Relationship Id="rId75" Type="http://schemas.openxmlformats.org/officeDocument/2006/relationships/image" Target="media/image22.wmf"/><Relationship Id="rId140" Type="http://schemas.openxmlformats.org/officeDocument/2006/relationships/oleObject" Target="embeddings/oleObject98.bin"/><Relationship Id="rId182" Type="http://schemas.openxmlformats.org/officeDocument/2006/relationships/oleObject" Target="embeddings/oleObject125.bin"/><Relationship Id="rId378" Type="http://schemas.openxmlformats.org/officeDocument/2006/relationships/oleObject" Target="embeddings/oleObject247.bin"/><Relationship Id="rId403" Type="http://schemas.openxmlformats.org/officeDocument/2006/relationships/oleObject" Target="embeddings/oleObject264.bin"/><Relationship Id="rId585" Type="http://schemas.openxmlformats.org/officeDocument/2006/relationships/oleObject" Target="embeddings/oleObject382.bin"/><Relationship Id="rId6" Type="http://schemas.openxmlformats.org/officeDocument/2006/relationships/footnotes" Target="footnotes.xml"/><Relationship Id="rId238" Type="http://schemas.openxmlformats.org/officeDocument/2006/relationships/oleObject" Target="embeddings/oleObject160.bin"/><Relationship Id="rId445" Type="http://schemas.openxmlformats.org/officeDocument/2006/relationships/oleObject" Target="embeddings/oleObject290.bin"/><Relationship Id="rId487" Type="http://schemas.openxmlformats.org/officeDocument/2006/relationships/image" Target="media/image164.wmf"/><Relationship Id="rId610" Type="http://schemas.openxmlformats.org/officeDocument/2006/relationships/oleObject" Target="embeddings/oleObject398.bin"/><Relationship Id="rId291" Type="http://schemas.openxmlformats.org/officeDocument/2006/relationships/oleObject" Target="embeddings/oleObject192.bin"/><Relationship Id="rId305" Type="http://schemas.openxmlformats.org/officeDocument/2006/relationships/oleObject" Target="embeddings/oleObject200.bin"/><Relationship Id="rId347" Type="http://schemas.openxmlformats.org/officeDocument/2006/relationships/image" Target="media/image113.wmf"/><Relationship Id="rId512" Type="http://schemas.openxmlformats.org/officeDocument/2006/relationships/oleObject" Target="embeddings/oleObject334.bin"/><Relationship Id="rId44" Type="http://schemas.openxmlformats.org/officeDocument/2006/relationships/oleObject" Target="embeddings/oleObject27.bin"/><Relationship Id="rId86" Type="http://schemas.openxmlformats.org/officeDocument/2006/relationships/oleObject" Target="embeddings/oleObject54.bin"/><Relationship Id="rId151" Type="http://schemas.openxmlformats.org/officeDocument/2006/relationships/oleObject" Target="embeddings/oleObject105.bin"/><Relationship Id="rId389" Type="http://schemas.openxmlformats.org/officeDocument/2006/relationships/oleObject" Target="embeddings/oleObject253.bin"/><Relationship Id="rId554" Type="http://schemas.openxmlformats.org/officeDocument/2006/relationships/oleObject" Target="embeddings/oleObject362.bin"/><Relationship Id="rId596" Type="http://schemas.openxmlformats.org/officeDocument/2006/relationships/oleObject" Target="embeddings/oleObject388.bin"/><Relationship Id="rId193" Type="http://schemas.openxmlformats.org/officeDocument/2006/relationships/oleObject" Target="embeddings/oleObject132.bin"/><Relationship Id="rId207" Type="http://schemas.openxmlformats.org/officeDocument/2006/relationships/oleObject" Target="embeddings/oleObject141.bin"/><Relationship Id="rId249" Type="http://schemas.openxmlformats.org/officeDocument/2006/relationships/image" Target="media/image76.wmf"/><Relationship Id="rId414" Type="http://schemas.openxmlformats.org/officeDocument/2006/relationships/oleObject" Target="embeddings/oleObject270.bin"/><Relationship Id="rId456" Type="http://schemas.openxmlformats.org/officeDocument/2006/relationships/oleObject" Target="embeddings/oleObject297.bin"/><Relationship Id="rId498" Type="http://schemas.openxmlformats.org/officeDocument/2006/relationships/oleObject" Target="embeddings/oleObject323.bin"/><Relationship Id="rId621" Type="http://schemas.openxmlformats.org/officeDocument/2006/relationships/oleObject" Target="embeddings/oleObject404.bin"/><Relationship Id="rId13" Type="http://schemas.openxmlformats.org/officeDocument/2006/relationships/oleObject" Target="embeddings/oleObject3.bin"/><Relationship Id="rId109" Type="http://schemas.openxmlformats.org/officeDocument/2006/relationships/oleObject" Target="embeddings/oleObject72.bin"/><Relationship Id="rId260" Type="http://schemas.openxmlformats.org/officeDocument/2006/relationships/image" Target="media/image81.wmf"/><Relationship Id="rId316" Type="http://schemas.openxmlformats.org/officeDocument/2006/relationships/oleObject" Target="embeddings/oleObject208.bin"/><Relationship Id="rId523" Type="http://schemas.openxmlformats.org/officeDocument/2006/relationships/oleObject" Target="embeddings/oleObject343.bin"/><Relationship Id="rId55" Type="http://schemas.openxmlformats.org/officeDocument/2006/relationships/image" Target="media/image13.wmf"/><Relationship Id="rId97" Type="http://schemas.openxmlformats.org/officeDocument/2006/relationships/oleObject" Target="embeddings/oleObject64.bin"/><Relationship Id="rId120" Type="http://schemas.openxmlformats.org/officeDocument/2006/relationships/oleObject" Target="embeddings/oleObject80.bin"/><Relationship Id="rId358" Type="http://schemas.openxmlformats.org/officeDocument/2006/relationships/oleObject" Target="embeddings/oleObject234.bin"/><Relationship Id="rId565" Type="http://schemas.openxmlformats.org/officeDocument/2006/relationships/image" Target="media/image189.wmf"/><Relationship Id="rId162" Type="http://schemas.openxmlformats.org/officeDocument/2006/relationships/oleObject" Target="embeddings/oleObject111.bin"/><Relationship Id="rId218" Type="http://schemas.openxmlformats.org/officeDocument/2006/relationships/oleObject" Target="embeddings/oleObject147.bin"/><Relationship Id="rId425" Type="http://schemas.openxmlformats.org/officeDocument/2006/relationships/image" Target="media/image142.wmf"/><Relationship Id="rId467" Type="http://schemas.openxmlformats.org/officeDocument/2006/relationships/oleObject" Target="embeddings/oleObject305.bin"/><Relationship Id="rId632" Type="http://schemas.openxmlformats.org/officeDocument/2006/relationships/header" Target="header1.xml"/><Relationship Id="rId271" Type="http://schemas.openxmlformats.org/officeDocument/2006/relationships/oleObject" Target="embeddings/oleObject178.bin"/><Relationship Id="rId24" Type="http://schemas.openxmlformats.org/officeDocument/2006/relationships/oleObject" Target="embeddings/oleObject9.bin"/><Relationship Id="rId66" Type="http://schemas.openxmlformats.org/officeDocument/2006/relationships/image" Target="media/image18.wmf"/><Relationship Id="rId131" Type="http://schemas.openxmlformats.org/officeDocument/2006/relationships/oleObject" Target="embeddings/oleObject90.bin"/><Relationship Id="rId327" Type="http://schemas.openxmlformats.org/officeDocument/2006/relationships/oleObject" Target="embeddings/oleObject216.bin"/><Relationship Id="rId369" Type="http://schemas.openxmlformats.org/officeDocument/2006/relationships/oleObject" Target="embeddings/oleObject240.bin"/><Relationship Id="rId534" Type="http://schemas.openxmlformats.org/officeDocument/2006/relationships/oleObject" Target="embeddings/oleObject350.bin"/><Relationship Id="rId576" Type="http://schemas.openxmlformats.org/officeDocument/2006/relationships/oleObject" Target="embeddings/oleObject376.bin"/><Relationship Id="rId173" Type="http://schemas.openxmlformats.org/officeDocument/2006/relationships/oleObject" Target="embeddings/oleObject119.bin"/><Relationship Id="rId229" Type="http://schemas.openxmlformats.org/officeDocument/2006/relationships/oleObject" Target="embeddings/oleObject155.bin"/><Relationship Id="rId380" Type="http://schemas.openxmlformats.org/officeDocument/2006/relationships/oleObject" Target="embeddings/oleObject248.bin"/><Relationship Id="rId436" Type="http://schemas.openxmlformats.org/officeDocument/2006/relationships/image" Target="media/image146.wmf"/><Relationship Id="rId601" Type="http://schemas.openxmlformats.org/officeDocument/2006/relationships/image" Target="media/image203.wmf"/><Relationship Id="rId240" Type="http://schemas.openxmlformats.org/officeDocument/2006/relationships/image" Target="media/image72.wmf"/><Relationship Id="rId478" Type="http://schemas.openxmlformats.org/officeDocument/2006/relationships/oleObject" Target="embeddings/oleObject311.bin"/><Relationship Id="rId35" Type="http://schemas.openxmlformats.org/officeDocument/2006/relationships/oleObject" Target="embeddings/oleObject19.bin"/><Relationship Id="rId77" Type="http://schemas.openxmlformats.org/officeDocument/2006/relationships/oleObject" Target="embeddings/oleObject48.bin"/><Relationship Id="rId100" Type="http://schemas.openxmlformats.org/officeDocument/2006/relationships/oleObject" Target="embeddings/oleObject66.bin"/><Relationship Id="rId282" Type="http://schemas.openxmlformats.org/officeDocument/2006/relationships/oleObject" Target="embeddings/oleObject186.bin"/><Relationship Id="rId338" Type="http://schemas.openxmlformats.org/officeDocument/2006/relationships/image" Target="media/image109.wmf"/><Relationship Id="rId503" Type="http://schemas.openxmlformats.org/officeDocument/2006/relationships/oleObject" Target="embeddings/oleObject326.bin"/><Relationship Id="rId545" Type="http://schemas.openxmlformats.org/officeDocument/2006/relationships/image" Target="media/image182.wmf"/><Relationship Id="rId587" Type="http://schemas.openxmlformats.org/officeDocument/2006/relationships/oleObject" Target="embeddings/oleObject383.bin"/><Relationship Id="rId8" Type="http://schemas.openxmlformats.org/officeDocument/2006/relationships/image" Target="media/image1.wmf"/><Relationship Id="rId142" Type="http://schemas.openxmlformats.org/officeDocument/2006/relationships/oleObject" Target="embeddings/oleObject99.bin"/><Relationship Id="rId184" Type="http://schemas.openxmlformats.org/officeDocument/2006/relationships/oleObject" Target="embeddings/oleObject126.bin"/><Relationship Id="rId391" Type="http://schemas.openxmlformats.org/officeDocument/2006/relationships/oleObject" Target="embeddings/oleObject255.bin"/><Relationship Id="rId405" Type="http://schemas.openxmlformats.org/officeDocument/2006/relationships/oleObject" Target="embeddings/oleObject265.bin"/><Relationship Id="rId447" Type="http://schemas.openxmlformats.org/officeDocument/2006/relationships/image" Target="media/image149.wmf"/><Relationship Id="rId612" Type="http://schemas.openxmlformats.org/officeDocument/2006/relationships/oleObject" Target="embeddings/oleObject399.bin"/><Relationship Id="rId251" Type="http://schemas.openxmlformats.org/officeDocument/2006/relationships/image" Target="media/image77.wmf"/><Relationship Id="rId489" Type="http://schemas.openxmlformats.org/officeDocument/2006/relationships/oleObject" Target="embeddings/oleObject318.bin"/><Relationship Id="rId46" Type="http://schemas.openxmlformats.org/officeDocument/2006/relationships/oleObject" Target="embeddings/oleObject28.bin"/><Relationship Id="rId293" Type="http://schemas.openxmlformats.org/officeDocument/2006/relationships/oleObject" Target="embeddings/oleObject193.bin"/><Relationship Id="rId307" Type="http://schemas.openxmlformats.org/officeDocument/2006/relationships/image" Target="media/image99.wmf"/><Relationship Id="rId349" Type="http://schemas.openxmlformats.org/officeDocument/2006/relationships/image" Target="media/image114.wmf"/><Relationship Id="rId514" Type="http://schemas.openxmlformats.org/officeDocument/2006/relationships/oleObject" Target="embeddings/oleObject336.bin"/><Relationship Id="rId556" Type="http://schemas.openxmlformats.org/officeDocument/2006/relationships/image" Target="media/image186.wmf"/><Relationship Id="rId88" Type="http://schemas.openxmlformats.org/officeDocument/2006/relationships/oleObject" Target="embeddings/oleObject56.bin"/><Relationship Id="rId111" Type="http://schemas.openxmlformats.org/officeDocument/2006/relationships/oleObject" Target="embeddings/oleObject74.bin"/><Relationship Id="rId153" Type="http://schemas.openxmlformats.org/officeDocument/2006/relationships/oleObject" Target="embeddings/oleObject106.bin"/><Relationship Id="rId195" Type="http://schemas.openxmlformats.org/officeDocument/2006/relationships/image" Target="media/image55.wmf"/><Relationship Id="rId209" Type="http://schemas.openxmlformats.org/officeDocument/2006/relationships/image" Target="media/image60.wmf"/><Relationship Id="rId360" Type="http://schemas.openxmlformats.org/officeDocument/2006/relationships/oleObject" Target="embeddings/oleObject235.bin"/><Relationship Id="rId416" Type="http://schemas.openxmlformats.org/officeDocument/2006/relationships/oleObject" Target="embeddings/oleObject271.bin"/><Relationship Id="rId598" Type="http://schemas.openxmlformats.org/officeDocument/2006/relationships/oleObject" Target="embeddings/oleObject389.bin"/><Relationship Id="rId220" Type="http://schemas.openxmlformats.org/officeDocument/2006/relationships/oleObject" Target="embeddings/oleObject148.bin"/><Relationship Id="rId458" Type="http://schemas.openxmlformats.org/officeDocument/2006/relationships/oleObject" Target="embeddings/oleObject298.bin"/><Relationship Id="rId623" Type="http://schemas.openxmlformats.org/officeDocument/2006/relationships/oleObject" Target="embeddings/oleObject405.bin"/><Relationship Id="rId15" Type="http://schemas.openxmlformats.org/officeDocument/2006/relationships/image" Target="media/image4.wmf"/><Relationship Id="rId57" Type="http://schemas.openxmlformats.org/officeDocument/2006/relationships/image" Target="media/image14.wmf"/><Relationship Id="rId262" Type="http://schemas.openxmlformats.org/officeDocument/2006/relationships/image" Target="media/image82.wmf"/><Relationship Id="rId318" Type="http://schemas.openxmlformats.org/officeDocument/2006/relationships/image" Target="media/image102.wmf"/><Relationship Id="rId525" Type="http://schemas.openxmlformats.org/officeDocument/2006/relationships/image" Target="media/image174.wmf"/><Relationship Id="rId567" Type="http://schemas.openxmlformats.org/officeDocument/2006/relationships/oleObject" Target="embeddings/oleObject371.bin"/><Relationship Id="rId99" Type="http://schemas.openxmlformats.org/officeDocument/2006/relationships/image" Target="media/image27.wmf"/><Relationship Id="rId122" Type="http://schemas.openxmlformats.org/officeDocument/2006/relationships/image" Target="media/image34.wmf"/><Relationship Id="rId164" Type="http://schemas.openxmlformats.org/officeDocument/2006/relationships/oleObject" Target="embeddings/oleObject112.bin"/><Relationship Id="rId371" Type="http://schemas.openxmlformats.org/officeDocument/2006/relationships/oleObject" Target="embeddings/oleObject241.bin"/><Relationship Id="rId427" Type="http://schemas.openxmlformats.org/officeDocument/2006/relationships/image" Target="media/image143.wmf"/><Relationship Id="rId469" Type="http://schemas.openxmlformats.org/officeDocument/2006/relationships/image" Target="media/image156.wmf"/><Relationship Id="rId634" Type="http://schemas.openxmlformats.org/officeDocument/2006/relationships/footer" Target="footer2.xml"/><Relationship Id="rId26" Type="http://schemas.openxmlformats.org/officeDocument/2006/relationships/oleObject" Target="embeddings/oleObject10.bin"/><Relationship Id="rId231" Type="http://schemas.openxmlformats.org/officeDocument/2006/relationships/image" Target="media/image68.wmf"/><Relationship Id="rId273" Type="http://schemas.openxmlformats.org/officeDocument/2006/relationships/image" Target="media/image87.wmf"/><Relationship Id="rId329" Type="http://schemas.openxmlformats.org/officeDocument/2006/relationships/oleObject" Target="embeddings/oleObject217.bin"/><Relationship Id="rId480" Type="http://schemas.openxmlformats.org/officeDocument/2006/relationships/oleObject" Target="embeddings/oleObject312.bin"/><Relationship Id="rId536" Type="http://schemas.openxmlformats.org/officeDocument/2006/relationships/image" Target="media/image178.wmf"/><Relationship Id="rId68" Type="http://schemas.openxmlformats.org/officeDocument/2006/relationships/oleObject" Target="embeddings/oleObject43.bin"/><Relationship Id="rId133" Type="http://schemas.openxmlformats.org/officeDocument/2006/relationships/oleObject" Target="embeddings/oleObject92.bin"/><Relationship Id="rId175" Type="http://schemas.openxmlformats.org/officeDocument/2006/relationships/oleObject" Target="embeddings/oleObject120.bin"/><Relationship Id="rId340" Type="http://schemas.openxmlformats.org/officeDocument/2006/relationships/oleObject" Target="embeddings/oleObject224.bin"/><Relationship Id="rId578" Type="http://schemas.openxmlformats.org/officeDocument/2006/relationships/oleObject" Target="embeddings/oleObject377.bin"/><Relationship Id="rId200" Type="http://schemas.openxmlformats.org/officeDocument/2006/relationships/oleObject" Target="embeddings/oleObject136.bin"/><Relationship Id="rId382" Type="http://schemas.openxmlformats.org/officeDocument/2006/relationships/oleObject" Target="embeddings/oleObject249.bin"/><Relationship Id="rId438" Type="http://schemas.openxmlformats.org/officeDocument/2006/relationships/oleObject" Target="embeddings/oleObject285.bin"/><Relationship Id="rId603" Type="http://schemas.openxmlformats.org/officeDocument/2006/relationships/oleObject" Target="embeddings/oleObject393.bin"/><Relationship Id="rId242" Type="http://schemas.openxmlformats.org/officeDocument/2006/relationships/image" Target="media/image73.wmf"/><Relationship Id="rId284" Type="http://schemas.openxmlformats.org/officeDocument/2006/relationships/oleObject" Target="embeddings/oleObject187.bin"/><Relationship Id="rId491" Type="http://schemas.openxmlformats.org/officeDocument/2006/relationships/oleObject" Target="embeddings/oleObject319.bin"/><Relationship Id="rId505" Type="http://schemas.openxmlformats.org/officeDocument/2006/relationships/oleObject" Target="embeddings/oleObject328.bin"/><Relationship Id="rId37" Type="http://schemas.openxmlformats.org/officeDocument/2006/relationships/oleObject" Target="embeddings/oleObject21.bin"/><Relationship Id="rId79" Type="http://schemas.openxmlformats.org/officeDocument/2006/relationships/oleObject" Target="embeddings/oleObject50.bin"/><Relationship Id="rId102" Type="http://schemas.openxmlformats.org/officeDocument/2006/relationships/oleObject" Target="embeddings/oleObject67.bin"/><Relationship Id="rId144" Type="http://schemas.openxmlformats.org/officeDocument/2006/relationships/oleObject" Target="embeddings/oleObject100.bin"/><Relationship Id="rId547" Type="http://schemas.openxmlformats.org/officeDocument/2006/relationships/oleObject" Target="embeddings/oleObject358.bin"/><Relationship Id="rId589" Type="http://schemas.openxmlformats.org/officeDocument/2006/relationships/oleObject" Target="embeddings/oleObject384.bin"/><Relationship Id="rId90" Type="http://schemas.openxmlformats.org/officeDocument/2006/relationships/oleObject" Target="embeddings/oleObject58.bin"/><Relationship Id="rId186" Type="http://schemas.openxmlformats.org/officeDocument/2006/relationships/oleObject" Target="embeddings/oleObject127.bin"/><Relationship Id="rId351" Type="http://schemas.openxmlformats.org/officeDocument/2006/relationships/image" Target="media/image115.wmf"/><Relationship Id="rId393" Type="http://schemas.openxmlformats.org/officeDocument/2006/relationships/oleObject" Target="embeddings/oleObject257.bin"/><Relationship Id="rId407" Type="http://schemas.openxmlformats.org/officeDocument/2006/relationships/image" Target="media/image134.wmf"/><Relationship Id="rId449" Type="http://schemas.openxmlformats.org/officeDocument/2006/relationships/image" Target="media/image150.wmf"/><Relationship Id="rId614" Type="http://schemas.openxmlformats.org/officeDocument/2006/relationships/oleObject" Target="embeddings/oleObject400.bin"/><Relationship Id="rId211" Type="http://schemas.openxmlformats.org/officeDocument/2006/relationships/image" Target="media/image61.wmf"/><Relationship Id="rId253" Type="http://schemas.openxmlformats.org/officeDocument/2006/relationships/image" Target="media/image78.wmf"/><Relationship Id="rId295" Type="http://schemas.openxmlformats.org/officeDocument/2006/relationships/oleObject" Target="embeddings/oleObject194.bin"/><Relationship Id="rId309" Type="http://schemas.openxmlformats.org/officeDocument/2006/relationships/oleObject" Target="embeddings/oleObject203.bin"/><Relationship Id="rId460" Type="http://schemas.openxmlformats.org/officeDocument/2006/relationships/oleObject" Target="embeddings/oleObject299.bin"/><Relationship Id="rId516" Type="http://schemas.openxmlformats.org/officeDocument/2006/relationships/image" Target="media/image172.wmf"/><Relationship Id="rId48" Type="http://schemas.openxmlformats.org/officeDocument/2006/relationships/oleObject" Target="embeddings/oleObject30.bin"/><Relationship Id="rId113" Type="http://schemas.openxmlformats.org/officeDocument/2006/relationships/oleObject" Target="embeddings/oleObject76.bin"/><Relationship Id="rId320" Type="http://schemas.openxmlformats.org/officeDocument/2006/relationships/oleObject" Target="embeddings/oleObject211.bin"/><Relationship Id="rId558" Type="http://schemas.openxmlformats.org/officeDocument/2006/relationships/oleObject" Target="embeddings/oleObject365.bin"/><Relationship Id="rId155" Type="http://schemas.openxmlformats.org/officeDocument/2006/relationships/oleObject" Target="embeddings/oleObject107.bin"/><Relationship Id="rId197" Type="http://schemas.openxmlformats.org/officeDocument/2006/relationships/image" Target="media/image56.wmf"/><Relationship Id="rId362" Type="http://schemas.openxmlformats.org/officeDocument/2006/relationships/oleObject" Target="embeddings/oleObject236.bin"/><Relationship Id="rId418" Type="http://schemas.openxmlformats.org/officeDocument/2006/relationships/oleObject" Target="embeddings/oleObject272.bin"/><Relationship Id="rId625" Type="http://schemas.openxmlformats.org/officeDocument/2006/relationships/image" Target="media/image212.wmf"/><Relationship Id="rId222" Type="http://schemas.openxmlformats.org/officeDocument/2006/relationships/image" Target="media/image66.wmf"/><Relationship Id="rId264" Type="http://schemas.openxmlformats.org/officeDocument/2006/relationships/image" Target="media/image83.wmf"/><Relationship Id="rId471" Type="http://schemas.openxmlformats.org/officeDocument/2006/relationships/image" Target="media/image157.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10855</Words>
  <Characters>61874</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5:18:00Z</dcterms:created>
  <dcterms:modified xsi:type="dcterms:W3CDTF">2020-11-29T05:19:00Z</dcterms:modified>
</cp:coreProperties>
</file>